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6.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5.xml" ContentType="application/vnd.openxmlformats-officedocument.wordprocessingml.header+xml"/>
  <Override PartName="/word/footer16.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18.xml" ContentType="application/vnd.openxmlformats-officedocument.wordprocessingml.header+xml"/>
  <Override PartName="/word/footer19.xml" ContentType="application/vnd.openxmlformats-officedocument.wordprocessingml.footer+xml"/>
  <Override PartName="/word/header19.xml" ContentType="application/vnd.openxmlformats-officedocument.wordprocessingml.header+xml"/>
  <Override PartName="/word/footer20.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23.xml" ContentType="application/vnd.openxmlformats-officedocument.wordprocessingml.footer+xml"/>
  <Override PartName="/word/footer2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C4D67C" w14:textId="18B96138" w:rsidR="00144C72" w:rsidRPr="005D4EBA" w:rsidRDefault="00144C72" w:rsidP="00370165">
      <w:pPr>
        <w:pStyle w:val="SOFinalCoverHeading1"/>
      </w:pPr>
      <w:r>
        <w:drawing>
          <wp:anchor distT="0" distB="0" distL="114300" distR="114300" simplePos="0" relativeHeight="251661312" behindDoc="1" locked="1" layoutInCell="1" allowOverlap="1" wp14:anchorId="3BB123A1" wp14:editId="44EB6415">
            <wp:simplePos x="0" y="0"/>
            <wp:positionH relativeFrom="column">
              <wp:posOffset>-1274816</wp:posOffset>
            </wp:positionH>
            <wp:positionV relativeFrom="page">
              <wp:posOffset>-15875</wp:posOffset>
            </wp:positionV>
            <wp:extent cx="8408160" cy="10710720"/>
            <wp:effectExtent l="0" t="0" r="0" b="0"/>
            <wp:wrapNone/>
            <wp:docPr id="2" name="Picture 2" descr="SACE Board and Government of South Australia logos with an image of the SACE Board brand illustration." title="Physics 2020 Subject Outline Stag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cover page_final [low].jpg"/>
                    <pic:cNvPicPr/>
                  </pic:nvPicPr>
                  <pic:blipFill>
                    <a:blip r:embed="rId12">
                      <a:extLst>
                        <a:ext uri="{28A0092B-C50C-407E-A947-70E740481C1C}">
                          <a14:useLocalDpi xmlns:a14="http://schemas.microsoft.com/office/drawing/2010/main" val="0"/>
                        </a:ext>
                      </a:extLst>
                    </a:blip>
                    <a:stretch>
                      <a:fillRect/>
                    </a:stretch>
                  </pic:blipFill>
                  <pic:spPr>
                    <a:xfrm>
                      <a:off x="0" y="0"/>
                      <a:ext cx="8408160" cy="10710720"/>
                    </a:xfrm>
                    <a:prstGeom prst="rect">
                      <a:avLst/>
                    </a:prstGeom>
                  </pic:spPr>
                </pic:pic>
              </a:graphicData>
            </a:graphic>
            <wp14:sizeRelH relativeFrom="margin">
              <wp14:pctWidth>0</wp14:pctWidth>
            </wp14:sizeRelH>
            <wp14:sizeRelV relativeFrom="margin">
              <wp14:pctHeight>0</wp14:pctHeight>
            </wp14:sizeRelV>
          </wp:anchor>
        </w:drawing>
      </w:r>
      <w:r>
        <w:t>Physics</w:t>
      </w:r>
    </w:p>
    <w:p w14:paraId="6F653E91" w14:textId="1C171F67" w:rsidR="00144C72" w:rsidRPr="00D26614" w:rsidRDefault="00E36068" w:rsidP="00370165">
      <w:pPr>
        <w:pStyle w:val="SOFinalCoverHeading2"/>
      </w:pPr>
      <w:r>
        <w:t>202</w:t>
      </w:r>
      <w:r w:rsidR="00AA2D3C">
        <w:t>4</w:t>
      </w:r>
      <w:r w:rsidR="00144C72">
        <w:t xml:space="preserve"> Subject Outline | Stage 1</w:t>
      </w:r>
    </w:p>
    <w:p w14:paraId="391EAECB" w14:textId="77777777" w:rsidR="00144C72" w:rsidRPr="009A0089" w:rsidRDefault="00144C72" w:rsidP="00144C72">
      <w:pPr>
        <w:spacing w:before="240"/>
        <w:ind w:left="1469"/>
        <w:rPr>
          <w:color w:val="FFFFFF" w:themeColor="background1"/>
          <w:sz w:val="22"/>
          <w:szCs w:val="22"/>
        </w:rPr>
      </w:pPr>
    </w:p>
    <w:p w14:paraId="165494FF" w14:textId="35BC622A" w:rsidR="00A9045C" w:rsidRPr="00090813" w:rsidRDefault="00A9045C" w:rsidP="00A9045C">
      <w:pPr>
        <w:sectPr w:rsidR="00A9045C" w:rsidRPr="00090813" w:rsidSect="00144C72">
          <w:headerReference w:type="even" r:id="rId13"/>
          <w:headerReference w:type="default" r:id="rId14"/>
          <w:footerReference w:type="even" r:id="rId15"/>
          <w:footerReference w:type="default" r:id="rId16"/>
          <w:headerReference w:type="first" r:id="rId17"/>
          <w:footerReference w:type="first" r:id="rId18"/>
          <w:pgSz w:w="11901" w:h="16857" w:code="210"/>
          <w:pgMar w:top="720" w:right="720" w:bottom="720" w:left="720" w:header="720" w:footer="1134" w:gutter="0"/>
          <w:cols w:space="708"/>
          <w:docGrid w:linePitch="360"/>
        </w:sectPr>
      </w:pPr>
    </w:p>
    <w:p w14:paraId="45E4BB3A" w14:textId="414CEA97" w:rsidR="00F63C81" w:rsidRPr="00485360" w:rsidRDefault="00C7202B" w:rsidP="00370165">
      <w:pPr>
        <w:pStyle w:val="SOFinalImprintText"/>
        <w:spacing w:before="9960"/>
      </w:pPr>
      <w:r>
        <w:rPr>
          <w:noProof/>
        </w:rPr>
        <w:lastRenderedPageBreak/>
        <mc:AlternateContent>
          <mc:Choice Requires="wps">
            <w:drawing>
              <wp:anchor distT="0" distB="0" distL="114300" distR="114300" simplePos="0" relativeHeight="251663360" behindDoc="0" locked="0" layoutInCell="0" allowOverlap="1" wp14:anchorId="57848FE4" wp14:editId="11CE8231">
                <wp:simplePos x="0" y="0"/>
                <wp:positionH relativeFrom="page">
                  <wp:align>left</wp:align>
                </wp:positionH>
                <wp:positionV relativeFrom="page">
                  <wp:posOffset>196684</wp:posOffset>
                </wp:positionV>
                <wp:extent cx="7557135" cy="252095"/>
                <wp:effectExtent l="0" t="0" r="0" b="14605"/>
                <wp:wrapNone/>
                <wp:docPr id="33" name="MSIPCM9d4f4cdfa65e80c842b41b67" descr="{&quot;HashCode&quot;:1178062039,&quot;Height&quot;:842.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B5502FC" w14:textId="77777777" w:rsidR="00C7202B" w:rsidRPr="009B0ECF" w:rsidRDefault="00C7202B" w:rsidP="00C7202B">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7848FE4" id="_x0000_t202" coordsize="21600,21600" o:spt="202" path="m,l,21600r21600,l21600,xe">
                <v:stroke joinstyle="miter"/>
                <v:path gradientshapeok="t" o:connecttype="rect"/>
              </v:shapetype>
              <v:shape id="MSIPCM9d4f4cdfa65e80c842b41b67" o:spid="_x0000_s1026" type="#_x0000_t202" alt="{&quot;HashCode&quot;:1178062039,&quot;Height&quot;:842.0,&quot;Width&quot;:595.0,&quot;Placement&quot;:&quot;Header&quot;,&quot;Index&quot;:&quot;FirstPage&quot;,&quot;Section&quot;:4,&quot;Top&quot;:0.0,&quot;Left&quot;:0.0}" style="position:absolute;margin-left:0;margin-top:15.5pt;width:595.05pt;height:19.85pt;z-index:251663360;visibility:visible;mso-wrap-style:square;mso-wrap-distance-left:9pt;mso-wrap-distance-top:0;mso-wrap-distance-right:9pt;mso-wrap-distance-bottom:0;mso-position-horizontal:left;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" o:allowincell="f" filled="f" stroked="f" strokeweight=".5pt">
                <v:textbox inset=",0,,0">
                  <w:txbxContent>
                    <w:p w14:paraId="0B5502FC" w14:textId="77777777" w:rsidR="00C7202B" w:rsidRPr="009B0ECF" w:rsidRDefault="00C7202B" w:rsidP="00C7202B">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r w:rsidR="00F63C81" w:rsidRPr="00485360">
        <w:t>Published by the SACE Board of South Australia,</w:t>
      </w:r>
      <w:r w:rsidR="00F63C81" w:rsidRPr="00485360">
        <w:br/>
      </w:r>
      <w:r w:rsidR="00964DF5">
        <w:t>11 Waymouth Street, Adelaide,</w:t>
      </w:r>
      <w:r w:rsidR="00964DF5" w:rsidRPr="007F7F90">
        <w:t xml:space="preserve"> South Australia 50</w:t>
      </w:r>
      <w:r w:rsidR="00964DF5">
        <w:t>00</w:t>
      </w:r>
    </w:p>
    <w:p w14:paraId="72EF6992" w14:textId="77777777" w:rsidR="00F63C81" w:rsidRPr="00485360" w:rsidRDefault="00F63C81" w:rsidP="00F63C81">
      <w:pPr>
        <w:pStyle w:val="SOFinalImprintText"/>
      </w:pPr>
      <w:r w:rsidRPr="00485360">
        <w:t>Copyright © SACE Board of South Australia 20</w:t>
      </w:r>
      <w:r w:rsidR="00D156F2">
        <w:t>16</w:t>
      </w:r>
    </w:p>
    <w:p w14:paraId="65B20D82" w14:textId="77777777" w:rsidR="00F63C81" w:rsidRPr="00485360" w:rsidRDefault="00F63C81" w:rsidP="00F63C81">
      <w:pPr>
        <w:pStyle w:val="SOFinalImprintText"/>
      </w:pPr>
      <w:r w:rsidRPr="00485360">
        <w:t>First published 20</w:t>
      </w:r>
      <w:r w:rsidR="00D156F2">
        <w:t>16</w:t>
      </w:r>
    </w:p>
    <w:p w14:paraId="7ABD1DA6" w14:textId="77777777" w:rsidR="00FC341B" w:rsidRDefault="00960BA6" w:rsidP="0031408F">
      <w:pPr>
        <w:pStyle w:val="SOFinalImprintText"/>
      </w:pPr>
      <w:r>
        <w:t>P</w:t>
      </w:r>
      <w:r w:rsidR="00F63C81">
        <w:t xml:space="preserve">ublished online </w:t>
      </w:r>
      <w:r w:rsidR="0031408F">
        <w:t xml:space="preserve">October </w:t>
      </w:r>
      <w:r w:rsidR="00F63C81">
        <w:t>20</w:t>
      </w:r>
      <w:r w:rsidR="00D156F2">
        <w:t>16</w:t>
      </w:r>
    </w:p>
    <w:p w14:paraId="442758F3" w14:textId="6E32A9BD" w:rsidR="00FC341B" w:rsidRDefault="00FC341B" w:rsidP="0031408F">
      <w:pPr>
        <w:pStyle w:val="SOFinalImprintText"/>
      </w:pPr>
      <w:r>
        <w:t>Reissued for 2018</w:t>
      </w:r>
      <w:r w:rsidR="009D544C">
        <w:t>, 2019</w:t>
      </w:r>
      <w:r w:rsidR="00370165">
        <w:t>, 2020</w:t>
      </w:r>
      <w:r w:rsidR="00E36068">
        <w:t>, 2021</w:t>
      </w:r>
      <w:r w:rsidR="009E2E9A">
        <w:t>, 2022</w:t>
      </w:r>
      <w:r w:rsidR="00832ABC">
        <w:t>, 2023</w:t>
      </w:r>
      <w:r w:rsidR="00AA2D3C">
        <w:t>, 2024</w:t>
      </w:r>
    </w:p>
    <w:p w14:paraId="348C2EA1" w14:textId="77777777" w:rsidR="005D4FD5" w:rsidRPr="00485360" w:rsidRDefault="005D4FD5" w:rsidP="005D4FD5">
      <w:pPr>
        <w:pStyle w:val="SOFinalImprintText"/>
      </w:pPr>
      <w:r w:rsidRPr="00485360">
        <w:t xml:space="preserve">ISBN </w:t>
      </w:r>
      <w:r>
        <w:t>978 1 74102 816 4</w:t>
      </w:r>
      <w:r w:rsidRPr="00485360">
        <w:t xml:space="preserve"> (online Microsoft Word version)</w:t>
      </w:r>
    </w:p>
    <w:p w14:paraId="0731721D" w14:textId="76FAD8E0" w:rsidR="00F63C81" w:rsidRDefault="00F63C81" w:rsidP="00F63C81">
      <w:pPr>
        <w:pStyle w:val="SOFinalImprintTextObjID"/>
      </w:pPr>
      <w:r w:rsidRPr="00866EC6">
        <w:t xml:space="preserve">ref: </w:t>
      </w:r>
      <w:fldSimple w:instr=" DOCPROPERTY  Objective-Id  \* MERGEFORMAT ">
        <w:r w:rsidR="00AA2D3C">
          <w:t>A1188062</w:t>
        </w:r>
      </w:fldSimple>
    </w:p>
    <w:p w14:paraId="0EF373B1" w14:textId="77777777" w:rsidR="00B00C02" w:rsidRDefault="00F63C81" w:rsidP="00F63C81">
      <w:pPr>
        <w:spacing w:before="650"/>
        <w:rPr>
          <w:lang w:val="en-US"/>
        </w:rPr>
      </w:pPr>
      <w:r w:rsidRPr="00692EE7">
        <w:rPr>
          <w:i/>
        </w:rPr>
        <w:t xml:space="preserve">This subject outline is accredited for teaching at </w:t>
      </w:r>
      <w:r>
        <w:rPr>
          <w:i/>
        </w:rPr>
        <w:t xml:space="preserve">Stage 1 from </w:t>
      </w:r>
      <w:r w:rsidR="00960BA6">
        <w:rPr>
          <w:i/>
        </w:rPr>
        <w:t>20</w:t>
      </w:r>
      <w:r w:rsidR="00D156F2">
        <w:rPr>
          <w:i/>
        </w:rPr>
        <w:t>17</w:t>
      </w:r>
    </w:p>
    <w:p w14:paraId="2CAA1246" w14:textId="77777777" w:rsidR="00F63C81" w:rsidRPr="00F63C81" w:rsidRDefault="00F63C81" w:rsidP="009E30B3">
      <w:pPr>
        <w:rPr>
          <w:lang w:val="en-US"/>
        </w:rPr>
        <w:sectPr w:rsidR="00F63C81" w:rsidRPr="00F63C81" w:rsidSect="005C306E">
          <w:headerReference w:type="even" r:id="rId19"/>
          <w:footerReference w:type="even" r:id="rId20"/>
          <w:footerReference w:type="default" r:id="rId21"/>
          <w:pgSz w:w="11901" w:h="16857" w:code="210"/>
          <w:pgMar w:top="1985" w:right="1985" w:bottom="1985" w:left="1985" w:header="1701" w:footer="1134" w:gutter="0"/>
          <w:cols w:space="708"/>
          <w:docGrid w:linePitch="360"/>
        </w:sectPr>
      </w:pPr>
    </w:p>
    <w:p w14:paraId="138BD5C5" w14:textId="77777777" w:rsidR="00F63C81" w:rsidRPr="00090813" w:rsidRDefault="00F63C81" w:rsidP="00247783">
      <w:pPr>
        <w:pStyle w:val="SOFinalCONTENTSHeading"/>
      </w:pPr>
      <w:r w:rsidRPr="00090813">
        <w:lastRenderedPageBreak/>
        <w:t>contents</w:t>
      </w:r>
    </w:p>
    <w:p w14:paraId="7694A996" w14:textId="276436EF" w:rsidR="00841428" w:rsidRDefault="00F63C81">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841428">
        <w:t>Introduction</w:t>
      </w:r>
      <w:r w:rsidR="00841428">
        <w:tab/>
      </w:r>
      <w:r w:rsidR="00841428">
        <w:fldChar w:fldCharType="begin"/>
      </w:r>
      <w:r w:rsidR="00841428">
        <w:instrText xml:space="preserve"> PAGEREF _Toc498693662 \h </w:instrText>
      </w:r>
      <w:r w:rsidR="00841428">
        <w:fldChar w:fldCharType="separate"/>
      </w:r>
      <w:r w:rsidR="00AA2D3C">
        <w:t>1</w:t>
      </w:r>
      <w:r w:rsidR="00841428">
        <w:fldChar w:fldCharType="end"/>
      </w:r>
    </w:p>
    <w:p w14:paraId="403ADED5" w14:textId="64DF3E7E" w:rsidR="00841428" w:rsidRDefault="00841428">
      <w:pPr>
        <w:pStyle w:val="TOC2"/>
        <w:rPr>
          <w:rFonts w:asciiTheme="minorHAnsi" w:eastAsiaTheme="minorEastAsia" w:hAnsiTheme="minorHAnsi" w:cstheme="minorBidi"/>
          <w:sz w:val="22"/>
          <w:szCs w:val="22"/>
          <w:lang w:eastAsia="en-AU"/>
        </w:rPr>
      </w:pPr>
      <w:r>
        <w:t>Subject description</w:t>
      </w:r>
      <w:r>
        <w:tab/>
      </w:r>
      <w:r>
        <w:fldChar w:fldCharType="begin"/>
      </w:r>
      <w:r>
        <w:instrText xml:space="preserve"> PAGEREF _Toc498693663 \h </w:instrText>
      </w:r>
      <w:r>
        <w:fldChar w:fldCharType="separate"/>
      </w:r>
      <w:r w:rsidR="00AA2D3C">
        <w:t>1</w:t>
      </w:r>
      <w:r>
        <w:fldChar w:fldCharType="end"/>
      </w:r>
    </w:p>
    <w:p w14:paraId="2D8372DD" w14:textId="75D92365" w:rsidR="00841428" w:rsidRDefault="00841428">
      <w:pPr>
        <w:pStyle w:val="TOC2"/>
        <w:rPr>
          <w:rFonts w:asciiTheme="minorHAnsi" w:eastAsiaTheme="minorEastAsia" w:hAnsiTheme="minorHAnsi" w:cstheme="minorBidi"/>
          <w:sz w:val="22"/>
          <w:szCs w:val="22"/>
          <w:lang w:eastAsia="en-AU"/>
        </w:rPr>
      </w:pPr>
      <w:r>
        <w:t>Capabilities</w:t>
      </w:r>
      <w:r>
        <w:tab/>
      </w:r>
      <w:r>
        <w:fldChar w:fldCharType="begin"/>
      </w:r>
      <w:r>
        <w:instrText xml:space="preserve"> PAGEREF _Toc498693664 \h </w:instrText>
      </w:r>
      <w:r>
        <w:fldChar w:fldCharType="separate"/>
      </w:r>
      <w:r w:rsidR="00AA2D3C">
        <w:t>2</w:t>
      </w:r>
      <w:r>
        <w:fldChar w:fldCharType="end"/>
      </w:r>
    </w:p>
    <w:p w14:paraId="26DA47D4" w14:textId="15EF0AB2" w:rsidR="00841428" w:rsidRDefault="00841428">
      <w:pPr>
        <w:pStyle w:val="TOC2"/>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498693665 \h </w:instrText>
      </w:r>
      <w:r>
        <w:fldChar w:fldCharType="separate"/>
      </w:r>
      <w:r w:rsidR="00AA2D3C">
        <w:t>4</w:t>
      </w:r>
      <w:r>
        <w:fldChar w:fldCharType="end"/>
      </w:r>
    </w:p>
    <w:p w14:paraId="1F0244B1" w14:textId="7B577DBC" w:rsidR="00841428" w:rsidRDefault="00841428">
      <w:pPr>
        <w:pStyle w:val="TOC2"/>
        <w:rPr>
          <w:rFonts w:asciiTheme="minorHAnsi" w:eastAsiaTheme="minorEastAsia" w:hAnsiTheme="minorHAnsi" w:cstheme="minorBidi"/>
          <w:sz w:val="22"/>
          <w:szCs w:val="22"/>
          <w:lang w:eastAsia="en-AU"/>
        </w:rPr>
      </w:pPr>
      <w:r>
        <w:t>Health and safety</w:t>
      </w:r>
      <w:r>
        <w:tab/>
      </w:r>
      <w:r>
        <w:fldChar w:fldCharType="begin"/>
      </w:r>
      <w:r>
        <w:instrText xml:space="preserve"> PAGEREF _Toc498693666 \h </w:instrText>
      </w:r>
      <w:r>
        <w:fldChar w:fldCharType="separate"/>
      </w:r>
      <w:r w:rsidR="00AA2D3C">
        <w:t>4</w:t>
      </w:r>
      <w:r>
        <w:fldChar w:fldCharType="end"/>
      </w:r>
    </w:p>
    <w:p w14:paraId="35120861" w14:textId="48B9741C" w:rsidR="00841428" w:rsidRDefault="00841428">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498693667 \h </w:instrText>
      </w:r>
      <w:r>
        <w:fldChar w:fldCharType="separate"/>
      </w:r>
      <w:r w:rsidR="00AA2D3C">
        <w:t>5</w:t>
      </w:r>
      <w:r>
        <w:fldChar w:fldCharType="end"/>
      </w:r>
    </w:p>
    <w:p w14:paraId="0FD82F0F" w14:textId="0912CB95" w:rsidR="00841428" w:rsidRDefault="00841428">
      <w:pPr>
        <w:pStyle w:val="TOC2"/>
        <w:rPr>
          <w:rFonts w:asciiTheme="minorHAnsi" w:eastAsiaTheme="minorEastAsia" w:hAnsiTheme="minorHAnsi" w:cstheme="minorBidi"/>
          <w:sz w:val="22"/>
          <w:szCs w:val="22"/>
          <w:lang w:eastAsia="en-AU"/>
        </w:rPr>
      </w:pPr>
      <w:r>
        <w:t>Learning requirements</w:t>
      </w:r>
      <w:r>
        <w:tab/>
      </w:r>
      <w:r>
        <w:fldChar w:fldCharType="begin"/>
      </w:r>
      <w:r>
        <w:instrText xml:space="preserve"> PAGEREF _Toc498693668 \h </w:instrText>
      </w:r>
      <w:r>
        <w:fldChar w:fldCharType="separate"/>
      </w:r>
      <w:r w:rsidR="00AA2D3C">
        <w:t>5</w:t>
      </w:r>
      <w:r>
        <w:fldChar w:fldCharType="end"/>
      </w:r>
    </w:p>
    <w:p w14:paraId="7392004D" w14:textId="209BC20F" w:rsidR="00841428" w:rsidRDefault="00841428">
      <w:pPr>
        <w:pStyle w:val="TOC2"/>
        <w:rPr>
          <w:rFonts w:asciiTheme="minorHAnsi" w:eastAsiaTheme="minorEastAsia" w:hAnsiTheme="minorHAnsi" w:cstheme="minorBidi"/>
          <w:sz w:val="22"/>
          <w:szCs w:val="22"/>
          <w:lang w:eastAsia="en-AU"/>
        </w:rPr>
      </w:pPr>
      <w:r>
        <w:t>Content</w:t>
      </w:r>
      <w:r>
        <w:tab/>
      </w:r>
      <w:r>
        <w:fldChar w:fldCharType="begin"/>
      </w:r>
      <w:r>
        <w:instrText xml:space="preserve"> PAGEREF _Toc498693669 \h </w:instrText>
      </w:r>
      <w:r>
        <w:fldChar w:fldCharType="separate"/>
      </w:r>
      <w:r w:rsidR="00AA2D3C">
        <w:t>5</w:t>
      </w:r>
      <w:r>
        <w:fldChar w:fldCharType="end"/>
      </w:r>
    </w:p>
    <w:p w14:paraId="43229078" w14:textId="7EB92A23" w:rsidR="00841428" w:rsidRDefault="00841428">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498693670 \h </w:instrText>
      </w:r>
      <w:r>
        <w:fldChar w:fldCharType="separate"/>
      </w:r>
      <w:r w:rsidR="00AA2D3C">
        <w:t>53</w:t>
      </w:r>
      <w:r>
        <w:fldChar w:fldCharType="end"/>
      </w:r>
    </w:p>
    <w:p w14:paraId="200D273C" w14:textId="2D660032" w:rsidR="00841428" w:rsidRDefault="00841428">
      <w:pPr>
        <w:pStyle w:val="TOC2"/>
        <w:rPr>
          <w:rFonts w:asciiTheme="minorHAnsi" w:eastAsiaTheme="minorEastAsia" w:hAnsiTheme="minorHAnsi" w:cstheme="minorBidi"/>
          <w:sz w:val="22"/>
          <w:szCs w:val="22"/>
          <w:lang w:eastAsia="en-AU"/>
        </w:rPr>
      </w:pPr>
      <w:r>
        <w:t>Evidence of learning</w:t>
      </w:r>
      <w:r>
        <w:tab/>
      </w:r>
      <w:r>
        <w:fldChar w:fldCharType="begin"/>
      </w:r>
      <w:r>
        <w:instrText xml:space="preserve"> PAGEREF _Toc498693671 \h </w:instrText>
      </w:r>
      <w:r>
        <w:fldChar w:fldCharType="separate"/>
      </w:r>
      <w:r w:rsidR="00AA2D3C">
        <w:t>53</w:t>
      </w:r>
      <w:r>
        <w:fldChar w:fldCharType="end"/>
      </w:r>
    </w:p>
    <w:p w14:paraId="33A6E1E5" w14:textId="651643E5" w:rsidR="00841428" w:rsidRDefault="00841428">
      <w:pPr>
        <w:pStyle w:val="TOC2"/>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498693672 \h </w:instrText>
      </w:r>
      <w:r>
        <w:fldChar w:fldCharType="separate"/>
      </w:r>
      <w:r w:rsidR="00AA2D3C">
        <w:t>53</w:t>
      </w:r>
      <w:r>
        <w:fldChar w:fldCharType="end"/>
      </w:r>
    </w:p>
    <w:p w14:paraId="2434D167" w14:textId="46E31A4F" w:rsidR="00841428" w:rsidRDefault="00841428">
      <w:pPr>
        <w:pStyle w:val="TOC2"/>
        <w:rPr>
          <w:rFonts w:asciiTheme="minorHAnsi" w:eastAsiaTheme="minorEastAsia" w:hAnsiTheme="minorHAnsi" w:cstheme="minorBidi"/>
          <w:sz w:val="22"/>
          <w:szCs w:val="22"/>
          <w:lang w:eastAsia="en-AU"/>
        </w:rPr>
      </w:pPr>
      <w:r>
        <w:t>School assessment</w:t>
      </w:r>
      <w:r>
        <w:tab/>
      </w:r>
      <w:r>
        <w:fldChar w:fldCharType="begin"/>
      </w:r>
      <w:r>
        <w:instrText xml:space="preserve"> PAGEREF _Toc498693673 \h </w:instrText>
      </w:r>
      <w:r>
        <w:fldChar w:fldCharType="separate"/>
      </w:r>
      <w:r w:rsidR="00AA2D3C">
        <w:t>54</w:t>
      </w:r>
      <w:r>
        <w:fldChar w:fldCharType="end"/>
      </w:r>
    </w:p>
    <w:p w14:paraId="195233A3" w14:textId="58475C72" w:rsidR="00841428" w:rsidRDefault="00841428">
      <w:pPr>
        <w:pStyle w:val="TOC2"/>
        <w:rPr>
          <w:rFonts w:asciiTheme="minorHAnsi" w:eastAsiaTheme="minorEastAsia" w:hAnsiTheme="minorHAnsi" w:cstheme="minorBidi"/>
          <w:sz w:val="22"/>
          <w:szCs w:val="22"/>
          <w:lang w:eastAsia="en-AU"/>
        </w:rPr>
      </w:pPr>
      <w:r>
        <w:t>Performance standards</w:t>
      </w:r>
      <w:r>
        <w:tab/>
      </w:r>
      <w:r>
        <w:fldChar w:fldCharType="begin"/>
      </w:r>
      <w:r>
        <w:instrText xml:space="preserve"> PAGEREF _Toc498693674 \h </w:instrText>
      </w:r>
      <w:r>
        <w:fldChar w:fldCharType="separate"/>
      </w:r>
      <w:r w:rsidR="00AA2D3C">
        <w:t>58</w:t>
      </w:r>
      <w:r>
        <w:fldChar w:fldCharType="end"/>
      </w:r>
    </w:p>
    <w:p w14:paraId="0193B82E" w14:textId="0CDBD654" w:rsidR="00841428" w:rsidRDefault="00841428">
      <w:pPr>
        <w:pStyle w:val="TOC2"/>
        <w:rPr>
          <w:rFonts w:asciiTheme="minorHAnsi" w:eastAsiaTheme="minorEastAsia" w:hAnsiTheme="minorHAnsi" w:cstheme="minorBidi"/>
          <w:sz w:val="22"/>
          <w:szCs w:val="22"/>
          <w:lang w:eastAsia="en-AU"/>
        </w:rPr>
      </w:pPr>
      <w:r>
        <w:t>Assessment integrity</w:t>
      </w:r>
      <w:r>
        <w:tab/>
      </w:r>
      <w:r>
        <w:fldChar w:fldCharType="begin"/>
      </w:r>
      <w:r>
        <w:instrText xml:space="preserve"> PAGEREF _Toc498693675 \h </w:instrText>
      </w:r>
      <w:r>
        <w:fldChar w:fldCharType="separate"/>
      </w:r>
      <w:r w:rsidR="00AA2D3C">
        <w:t>60</w:t>
      </w:r>
      <w:r>
        <w:fldChar w:fldCharType="end"/>
      </w:r>
    </w:p>
    <w:p w14:paraId="1B0D6686" w14:textId="42A39A86" w:rsidR="00841428" w:rsidRDefault="00841428">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498693676 \h </w:instrText>
      </w:r>
      <w:r>
        <w:fldChar w:fldCharType="separate"/>
      </w:r>
      <w:r w:rsidR="00AA2D3C">
        <w:t>61</w:t>
      </w:r>
      <w:r>
        <w:fldChar w:fldCharType="end"/>
      </w:r>
    </w:p>
    <w:p w14:paraId="6C22E3CB" w14:textId="5C1AEE45" w:rsidR="00841428" w:rsidRDefault="00841428">
      <w:pPr>
        <w:pStyle w:val="TOC2"/>
        <w:rPr>
          <w:rFonts w:asciiTheme="minorHAnsi" w:eastAsiaTheme="minorEastAsia" w:hAnsiTheme="minorHAnsi" w:cstheme="minorBidi"/>
          <w:sz w:val="22"/>
          <w:szCs w:val="22"/>
          <w:lang w:eastAsia="en-AU"/>
        </w:rPr>
      </w:pPr>
      <w:r>
        <w:t>Subject-specific advice</w:t>
      </w:r>
      <w:r>
        <w:tab/>
      </w:r>
      <w:r>
        <w:fldChar w:fldCharType="begin"/>
      </w:r>
      <w:r>
        <w:instrText xml:space="preserve"> PAGEREF _Toc498693677 \h </w:instrText>
      </w:r>
      <w:r>
        <w:fldChar w:fldCharType="separate"/>
      </w:r>
      <w:r w:rsidR="00AA2D3C">
        <w:t>61</w:t>
      </w:r>
      <w:r>
        <w:fldChar w:fldCharType="end"/>
      </w:r>
    </w:p>
    <w:p w14:paraId="1189C22C" w14:textId="2A2671FA" w:rsidR="00841428" w:rsidRDefault="00841428">
      <w:pPr>
        <w:pStyle w:val="TOC2"/>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498693678 \h </w:instrText>
      </w:r>
      <w:r>
        <w:fldChar w:fldCharType="separate"/>
      </w:r>
      <w:r w:rsidR="00AA2D3C">
        <w:t>61</w:t>
      </w:r>
      <w:r>
        <w:fldChar w:fldCharType="end"/>
      </w:r>
    </w:p>
    <w:p w14:paraId="6CEABE90" w14:textId="77777777" w:rsidR="00943B03" w:rsidRPr="00090813" w:rsidRDefault="00F63C81" w:rsidP="00F63C81">
      <w:pPr>
        <w:pStyle w:val="SOFinalContents2"/>
      </w:pPr>
      <w:r>
        <w:fldChar w:fldCharType="end"/>
      </w:r>
    </w:p>
    <w:p w14:paraId="049D9D71" w14:textId="77777777" w:rsidR="00943B03" w:rsidRPr="00090813" w:rsidRDefault="00943B03" w:rsidP="00CC238C">
      <w:pPr>
        <w:pStyle w:val="SOFinalContents2"/>
        <w:sectPr w:rsidR="00943B03" w:rsidRPr="00090813" w:rsidSect="005C306E">
          <w:headerReference w:type="even" r:id="rId22"/>
          <w:headerReference w:type="default" r:id="rId23"/>
          <w:footerReference w:type="even" r:id="rId24"/>
          <w:footerReference w:type="default" r:id="rId25"/>
          <w:pgSz w:w="11901" w:h="16857" w:code="210"/>
          <w:pgMar w:top="1985" w:right="1985" w:bottom="1985" w:left="1985" w:header="1701" w:footer="1134" w:gutter="0"/>
          <w:cols w:space="708"/>
          <w:docGrid w:linePitch="360"/>
        </w:sectPr>
      </w:pPr>
    </w:p>
    <w:p w14:paraId="2DADA6BC" w14:textId="77777777" w:rsidR="006D53EE" w:rsidRPr="00F63C81" w:rsidRDefault="00F63C81" w:rsidP="00F63C81">
      <w:pPr>
        <w:pStyle w:val="SOFinalHead1"/>
      </w:pPr>
      <w:bookmarkStart w:id="0" w:name="_Toc498693662"/>
      <w:bookmarkStart w:id="1" w:name="_Toc205798495"/>
      <w:r w:rsidRPr="00F63C81">
        <w:lastRenderedPageBreak/>
        <w:t>Introduction</w:t>
      </w:r>
      <w:bookmarkEnd w:id="0"/>
    </w:p>
    <w:p w14:paraId="79E233FD" w14:textId="77777777" w:rsidR="00D86C40" w:rsidRPr="00F63C81" w:rsidRDefault="00F63C81" w:rsidP="00960BA6">
      <w:pPr>
        <w:pStyle w:val="SOFinalHead2AfterHead1"/>
      </w:pPr>
      <w:bookmarkStart w:id="2" w:name="_Toc498693663"/>
      <w:bookmarkEnd w:id="1"/>
      <w:r w:rsidRPr="00F63C81">
        <w:t xml:space="preserve">Subject </w:t>
      </w:r>
      <w:r w:rsidR="00FC341B">
        <w:t>d</w:t>
      </w:r>
      <w:r w:rsidRPr="00F63C81">
        <w:t>escription</w:t>
      </w:r>
      <w:bookmarkEnd w:id="2"/>
    </w:p>
    <w:p w14:paraId="75F16BDD" w14:textId="77777777" w:rsidR="00CE588A" w:rsidRDefault="00CE588A" w:rsidP="0031408F">
      <w:pPr>
        <w:pStyle w:val="SOFinalBodyText"/>
      </w:pPr>
      <w:r>
        <w:t xml:space="preserve">Physics </w:t>
      </w:r>
      <w:r w:rsidR="0031408F">
        <w:t>is</w:t>
      </w:r>
      <w:r>
        <w:t xml:space="preserve"> a 10-credit subject or a 20-credit subject at Stage 1 and a 20-credit subject at Stage 2.</w:t>
      </w:r>
    </w:p>
    <w:p w14:paraId="49C40056" w14:textId="625D21E2" w:rsidR="00CE588A" w:rsidRDefault="00CE588A" w:rsidP="00CE588A">
      <w:pPr>
        <w:pStyle w:val="SOFinalBodyText"/>
      </w:pPr>
      <w:r>
        <w:t>The study of Physics is constructed around using qualitative and quantitative models, laws, and theories to better understand matter, forces, energy, and the interaction among them. Physics seeks to explain natural phenomena, from the subatomic world to the</w:t>
      </w:r>
      <w:r w:rsidRPr="00FA1E27">
        <w:rPr>
          <w:lang w:val="en-AU"/>
        </w:rPr>
        <w:t xml:space="preserve"> macrocosmos</w:t>
      </w:r>
      <w:r>
        <w:t>, and to make predictions about them. The models, laws, and theories in physics are based on evidence obtained from observations, measurements, and active experimen</w:t>
      </w:r>
      <w:r w:rsidR="00370165">
        <w:t>tation over thousands of years.</w:t>
      </w:r>
    </w:p>
    <w:p w14:paraId="7F4DB13D" w14:textId="77777777" w:rsidR="00CE588A" w:rsidRDefault="00CE588A" w:rsidP="00CE588A">
      <w:pPr>
        <w:pStyle w:val="SOFinalBodyText"/>
      </w:pPr>
      <w:r>
        <w:t>By studying physics, students understand how new evidence can lead to the refinement of existing models and theories and to the development of different, more complex ideas, technologies, and innovations.</w:t>
      </w:r>
    </w:p>
    <w:p w14:paraId="629574BC" w14:textId="77777777" w:rsidR="00CE588A" w:rsidRDefault="00CE588A" w:rsidP="00CE588A">
      <w:pPr>
        <w:pStyle w:val="SOFinalBodyText"/>
      </w:pPr>
      <w:r>
        <w:t>Through further developing skills in gathering, analysing, and interpreting primary and secondary data to investigate a range of phenomena and technologies, students increase their understanding of physics concepts and the impact that physics has on many aspects of contemporary life.</w:t>
      </w:r>
    </w:p>
    <w:p w14:paraId="1AAC28A4" w14:textId="47B3F638" w:rsidR="00CE588A" w:rsidRDefault="00CE588A" w:rsidP="00CE588A">
      <w:pPr>
        <w:pStyle w:val="SOFinalBodyText"/>
      </w:pPr>
      <w:r>
        <w:t xml:space="preserve">By exploring science as a human endeavour, students develop and apply their understanding of the complex ways in which science interacts with </w:t>
      </w:r>
      <w:r w:rsidR="00EA5F36">
        <w:t>society and</w:t>
      </w:r>
      <w:r>
        <w:t xml:space="preserve"> investigate the dynamic nature of physics. They explore how physicists develop new understanding and </w:t>
      </w:r>
      <w:r w:rsidR="00EA5F36">
        <w:t>insights and</w:t>
      </w:r>
      <w:r>
        <w:t xml:space="preserve"> produce innovative solutions to everyday and complex problems and challenges in local,</w:t>
      </w:r>
      <w:r w:rsidR="00F863CD">
        <w:t xml:space="preserve"> national, and global contexts.</w:t>
      </w:r>
    </w:p>
    <w:p w14:paraId="599FD4F9" w14:textId="77777777" w:rsidR="00D86C40" w:rsidRPr="00090813" w:rsidRDefault="00CE588A" w:rsidP="0031408F">
      <w:pPr>
        <w:pStyle w:val="SOFinalBodyText"/>
      </w:pPr>
      <w:r>
        <w:t>In Physics</w:t>
      </w:r>
      <w:r w:rsidR="0031408F">
        <w:t>,</w:t>
      </w:r>
      <w:r>
        <w:t xml:space="preserve"> students integrate and apply a range of understanding, inquiry, and scientific thinking skills that encourage and inspire them to contribute their own solutions to current and future problems and challenges</w:t>
      </w:r>
      <w:r w:rsidR="0031408F">
        <w:t>.</w:t>
      </w:r>
      <w:r>
        <w:t xml:space="preserve"> </w:t>
      </w:r>
      <w:r w:rsidR="0031408F">
        <w:t>Students also</w:t>
      </w:r>
      <w:r>
        <w:t xml:space="preserve"> pursue scientific pathways, for example</w:t>
      </w:r>
      <w:r w:rsidR="00F863CD">
        <w:t>,</w:t>
      </w:r>
      <w:r>
        <w:t xml:space="preserve"> in engineering, renewable energy generation, communications, materials innovation, transport and vehicle safety, medical science, scientific research, and the exploration of the universe.</w:t>
      </w:r>
    </w:p>
    <w:p w14:paraId="63BA338A" w14:textId="77777777" w:rsidR="00F63C81" w:rsidRDefault="00F63C81">
      <w:pPr>
        <w:rPr>
          <w:rFonts w:ascii="Arial Narrow Bold" w:eastAsia="Times New Roman" w:hAnsi="Arial Narrow Bold"/>
          <w:b/>
          <w:caps/>
          <w:color w:val="000000"/>
          <w:sz w:val="28"/>
          <w:lang w:val="en-US" w:eastAsia="en-US"/>
        </w:rPr>
      </w:pPr>
      <w:r>
        <w:br w:type="page"/>
      </w:r>
    </w:p>
    <w:p w14:paraId="7958223A" w14:textId="77777777" w:rsidR="009163D2" w:rsidRPr="00F63C81" w:rsidRDefault="00F63C81" w:rsidP="00F63C81">
      <w:pPr>
        <w:pStyle w:val="SOFinalHead2TOP"/>
      </w:pPr>
      <w:bookmarkStart w:id="3" w:name="_Toc498693664"/>
      <w:r w:rsidRPr="00F63C81">
        <w:lastRenderedPageBreak/>
        <w:t>Capabilities</w:t>
      </w:r>
      <w:bookmarkEnd w:id="3"/>
    </w:p>
    <w:p w14:paraId="4525F6E4" w14:textId="77777777" w:rsidR="00BF36DB" w:rsidRPr="00BF36DB" w:rsidRDefault="00BF36DB" w:rsidP="00370165">
      <w:pPr>
        <w:pStyle w:val="SOFinalBodyText"/>
      </w:pPr>
      <w:r w:rsidRPr="00BF36DB">
        <w:t>The capabilities connect student learning within and across subjects in a range of contexts. They include essential knowledge and skills that enable people to act in effective and successful ways.</w:t>
      </w:r>
    </w:p>
    <w:p w14:paraId="5C7D715A" w14:textId="77777777" w:rsidR="00BF36DB" w:rsidRPr="00BF36DB" w:rsidRDefault="00BF36DB" w:rsidP="00370165">
      <w:pPr>
        <w:pStyle w:val="SOFinalBodyText"/>
      </w:pPr>
      <w:r w:rsidRPr="00BF36DB">
        <w:t>The SACE identifies seven capabilities. They are:</w:t>
      </w:r>
    </w:p>
    <w:p w14:paraId="53727272" w14:textId="77777777" w:rsidR="00BF36DB" w:rsidRPr="00BF36DB" w:rsidRDefault="00BF36DB" w:rsidP="00370165">
      <w:pPr>
        <w:pStyle w:val="SOFinalBullets"/>
        <w:spacing w:line="240" w:lineRule="auto"/>
      </w:pPr>
      <w:r w:rsidRPr="00BF36DB">
        <w:t>literacy</w:t>
      </w:r>
    </w:p>
    <w:p w14:paraId="689D56B4" w14:textId="77777777" w:rsidR="00BF36DB" w:rsidRPr="00BF36DB" w:rsidRDefault="00BF36DB" w:rsidP="00370165">
      <w:pPr>
        <w:pStyle w:val="SOFinalBullets"/>
        <w:spacing w:line="240" w:lineRule="auto"/>
      </w:pPr>
      <w:r w:rsidRPr="00BF36DB">
        <w:t>numeracy</w:t>
      </w:r>
    </w:p>
    <w:p w14:paraId="771428AE" w14:textId="77777777" w:rsidR="00BF36DB" w:rsidRPr="00BF36DB" w:rsidRDefault="00BF36DB" w:rsidP="00370165">
      <w:pPr>
        <w:pStyle w:val="SOFinalBullets"/>
        <w:spacing w:line="240" w:lineRule="auto"/>
      </w:pPr>
      <w:r w:rsidRPr="00BF36DB">
        <w:t xml:space="preserve">information and communication technology </w:t>
      </w:r>
      <w:r w:rsidR="0031408F">
        <w:t xml:space="preserve">(ICT) </w:t>
      </w:r>
      <w:r w:rsidRPr="00BF36DB">
        <w:t>capability</w:t>
      </w:r>
    </w:p>
    <w:p w14:paraId="5B698DA0" w14:textId="77777777" w:rsidR="00BF36DB" w:rsidRPr="00BF36DB" w:rsidRDefault="00BF36DB" w:rsidP="00370165">
      <w:pPr>
        <w:pStyle w:val="SOFinalBullets"/>
        <w:spacing w:line="240" w:lineRule="auto"/>
      </w:pPr>
      <w:r w:rsidRPr="00BF36DB">
        <w:t>critical and creative thinking</w:t>
      </w:r>
    </w:p>
    <w:p w14:paraId="7B6B1B0C" w14:textId="77777777" w:rsidR="00BF36DB" w:rsidRPr="00BF36DB" w:rsidRDefault="00BF36DB" w:rsidP="00370165">
      <w:pPr>
        <w:pStyle w:val="SOFinalBullets"/>
        <w:spacing w:line="240" w:lineRule="auto"/>
      </w:pPr>
      <w:r w:rsidRPr="00BF36DB">
        <w:t>personal and social capability</w:t>
      </w:r>
    </w:p>
    <w:p w14:paraId="56F99917" w14:textId="77777777" w:rsidR="00BF36DB" w:rsidRPr="00BF36DB" w:rsidRDefault="00BF36DB" w:rsidP="00370165">
      <w:pPr>
        <w:pStyle w:val="SOFinalBullets"/>
        <w:spacing w:line="240" w:lineRule="auto"/>
      </w:pPr>
      <w:r w:rsidRPr="00BF36DB">
        <w:t>ethical understanding</w:t>
      </w:r>
    </w:p>
    <w:p w14:paraId="4072D967" w14:textId="77777777" w:rsidR="00BF36DB" w:rsidRPr="00BF36DB" w:rsidRDefault="00BF36DB" w:rsidP="00370165">
      <w:pPr>
        <w:pStyle w:val="SOFinalBullets"/>
        <w:spacing w:line="240" w:lineRule="auto"/>
      </w:pPr>
      <w:r w:rsidRPr="00BF36DB">
        <w:t>intercultural understanding.</w:t>
      </w:r>
    </w:p>
    <w:p w14:paraId="110B1A4A" w14:textId="77777777" w:rsidR="00BF36DB" w:rsidRPr="00BF36DB" w:rsidRDefault="00BF36DB" w:rsidP="00370165">
      <w:pPr>
        <w:pStyle w:val="SOFinalHead3"/>
      </w:pPr>
      <w:r w:rsidRPr="00BF36DB">
        <w:t>Literacy</w:t>
      </w:r>
    </w:p>
    <w:p w14:paraId="71FC4280" w14:textId="77777777" w:rsidR="00BF36DB" w:rsidRPr="00BF36DB" w:rsidRDefault="00BF36DB" w:rsidP="00370165">
      <w:pPr>
        <w:pStyle w:val="SOFinalBodyText"/>
      </w:pPr>
      <w:r w:rsidRPr="00BF36DB">
        <w:t xml:space="preserve">In this subject students </w:t>
      </w:r>
      <w:r w:rsidR="0031408F">
        <w:t>extend and apply</w:t>
      </w:r>
      <w:r w:rsidRPr="00BF36DB">
        <w:t xml:space="preserve"> their literacy capability by, for example:</w:t>
      </w:r>
    </w:p>
    <w:p w14:paraId="75901C7C" w14:textId="77777777" w:rsidR="00BF36DB" w:rsidRPr="00BF36DB" w:rsidRDefault="00BF36DB" w:rsidP="00370165">
      <w:pPr>
        <w:pStyle w:val="SOFinalBullets"/>
        <w:spacing w:line="240" w:lineRule="auto"/>
      </w:pPr>
      <w:r w:rsidRPr="00BF36DB">
        <w:t>interpreting the work of scientists across disciplines using physics knowledge</w:t>
      </w:r>
    </w:p>
    <w:p w14:paraId="34A1C825" w14:textId="77777777" w:rsidR="00BF36DB" w:rsidRPr="00BF36DB" w:rsidRDefault="00BF36DB" w:rsidP="00370165">
      <w:pPr>
        <w:pStyle w:val="SOFinalBullets"/>
        <w:spacing w:line="240" w:lineRule="auto"/>
      </w:pPr>
      <w:r w:rsidRPr="00BF36DB">
        <w:t>critically analysing and evaluating primary and secondary data</w:t>
      </w:r>
    </w:p>
    <w:p w14:paraId="3D87FA19" w14:textId="77777777" w:rsidR="00BF36DB" w:rsidRPr="00BF36DB" w:rsidRDefault="00BF36DB" w:rsidP="00370165">
      <w:pPr>
        <w:pStyle w:val="SOFinalBullets"/>
        <w:spacing w:line="240" w:lineRule="auto"/>
      </w:pPr>
      <w:r w:rsidRPr="00BF36DB">
        <w:t>extracting physics information presented in a variety of modes</w:t>
      </w:r>
    </w:p>
    <w:p w14:paraId="249275F0" w14:textId="77777777" w:rsidR="00BF36DB" w:rsidRPr="00BF36DB" w:rsidRDefault="00BF36DB" w:rsidP="00370165">
      <w:pPr>
        <w:pStyle w:val="SOFinalBullets"/>
        <w:spacing w:line="240" w:lineRule="auto"/>
      </w:pPr>
      <w:r w:rsidRPr="00BF36DB">
        <w:t xml:space="preserve">using a range of communication formats to express ideas logically and fluently, incorporating the terminology and conventions of physics </w:t>
      </w:r>
    </w:p>
    <w:p w14:paraId="21C33E66" w14:textId="77777777" w:rsidR="00BF36DB" w:rsidRPr="00BF36DB" w:rsidRDefault="00BF36DB" w:rsidP="00370165">
      <w:pPr>
        <w:pStyle w:val="SOFinalBullets"/>
        <w:spacing w:line="240" w:lineRule="auto"/>
      </w:pPr>
      <w:r w:rsidRPr="00BF36DB">
        <w:t xml:space="preserve">synthesising evidence-based arguments </w:t>
      </w:r>
    </w:p>
    <w:p w14:paraId="5A3D8A19" w14:textId="77777777" w:rsidR="00BF36DB" w:rsidRPr="00BF36DB" w:rsidRDefault="00BF36DB" w:rsidP="00370165">
      <w:pPr>
        <w:pStyle w:val="SOFinalBullets"/>
        <w:spacing w:line="240" w:lineRule="auto"/>
      </w:pPr>
      <w:r w:rsidRPr="00BF36DB">
        <w:t>communicating appropriately for specific purposes and audiences.</w:t>
      </w:r>
    </w:p>
    <w:p w14:paraId="05E7C005" w14:textId="77777777" w:rsidR="00BF36DB" w:rsidRPr="00BF36DB" w:rsidRDefault="00BF36DB" w:rsidP="00370165">
      <w:pPr>
        <w:pStyle w:val="SOFinalHead3"/>
      </w:pPr>
      <w:r w:rsidRPr="00BF36DB">
        <w:t>Numeracy</w:t>
      </w:r>
    </w:p>
    <w:p w14:paraId="26BE389D" w14:textId="77777777" w:rsidR="00BF36DB" w:rsidRPr="00BF36DB" w:rsidRDefault="00BF36DB" w:rsidP="00370165">
      <w:pPr>
        <w:pStyle w:val="SOFinalBodyText"/>
      </w:pPr>
      <w:r w:rsidRPr="00BF36DB">
        <w:t xml:space="preserve">In this subject students </w:t>
      </w:r>
      <w:r w:rsidR="0031408F">
        <w:t>extend and apply</w:t>
      </w:r>
      <w:r w:rsidRPr="00BF36DB">
        <w:t xml:space="preserve"> their numeracy capability by, for example:</w:t>
      </w:r>
    </w:p>
    <w:p w14:paraId="6A8EACBC" w14:textId="77777777" w:rsidR="00BF36DB" w:rsidRPr="00BF36DB" w:rsidRDefault="00BF36DB" w:rsidP="00370165">
      <w:pPr>
        <w:pStyle w:val="SOFinalBullets"/>
        <w:spacing w:line="240" w:lineRule="auto"/>
      </w:pPr>
      <w:r w:rsidRPr="00BF36DB">
        <w:t>solving problems using calculations and critical thinking skills</w:t>
      </w:r>
    </w:p>
    <w:p w14:paraId="7E858FFE" w14:textId="77777777" w:rsidR="00BF36DB" w:rsidRPr="00BF36DB" w:rsidRDefault="00BF36DB" w:rsidP="00370165">
      <w:pPr>
        <w:pStyle w:val="SOFinalBullets"/>
        <w:spacing w:line="240" w:lineRule="auto"/>
      </w:pPr>
      <w:r w:rsidRPr="00BF36DB">
        <w:t>measuring with appropriate instruments</w:t>
      </w:r>
    </w:p>
    <w:p w14:paraId="64F21276" w14:textId="77777777" w:rsidR="00BF36DB" w:rsidRPr="00BF36DB" w:rsidRDefault="00BF36DB" w:rsidP="00370165">
      <w:pPr>
        <w:pStyle w:val="SOFinalBullets"/>
        <w:spacing w:line="240" w:lineRule="auto"/>
      </w:pPr>
      <w:r w:rsidRPr="00BF36DB">
        <w:t>recording, collating, representing, and analysing primary data</w:t>
      </w:r>
    </w:p>
    <w:p w14:paraId="35BB1734" w14:textId="77777777" w:rsidR="00BF36DB" w:rsidRPr="00BF36DB" w:rsidRDefault="00BF36DB" w:rsidP="00370165">
      <w:pPr>
        <w:pStyle w:val="SOFinalBullets"/>
        <w:spacing w:line="240" w:lineRule="auto"/>
      </w:pPr>
      <w:r w:rsidRPr="00BF36DB">
        <w:t>accessing and interpreting secondary data</w:t>
      </w:r>
    </w:p>
    <w:p w14:paraId="6575F3AA" w14:textId="77777777" w:rsidR="00BF36DB" w:rsidRPr="00BF36DB" w:rsidRDefault="00BF36DB" w:rsidP="00370165">
      <w:pPr>
        <w:pStyle w:val="SOFinalBullets"/>
        <w:spacing w:line="240" w:lineRule="auto"/>
      </w:pPr>
      <w:r w:rsidRPr="00BF36DB">
        <w:t>identifying and interpreting trends and relationships</w:t>
      </w:r>
    </w:p>
    <w:p w14:paraId="7911AF6C" w14:textId="77777777" w:rsidR="00BF36DB" w:rsidRPr="00BF36DB" w:rsidRDefault="00BF36DB" w:rsidP="00370165">
      <w:pPr>
        <w:pStyle w:val="SOFinalBullets"/>
        <w:spacing w:line="240" w:lineRule="auto"/>
      </w:pPr>
      <w:r w:rsidRPr="00BF36DB">
        <w:t>calculating and predicting values by manipulating data and using appropriate scientific conventions.</w:t>
      </w:r>
    </w:p>
    <w:p w14:paraId="3683CD4D" w14:textId="77777777" w:rsidR="00BF36DB" w:rsidRPr="00BF36DB" w:rsidRDefault="00BF36DB" w:rsidP="00370165">
      <w:pPr>
        <w:pStyle w:val="SOFinalHead3"/>
      </w:pPr>
      <w:r w:rsidRPr="00BF36DB">
        <w:t xml:space="preserve">Information and </w:t>
      </w:r>
      <w:r w:rsidR="00FC341B">
        <w:t>c</w:t>
      </w:r>
      <w:r w:rsidRPr="00BF36DB">
        <w:t xml:space="preserve">ommunication </w:t>
      </w:r>
      <w:r w:rsidR="00FC341B">
        <w:t>t</w:t>
      </w:r>
      <w:r w:rsidRPr="00BF36DB">
        <w:t xml:space="preserve">echnology </w:t>
      </w:r>
      <w:r w:rsidR="0031408F">
        <w:t xml:space="preserve">(ICT) </w:t>
      </w:r>
      <w:r w:rsidR="00FC341B">
        <w:t>c</w:t>
      </w:r>
      <w:r w:rsidRPr="00BF36DB">
        <w:t>apability</w:t>
      </w:r>
    </w:p>
    <w:p w14:paraId="7967E19B" w14:textId="77777777" w:rsidR="00BF36DB" w:rsidRPr="00BF36DB" w:rsidRDefault="00BF36DB" w:rsidP="00370165">
      <w:pPr>
        <w:pStyle w:val="SOFinalBodyText"/>
      </w:pPr>
      <w:r w:rsidRPr="00BF36DB">
        <w:t xml:space="preserve">In this subject students </w:t>
      </w:r>
      <w:r w:rsidR="0031408F">
        <w:t>extend and apply</w:t>
      </w:r>
      <w:r w:rsidRPr="00BF36DB">
        <w:t xml:space="preserve"> their </w:t>
      </w:r>
      <w:r w:rsidR="001305C6">
        <w:t>ICT</w:t>
      </w:r>
      <w:r w:rsidR="0031408F">
        <w:t xml:space="preserve"> </w:t>
      </w:r>
      <w:r w:rsidRPr="00BF36DB">
        <w:t>capability by, for example:</w:t>
      </w:r>
    </w:p>
    <w:p w14:paraId="2146E0F6" w14:textId="77777777" w:rsidR="00BF36DB" w:rsidRPr="00BF36DB" w:rsidRDefault="00BF36DB" w:rsidP="00370165">
      <w:pPr>
        <w:pStyle w:val="SOFinalBullets"/>
        <w:spacing w:line="240" w:lineRule="auto"/>
      </w:pPr>
      <w:r w:rsidRPr="00BF36DB">
        <w:t xml:space="preserve">locating and accessing information </w:t>
      </w:r>
    </w:p>
    <w:p w14:paraId="3730F557" w14:textId="77777777" w:rsidR="00BF36DB" w:rsidRPr="00BF36DB" w:rsidRDefault="00BF36DB" w:rsidP="00370165">
      <w:pPr>
        <w:pStyle w:val="SOFinalBullets"/>
        <w:spacing w:line="240" w:lineRule="auto"/>
      </w:pPr>
      <w:r w:rsidRPr="00BF36DB">
        <w:t>collecting, analysing, and representing data electronically</w:t>
      </w:r>
    </w:p>
    <w:p w14:paraId="6C40D861" w14:textId="77777777" w:rsidR="00BF36DB" w:rsidRPr="00BF36DB" w:rsidRDefault="00BF36DB" w:rsidP="00370165">
      <w:pPr>
        <w:pStyle w:val="SOFinalBullets"/>
        <w:spacing w:line="240" w:lineRule="auto"/>
      </w:pPr>
      <w:r w:rsidRPr="00BF36DB">
        <w:t>modelling concepts and relationships</w:t>
      </w:r>
    </w:p>
    <w:p w14:paraId="0EB9EFE9" w14:textId="77777777" w:rsidR="00BF36DB" w:rsidRPr="00BF36DB" w:rsidRDefault="00BF36DB" w:rsidP="00370165">
      <w:pPr>
        <w:pStyle w:val="SOFinalBullets"/>
        <w:spacing w:line="240" w:lineRule="auto"/>
      </w:pPr>
      <w:r w:rsidRPr="00BF36DB">
        <w:t>using technologies to create new ways of thinking about science</w:t>
      </w:r>
    </w:p>
    <w:p w14:paraId="0E357C10" w14:textId="77777777" w:rsidR="00BF36DB" w:rsidRPr="00BF36DB" w:rsidRDefault="00BF36DB" w:rsidP="00370165">
      <w:pPr>
        <w:pStyle w:val="SOFinalBullets"/>
        <w:spacing w:line="240" w:lineRule="auto"/>
      </w:pPr>
      <w:r w:rsidRPr="00BF36DB">
        <w:lastRenderedPageBreak/>
        <w:t>communicating physics ideas, processes, and information</w:t>
      </w:r>
    </w:p>
    <w:p w14:paraId="34E5310E" w14:textId="77777777" w:rsidR="00BF36DB" w:rsidRPr="00BF36DB" w:rsidRDefault="00BF36DB" w:rsidP="00370165">
      <w:pPr>
        <w:pStyle w:val="SOFinalBullets"/>
        <w:spacing w:line="240" w:lineRule="auto"/>
      </w:pPr>
      <w:r w:rsidRPr="00BF36DB">
        <w:t>understanding the impact of ICT on the development of physics and its application in society</w:t>
      </w:r>
    </w:p>
    <w:p w14:paraId="5797A540" w14:textId="77777777" w:rsidR="00BF36DB" w:rsidRPr="00BF36DB" w:rsidRDefault="00BF36DB" w:rsidP="00370165">
      <w:pPr>
        <w:pStyle w:val="SOFinalBullets"/>
        <w:spacing w:line="240" w:lineRule="auto"/>
      </w:pPr>
      <w:r w:rsidRPr="00BF36DB">
        <w:t>evaluating the application of ICT to advance understanding and investigations in physics.</w:t>
      </w:r>
    </w:p>
    <w:p w14:paraId="6FAB66CF" w14:textId="77777777" w:rsidR="00BF36DB" w:rsidRPr="00BF36DB" w:rsidRDefault="00BF36DB" w:rsidP="00370165">
      <w:pPr>
        <w:pStyle w:val="SOFinalHead3"/>
      </w:pPr>
      <w:r w:rsidRPr="00BF36DB">
        <w:t xml:space="preserve">Critical and </w:t>
      </w:r>
      <w:r w:rsidR="00FC341B">
        <w:t>c</w:t>
      </w:r>
      <w:r w:rsidRPr="00BF36DB">
        <w:t xml:space="preserve">reative </w:t>
      </w:r>
      <w:r w:rsidR="00FC341B">
        <w:t>t</w:t>
      </w:r>
      <w:r w:rsidRPr="00BF36DB">
        <w:t>hinking</w:t>
      </w:r>
    </w:p>
    <w:p w14:paraId="1D93F5E2" w14:textId="77777777" w:rsidR="00BF36DB" w:rsidRPr="00BF36DB" w:rsidRDefault="00BF36DB" w:rsidP="00370165">
      <w:pPr>
        <w:pStyle w:val="SOFinalBodyText"/>
      </w:pPr>
      <w:r w:rsidRPr="00BF36DB">
        <w:t xml:space="preserve">In this subject students </w:t>
      </w:r>
      <w:r w:rsidR="0031408F">
        <w:t>extend and apply</w:t>
      </w:r>
      <w:r w:rsidRPr="00BF36DB">
        <w:t xml:space="preserve"> critical and creative thinking by, for example:</w:t>
      </w:r>
    </w:p>
    <w:p w14:paraId="504C9B1E" w14:textId="77777777" w:rsidR="00BF36DB" w:rsidRPr="00BF36DB" w:rsidRDefault="00BF36DB" w:rsidP="00370165">
      <w:pPr>
        <w:pStyle w:val="SOFinalBullets"/>
        <w:spacing w:line="240" w:lineRule="auto"/>
      </w:pPr>
      <w:r w:rsidRPr="00BF36DB">
        <w:t>analysing and interpreting problems from different perspectives</w:t>
      </w:r>
    </w:p>
    <w:p w14:paraId="25E7BAB2" w14:textId="77777777" w:rsidR="00605866" w:rsidRPr="00C243F9" w:rsidRDefault="00605866" w:rsidP="00370165">
      <w:pPr>
        <w:pStyle w:val="SOFinalBullets"/>
        <w:spacing w:line="240" w:lineRule="auto"/>
      </w:pPr>
      <w:r w:rsidRPr="00C243F9">
        <w:t>deconstructing a problem to determine the most appropriate method for investigation</w:t>
      </w:r>
    </w:p>
    <w:p w14:paraId="45F20E9D" w14:textId="77777777" w:rsidR="00605866" w:rsidRPr="00C243F9" w:rsidRDefault="00605866" w:rsidP="00370165">
      <w:pPr>
        <w:pStyle w:val="SOFinalBullets"/>
        <w:spacing w:line="240" w:lineRule="auto"/>
      </w:pPr>
      <w:r w:rsidRPr="00C243F9">
        <w:t>constructing, reviewing, and revising hypotheses to design investigations</w:t>
      </w:r>
    </w:p>
    <w:p w14:paraId="72276F9A" w14:textId="77777777" w:rsidR="00BF36DB" w:rsidRPr="00BF36DB" w:rsidRDefault="00BF36DB" w:rsidP="00370165">
      <w:pPr>
        <w:pStyle w:val="SOFinalBullets"/>
        <w:spacing w:line="240" w:lineRule="auto"/>
      </w:pPr>
      <w:r w:rsidRPr="00BF36DB">
        <w:t xml:space="preserve">interpreting and evaluating data and procedures to develop logical conclusions </w:t>
      </w:r>
    </w:p>
    <w:p w14:paraId="6DF16D97" w14:textId="77777777" w:rsidR="00BF36DB" w:rsidRPr="00BF36DB" w:rsidRDefault="00BF36DB" w:rsidP="00370165">
      <w:pPr>
        <w:pStyle w:val="SOFinalBullets"/>
        <w:spacing w:line="240" w:lineRule="auto"/>
      </w:pPr>
      <w:r w:rsidRPr="00BF36DB">
        <w:t>analysing interpretations and claims, for validity and reliability</w:t>
      </w:r>
    </w:p>
    <w:p w14:paraId="6206236D" w14:textId="77777777" w:rsidR="00BF36DB" w:rsidRPr="00BF36DB" w:rsidRDefault="00BF36DB" w:rsidP="00370165">
      <w:pPr>
        <w:pStyle w:val="SOFinalBullets"/>
        <w:spacing w:line="240" w:lineRule="auto"/>
      </w:pPr>
      <w:r w:rsidRPr="00BF36DB">
        <w:t>devising imaginative solutions and making reasonable predictions</w:t>
      </w:r>
    </w:p>
    <w:p w14:paraId="208A0A41" w14:textId="77777777" w:rsidR="00BF36DB" w:rsidRPr="00BF36DB" w:rsidRDefault="00BF36DB" w:rsidP="00370165">
      <w:pPr>
        <w:pStyle w:val="SOFinalBullets"/>
        <w:spacing w:line="240" w:lineRule="auto"/>
      </w:pPr>
      <w:r w:rsidRPr="00BF36DB">
        <w:t>envisaging consequences and speculating on possible outcomes</w:t>
      </w:r>
    </w:p>
    <w:p w14:paraId="6AB82A8A" w14:textId="77777777" w:rsidR="00BF36DB" w:rsidRPr="00BF36DB" w:rsidRDefault="00BF36DB" w:rsidP="00370165">
      <w:pPr>
        <w:pStyle w:val="SOFinalBullets"/>
        <w:spacing w:line="240" w:lineRule="auto"/>
      </w:pPr>
      <w:r w:rsidRPr="00BF36DB">
        <w:t>recognising the significance of creative thinking on the development of physics knowledge and applications.</w:t>
      </w:r>
    </w:p>
    <w:p w14:paraId="3644E28D" w14:textId="77777777" w:rsidR="00BF36DB" w:rsidRPr="00BF36DB" w:rsidRDefault="00BF36DB" w:rsidP="00370165">
      <w:pPr>
        <w:pStyle w:val="SOFinalHead3"/>
      </w:pPr>
      <w:r w:rsidRPr="00BF36DB">
        <w:t xml:space="preserve">Personal and </w:t>
      </w:r>
      <w:r w:rsidR="00FC341B">
        <w:t>s</w:t>
      </w:r>
      <w:r w:rsidRPr="00BF36DB">
        <w:t xml:space="preserve">ocial </w:t>
      </w:r>
      <w:r w:rsidR="00FC341B">
        <w:t>c</w:t>
      </w:r>
      <w:r w:rsidRPr="00BF36DB">
        <w:t>apability</w:t>
      </w:r>
    </w:p>
    <w:p w14:paraId="0BB3FCB7" w14:textId="77777777" w:rsidR="00BF36DB" w:rsidRPr="00BF36DB" w:rsidRDefault="00BF36DB" w:rsidP="00370165">
      <w:pPr>
        <w:pStyle w:val="SOFinalBodyText"/>
      </w:pPr>
      <w:r w:rsidRPr="00BF36DB">
        <w:t xml:space="preserve">In this subject students </w:t>
      </w:r>
      <w:r w:rsidR="0031408F">
        <w:t>extend and apply</w:t>
      </w:r>
      <w:r w:rsidRPr="00BF36DB">
        <w:t xml:space="preserve"> their personal and social capability by, for example:</w:t>
      </w:r>
    </w:p>
    <w:p w14:paraId="12F2A285" w14:textId="77777777" w:rsidR="00BF36DB" w:rsidRPr="00BF36DB" w:rsidRDefault="00BF36DB" w:rsidP="00370165">
      <w:pPr>
        <w:pStyle w:val="SOFinalBullets"/>
        <w:spacing w:line="240" w:lineRule="auto"/>
      </w:pPr>
      <w:r w:rsidRPr="00BF36DB">
        <w:t>understanding the importance of physics knowledge on health and well-being, both personally and globally</w:t>
      </w:r>
    </w:p>
    <w:p w14:paraId="015177FA" w14:textId="77777777" w:rsidR="00BF36DB" w:rsidRPr="00BF36DB" w:rsidRDefault="00BF36DB" w:rsidP="00370165">
      <w:pPr>
        <w:pStyle w:val="SOFinalBullets"/>
        <w:spacing w:line="240" w:lineRule="auto"/>
      </w:pPr>
      <w:r w:rsidRPr="00BF36DB">
        <w:t>making decisions and taking initiative while working independently and collaboratively</w:t>
      </w:r>
    </w:p>
    <w:p w14:paraId="2D745304" w14:textId="77777777" w:rsidR="00BF36DB" w:rsidRPr="00BF36DB" w:rsidRDefault="00BF36DB" w:rsidP="00370165">
      <w:pPr>
        <w:pStyle w:val="SOFinalBullets"/>
        <w:spacing w:line="240" w:lineRule="auto"/>
      </w:pPr>
      <w:r w:rsidRPr="00BF36DB">
        <w:t>planning effectively, managing time, following procedures effectively, and working safely</w:t>
      </w:r>
    </w:p>
    <w:p w14:paraId="62A185D6" w14:textId="77777777" w:rsidR="00BF36DB" w:rsidRPr="00BF36DB" w:rsidRDefault="00BF36DB" w:rsidP="00370165">
      <w:pPr>
        <w:pStyle w:val="SOFinalBullets"/>
        <w:spacing w:line="240" w:lineRule="auto"/>
      </w:pPr>
      <w:r w:rsidRPr="00BF36DB">
        <w:t>sharing and discussing ideas about physics issues developments, and innovations while respecting the perspectives of others</w:t>
      </w:r>
    </w:p>
    <w:p w14:paraId="69984FB9" w14:textId="77777777" w:rsidR="0031408F" w:rsidRDefault="00BF36DB" w:rsidP="00370165">
      <w:pPr>
        <w:pStyle w:val="SOFinalBullets"/>
        <w:spacing w:line="240" w:lineRule="auto"/>
      </w:pPr>
      <w:r w:rsidRPr="00BF36DB">
        <w:t>recog</w:t>
      </w:r>
      <w:r w:rsidR="008A2A03">
        <w:t>n</w:t>
      </w:r>
      <w:r w:rsidRPr="00BF36DB">
        <w:t>ising the role of their own beliefs and attitudes in gauging the impact of physics in society</w:t>
      </w:r>
    </w:p>
    <w:p w14:paraId="133760CC" w14:textId="77777777" w:rsidR="00BF36DB" w:rsidRPr="00BF36DB" w:rsidRDefault="0031408F" w:rsidP="00370165">
      <w:pPr>
        <w:pStyle w:val="SOFinalBullets"/>
        <w:spacing w:line="240" w:lineRule="auto"/>
      </w:pPr>
      <w:r>
        <w:t>seeking, valuing, and acting on feedback</w:t>
      </w:r>
      <w:r w:rsidR="00BF36DB" w:rsidRPr="00BF36DB">
        <w:t>.</w:t>
      </w:r>
    </w:p>
    <w:p w14:paraId="4E893DDC" w14:textId="77777777" w:rsidR="00BF36DB" w:rsidRPr="00BF36DB" w:rsidRDefault="00BF36DB" w:rsidP="00370165">
      <w:pPr>
        <w:pStyle w:val="SOFinalHead3"/>
      </w:pPr>
      <w:r w:rsidRPr="00BF36DB">
        <w:t xml:space="preserve">Ethical </w:t>
      </w:r>
      <w:r w:rsidR="00FC341B">
        <w:t>u</w:t>
      </w:r>
      <w:r w:rsidRPr="00BF36DB">
        <w:t>nderstanding</w:t>
      </w:r>
    </w:p>
    <w:p w14:paraId="02171344" w14:textId="77777777" w:rsidR="00BF36DB" w:rsidRPr="00BF36DB" w:rsidRDefault="00BF36DB" w:rsidP="00370165">
      <w:pPr>
        <w:pStyle w:val="SOFinalBodyText"/>
      </w:pPr>
      <w:r w:rsidRPr="00BF36DB">
        <w:t xml:space="preserve">In this subject students </w:t>
      </w:r>
      <w:r w:rsidR="0031408F">
        <w:t>extend and apply</w:t>
      </w:r>
      <w:r w:rsidRPr="00BF36DB">
        <w:t xml:space="preserve"> their ethical understanding by, for example:</w:t>
      </w:r>
    </w:p>
    <w:p w14:paraId="4A4AD239" w14:textId="77777777" w:rsidR="00BF36DB" w:rsidRPr="00BF36DB" w:rsidRDefault="00BF36DB" w:rsidP="00370165">
      <w:pPr>
        <w:pStyle w:val="SOFinalBullets"/>
        <w:spacing w:line="240" w:lineRule="auto"/>
      </w:pPr>
      <w:r w:rsidRPr="00BF36DB">
        <w:t>considering the implications of their investigations on organisms and the environment</w:t>
      </w:r>
    </w:p>
    <w:p w14:paraId="336FA93B" w14:textId="77777777" w:rsidR="00BF36DB" w:rsidRPr="00BF36DB" w:rsidRDefault="00BF36DB" w:rsidP="00370165">
      <w:pPr>
        <w:pStyle w:val="SOFinalBullets"/>
        <w:spacing w:line="240" w:lineRule="auto"/>
      </w:pPr>
      <w:r w:rsidRPr="00BF36DB">
        <w:t>making ethical decisions based on an understanding of physics principles</w:t>
      </w:r>
    </w:p>
    <w:p w14:paraId="5DBC02B7" w14:textId="77777777" w:rsidR="00BF36DB" w:rsidRPr="00BF36DB" w:rsidRDefault="00BF36DB" w:rsidP="00370165">
      <w:pPr>
        <w:pStyle w:val="SOFinalBullets"/>
        <w:spacing w:line="240" w:lineRule="auto"/>
      </w:pPr>
      <w:r w:rsidRPr="00BF36DB">
        <w:t xml:space="preserve">using data and reporting the outcomes of investigations accurately and fairly </w:t>
      </w:r>
    </w:p>
    <w:p w14:paraId="10C10EDC" w14:textId="77777777" w:rsidR="00BF36DB" w:rsidRPr="00BF36DB" w:rsidRDefault="00BF36DB" w:rsidP="00370165">
      <w:pPr>
        <w:pStyle w:val="SOFinalBullets"/>
        <w:spacing w:line="240" w:lineRule="auto"/>
      </w:pPr>
      <w:r w:rsidRPr="00BF36DB">
        <w:t>acknowledging the need to plan for the future and to protect and sustain the biosphere</w:t>
      </w:r>
    </w:p>
    <w:p w14:paraId="5963C25F" w14:textId="77777777" w:rsidR="00BF36DB" w:rsidRPr="00BF36DB" w:rsidRDefault="00BF36DB" w:rsidP="00370165">
      <w:pPr>
        <w:pStyle w:val="SOFinalBullets"/>
        <w:spacing w:line="240" w:lineRule="auto"/>
      </w:pPr>
      <w:r w:rsidRPr="00BF36DB">
        <w:t>recognising the importance of their responsible participation in social, political, economic, and legal decision-making.</w:t>
      </w:r>
    </w:p>
    <w:p w14:paraId="6324960B" w14:textId="77777777" w:rsidR="0031408F" w:rsidRDefault="0031408F" w:rsidP="00370165">
      <w:pPr>
        <w:rPr>
          <w:rFonts w:ascii="Arial Narrow" w:eastAsia="Times New Roman" w:hAnsi="Arial Narrow"/>
          <w:b/>
          <w:color w:val="000000"/>
          <w:sz w:val="28"/>
          <w:lang w:val="en-US" w:eastAsia="en-US"/>
        </w:rPr>
      </w:pPr>
      <w:r>
        <w:br w:type="page"/>
      </w:r>
    </w:p>
    <w:p w14:paraId="0D9D148B" w14:textId="77777777" w:rsidR="00BF36DB" w:rsidRPr="00BF36DB" w:rsidRDefault="00BF36DB" w:rsidP="0031408F">
      <w:pPr>
        <w:pStyle w:val="SOFinalHead3"/>
      </w:pPr>
      <w:r w:rsidRPr="00BF36DB">
        <w:lastRenderedPageBreak/>
        <w:t xml:space="preserve">Intercultural </w:t>
      </w:r>
      <w:r w:rsidR="00FC341B">
        <w:t>u</w:t>
      </w:r>
      <w:r w:rsidRPr="00BF36DB">
        <w:t>nderstanding</w:t>
      </w:r>
    </w:p>
    <w:p w14:paraId="5E29C53A" w14:textId="77777777" w:rsidR="00BF36DB" w:rsidRPr="00BF36DB" w:rsidRDefault="00BF36DB" w:rsidP="0031408F">
      <w:pPr>
        <w:pStyle w:val="SOFinalBodyText"/>
      </w:pPr>
      <w:r w:rsidRPr="00BF36DB">
        <w:t xml:space="preserve">In this subject students </w:t>
      </w:r>
      <w:r w:rsidR="0031408F">
        <w:t>extend and apply</w:t>
      </w:r>
      <w:r w:rsidRPr="00BF36DB">
        <w:t xml:space="preserve"> their intercultural understanding by, for example:</w:t>
      </w:r>
    </w:p>
    <w:p w14:paraId="03802CC6" w14:textId="77777777" w:rsidR="00BF36DB" w:rsidRPr="00BF36DB" w:rsidRDefault="00BF36DB" w:rsidP="00F863CD">
      <w:pPr>
        <w:pStyle w:val="SOFinalBullets"/>
      </w:pPr>
      <w:r w:rsidRPr="00BF36DB">
        <w:t>recognising that science is a global endeavour with significant contributions from diverse cultures</w:t>
      </w:r>
    </w:p>
    <w:p w14:paraId="67424E37" w14:textId="77777777" w:rsidR="00BF36DB" w:rsidRPr="00BF36DB" w:rsidRDefault="00BF36DB" w:rsidP="00F863CD">
      <w:pPr>
        <w:pStyle w:val="SOFinalBullets"/>
      </w:pPr>
      <w:r w:rsidRPr="00BF36DB">
        <w:t>respecting and engaging with different cultural views and customs and exploring their interaction with scientific research and practices</w:t>
      </w:r>
    </w:p>
    <w:p w14:paraId="75BF8D36" w14:textId="77777777" w:rsidR="00BF36DB" w:rsidRPr="00BF36DB" w:rsidRDefault="00BF36DB" w:rsidP="00F863CD">
      <w:pPr>
        <w:pStyle w:val="SOFinalBullets"/>
      </w:pPr>
      <w:r w:rsidRPr="00BF36DB">
        <w:t>being open-minded and receptive to change in the light of scientific thinking based on new information</w:t>
      </w:r>
    </w:p>
    <w:p w14:paraId="50994CC6" w14:textId="77777777" w:rsidR="00BF36DB" w:rsidRPr="00BF36DB" w:rsidRDefault="00BF36DB" w:rsidP="00F863CD">
      <w:pPr>
        <w:pStyle w:val="SOFinalBullets"/>
      </w:pPr>
      <w:r w:rsidRPr="00BF36DB">
        <w:t>understanding that the progress of physics influences and is influenced by cultural factors.</w:t>
      </w:r>
    </w:p>
    <w:p w14:paraId="24232105" w14:textId="77777777" w:rsidR="00BB6C1A" w:rsidRPr="00090813" w:rsidRDefault="00F63C81" w:rsidP="00D156F2">
      <w:pPr>
        <w:pStyle w:val="SOFinalHead2"/>
      </w:pPr>
      <w:bookmarkStart w:id="4" w:name="_Toc498693665"/>
      <w:r w:rsidRPr="00090813">
        <w:t xml:space="preserve">Aboriginal </w:t>
      </w:r>
      <w:r>
        <w:t>a</w:t>
      </w:r>
      <w:r w:rsidRPr="00090813">
        <w:t xml:space="preserve">nd Torres Strait Islander </w:t>
      </w:r>
      <w:r w:rsidR="00FC341B">
        <w:t>k</w:t>
      </w:r>
      <w:r w:rsidRPr="00090813">
        <w:t xml:space="preserve">nowledge, </w:t>
      </w:r>
      <w:r w:rsidR="00FC341B">
        <w:t>c</w:t>
      </w:r>
      <w:r w:rsidRPr="00090813">
        <w:t xml:space="preserve">ultures, </w:t>
      </w:r>
      <w:r>
        <w:t>a</w:t>
      </w:r>
      <w:r w:rsidRPr="00090813">
        <w:t xml:space="preserve">nd </w:t>
      </w:r>
      <w:r w:rsidR="00FC341B">
        <w:t>p</w:t>
      </w:r>
      <w:r w:rsidRPr="00090813">
        <w:t>erspectives</w:t>
      </w:r>
      <w:bookmarkEnd w:id="4"/>
    </w:p>
    <w:p w14:paraId="72B69587" w14:textId="77777777" w:rsidR="00BB6C1A" w:rsidRPr="00090813" w:rsidRDefault="00BB6C1A" w:rsidP="00D90FD8">
      <w:pPr>
        <w:pStyle w:val="SOFinalBodyText"/>
      </w:pPr>
      <w:r w:rsidRPr="00090813">
        <w:t>In partnership with Aboriginal and Torres Strait Islander communities, and schools and school sectors, the SACE Board of South Australia supports the development of high-quality learning and assessment design that respects the diverse knowledge, cultures, and perspectives of Indigenous Australians.</w:t>
      </w:r>
    </w:p>
    <w:p w14:paraId="61935EA4" w14:textId="77777777" w:rsidR="00BB6C1A" w:rsidRPr="00090813" w:rsidRDefault="00BB6C1A" w:rsidP="00D90FD8">
      <w:pPr>
        <w:pStyle w:val="SOFinalBodyText"/>
      </w:pPr>
      <w:r w:rsidRPr="00090813">
        <w:t>The SACE Board encourages teachers to include Aboriginal and Torres Strait Islander knowledge and perspectives in the design, delivery, and assessment of teaching and learning programs by:</w:t>
      </w:r>
    </w:p>
    <w:p w14:paraId="6DA2AA7E" w14:textId="77777777" w:rsidR="00BB6C1A" w:rsidRPr="00090813" w:rsidRDefault="00BB6C1A" w:rsidP="00F863CD">
      <w:pPr>
        <w:pStyle w:val="SOFinalBullets"/>
      </w:pPr>
      <w:r w:rsidRPr="00090813">
        <w:t>providing opportunities in SACE subjects for students to learn about Aboriginal and Torres Strait Islander histories, cultures, and contemporary experiences</w:t>
      </w:r>
    </w:p>
    <w:p w14:paraId="147399B7" w14:textId="77777777" w:rsidR="00BB6C1A" w:rsidRPr="00090813" w:rsidRDefault="00BB6C1A" w:rsidP="00F863CD">
      <w:pPr>
        <w:pStyle w:val="SOFinalBullets"/>
      </w:pPr>
      <w:r w:rsidRPr="00090813">
        <w:t>recognising and respecting the significant contribution of Aboriginal and Torres Strait Islander peoples to Australian society</w:t>
      </w:r>
    </w:p>
    <w:p w14:paraId="31DCB15C" w14:textId="77777777" w:rsidR="00BB6C1A" w:rsidRPr="00090813" w:rsidRDefault="00BB6C1A" w:rsidP="00F863CD">
      <w:pPr>
        <w:pStyle w:val="SOFinalBullets"/>
      </w:pPr>
      <w:r w:rsidRPr="00090813">
        <w:t>drawing students’ attention to the value of Aboriginal and Torres Strait Islander knowledge and perspectives from the past and the present</w:t>
      </w:r>
    </w:p>
    <w:p w14:paraId="7A8CF2E1" w14:textId="77777777" w:rsidR="00744F4B" w:rsidRDefault="00BB6C1A" w:rsidP="00F863CD">
      <w:pPr>
        <w:pStyle w:val="SOFinalBullets"/>
      </w:pPr>
      <w:r w:rsidRPr="00090813">
        <w:t>promoting the use of culturally appropriate protocols when engaging with and learning from Aboriginal and Torres Strait Islander peoples and communities.</w:t>
      </w:r>
    </w:p>
    <w:p w14:paraId="0C4EA77D" w14:textId="77777777" w:rsidR="00D156F2" w:rsidRDefault="00D156F2" w:rsidP="00D156F2">
      <w:pPr>
        <w:pStyle w:val="SOFinalHead2"/>
      </w:pPr>
      <w:bookmarkStart w:id="5" w:name="_Toc498693666"/>
      <w:r>
        <w:t xml:space="preserve">Health and </w:t>
      </w:r>
      <w:r w:rsidR="00FC341B">
        <w:t>s</w:t>
      </w:r>
      <w:r>
        <w:t>afety</w:t>
      </w:r>
      <w:bookmarkEnd w:id="5"/>
    </w:p>
    <w:p w14:paraId="407C22BA" w14:textId="77777777" w:rsidR="00BF36DB" w:rsidRPr="00BF36DB" w:rsidRDefault="00BF36DB" w:rsidP="00BF36DB">
      <w:pPr>
        <w:pStyle w:val="SOFinalBodyText"/>
      </w:pPr>
      <w:r w:rsidRPr="00BF36DB">
        <w:t xml:space="preserve">It is the responsibility of the school to ensure that duty of care is exercised in relation to the health and safety of all students and that school practices meet the requirements of the </w:t>
      </w:r>
      <w:r w:rsidRPr="00BF36DB">
        <w:rPr>
          <w:i/>
        </w:rPr>
        <w:t>Work Health and Safety Act 2012</w:t>
      </w:r>
      <w:r w:rsidRPr="00BF36DB">
        <w:t xml:space="preserve">, in addition to relevant state, territory, or national health and safety guidelines. Information about these procedures is available from the school sectors. </w:t>
      </w:r>
    </w:p>
    <w:p w14:paraId="754D1BE0" w14:textId="77777777" w:rsidR="00BF36DB" w:rsidRPr="00BF36DB" w:rsidRDefault="00BF36DB" w:rsidP="00BF36DB">
      <w:pPr>
        <w:pStyle w:val="SOFinalBodyText"/>
      </w:pPr>
      <w:r w:rsidRPr="00BF36DB">
        <w:t>The following safety practices must be observed in all laboratory work:</w:t>
      </w:r>
    </w:p>
    <w:p w14:paraId="2A334634" w14:textId="77777777" w:rsidR="00BF36DB" w:rsidRPr="00BF36DB" w:rsidRDefault="00BF36DB" w:rsidP="00F863CD">
      <w:pPr>
        <w:pStyle w:val="SOFinalBullets"/>
      </w:pPr>
      <w:r w:rsidRPr="00BF36DB">
        <w:t>Use equipment only under the direction and supervision of a teacher or other qualified person.</w:t>
      </w:r>
    </w:p>
    <w:p w14:paraId="0C190D0A" w14:textId="77777777" w:rsidR="00BF36DB" w:rsidRPr="00BF36DB" w:rsidRDefault="00BF36DB" w:rsidP="00F863CD">
      <w:pPr>
        <w:pStyle w:val="SOFinalBullets"/>
      </w:pPr>
      <w:r w:rsidRPr="00BF36DB">
        <w:t>Follow safety procedures when preparing or manipulating apparatus.</w:t>
      </w:r>
    </w:p>
    <w:p w14:paraId="3815EB6F" w14:textId="77777777" w:rsidR="00BF36DB" w:rsidRPr="00BF36DB" w:rsidRDefault="00BF36DB" w:rsidP="00F863CD">
      <w:pPr>
        <w:pStyle w:val="SOFinalBullets"/>
      </w:pPr>
      <w:r w:rsidRPr="00BF36DB">
        <w:t>Use appropriate safety gear when preparing or manipulating apparatus.</w:t>
      </w:r>
    </w:p>
    <w:p w14:paraId="3BF5E102" w14:textId="77777777" w:rsidR="005C306E" w:rsidRPr="00090813" w:rsidRDefault="00BF36DB" w:rsidP="00605866">
      <w:pPr>
        <w:pStyle w:val="SOFinalBodyText"/>
      </w:pPr>
      <w:r w:rsidRPr="00BF36DB">
        <w:t>Particular care must be taken when using electrical apparatus, ionising and non-ionising radiation, and lasers, but care must not be limited to these items.</w:t>
      </w:r>
    </w:p>
    <w:p w14:paraId="62C5E1D7" w14:textId="77777777" w:rsidR="001D68F4" w:rsidRPr="00090813" w:rsidRDefault="001D68F4" w:rsidP="00F75531">
      <w:pPr>
        <w:pStyle w:val="SOFinalBodyText"/>
        <w:rPr>
          <w:lang w:val="en-AU"/>
        </w:rPr>
        <w:sectPr w:rsidR="001D68F4" w:rsidRPr="00090813" w:rsidSect="005C306E">
          <w:headerReference w:type="even" r:id="rId26"/>
          <w:headerReference w:type="default" r:id="rId27"/>
          <w:footerReference w:type="even" r:id="rId28"/>
          <w:footerReference w:type="default" r:id="rId29"/>
          <w:headerReference w:type="first" r:id="rId30"/>
          <w:footerReference w:type="first" r:id="rId31"/>
          <w:type w:val="oddPage"/>
          <w:pgSz w:w="11901" w:h="16857" w:code="210"/>
          <w:pgMar w:top="1985" w:right="1985" w:bottom="1985" w:left="1985" w:header="1701" w:footer="1134" w:gutter="0"/>
          <w:pgNumType w:start="1"/>
          <w:cols w:space="708"/>
          <w:titlePg/>
          <w:docGrid w:linePitch="360"/>
        </w:sectPr>
      </w:pPr>
    </w:p>
    <w:p w14:paraId="5C75E652" w14:textId="77777777" w:rsidR="00495BF1" w:rsidRPr="00090813" w:rsidRDefault="00F63C81" w:rsidP="00F63C81">
      <w:pPr>
        <w:pStyle w:val="SOFinalHead1"/>
      </w:pPr>
      <w:bookmarkStart w:id="6" w:name="_Toc498693667"/>
      <w:r>
        <w:lastRenderedPageBreak/>
        <w:t xml:space="preserve">Learning </w:t>
      </w:r>
      <w:r w:rsidR="00FC341B">
        <w:t>s</w:t>
      </w:r>
      <w:r>
        <w:t>cope a</w:t>
      </w:r>
      <w:r w:rsidRPr="00090813">
        <w:t xml:space="preserve">nd </w:t>
      </w:r>
      <w:r w:rsidR="00FC341B">
        <w:t>r</w:t>
      </w:r>
      <w:r w:rsidRPr="00090813">
        <w:t>equirements</w:t>
      </w:r>
      <w:bookmarkEnd w:id="6"/>
    </w:p>
    <w:p w14:paraId="3211C33D" w14:textId="77777777" w:rsidR="00C25E9E" w:rsidRPr="00F63C81" w:rsidRDefault="00F63C81" w:rsidP="00F63C81">
      <w:pPr>
        <w:pStyle w:val="SOFinalHead2AfterHead1"/>
      </w:pPr>
      <w:bookmarkStart w:id="7" w:name="_Toc498693668"/>
      <w:r w:rsidRPr="00F63C81">
        <w:t xml:space="preserve">Learning </w:t>
      </w:r>
      <w:r w:rsidR="00FC341B">
        <w:t>r</w:t>
      </w:r>
      <w:r w:rsidRPr="00F63C81">
        <w:t>equirements</w:t>
      </w:r>
      <w:bookmarkEnd w:id="7"/>
    </w:p>
    <w:p w14:paraId="6E7BC0C4" w14:textId="776A9C7F" w:rsidR="00D67CFA" w:rsidRDefault="00BF36DB" w:rsidP="00370165">
      <w:pPr>
        <w:pStyle w:val="SOFinalBodyText"/>
      </w:pPr>
      <w:r w:rsidRPr="00BF36DB">
        <w:t xml:space="preserve">The learning requirements summarise the knowledge, skills, and understanding that students are expected to develop and demonstrate </w:t>
      </w:r>
      <w:r w:rsidR="00370165">
        <w:t>through their learning in Stage </w:t>
      </w:r>
      <w:r w:rsidRPr="00BF36DB">
        <w:t>1</w:t>
      </w:r>
      <w:r w:rsidR="00370165">
        <w:t> </w:t>
      </w:r>
      <w:r w:rsidRPr="00BF36DB">
        <w:t>Physics.</w:t>
      </w:r>
    </w:p>
    <w:p w14:paraId="1C9F1598" w14:textId="77777777" w:rsidR="00974D12" w:rsidRPr="00090813" w:rsidRDefault="00D67CFA" w:rsidP="00370165">
      <w:pPr>
        <w:pStyle w:val="SOFinalBodyText"/>
      </w:pPr>
      <w:r>
        <w:t>In this subject, students are expected to:</w:t>
      </w:r>
    </w:p>
    <w:p w14:paraId="1E0C1B66" w14:textId="77777777" w:rsidR="00BF36DB" w:rsidRDefault="00974D12" w:rsidP="00370165">
      <w:pPr>
        <w:pStyle w:val="SOFinalNumbering"/>
      </w:pPr>
      <w:r w:rsidRPr="00090813">
        <w:t>1.</w:t>
      </w:r>
      <w:r w:rsidRPr="00090813">
        <w:tab/>
      </w:r>
      <w:r w:rsidR="00BF36DB">
        <w:t xml:space="preserve">apply science inquiry skills to </w:t>
      </w:r>
      <w:r w:rsidR="002F4677">
        <w:t xml:space="preserve">deconstruct a problem and </w:t>
      </w:r>
      <w:r w:rsidR="00BF36DB">
        <w:t>design and conduct physics investigations, using appropriate procedures and safe, ethical working practices</w:t>
      </w:r>
    </w:p>
    <w:p w14:paraId="5183CDDA" w14:textId="77777777" w:rsidR="00BF36DB" w:rsidRDefault="00BF36DB" w:rsidP="00370165">
      <w:pPr>
        <w:pStyle w:val="SOFinalNumbering"/>
      </w:pPr>
      <w:r>
        <w:t>2.</w:t>
      </w:r>
      <w:r>
        <w:tab/>
        <w:t>obtain, record, represent, analyse, and interpret the results of physics investigations</w:t>
      </w:r>
    </w:p>
    <w:p w14:paraId="487D0E12" w14:textId="77777777" w:rsidR="00BF36DB" w:rsidRDefault="00BF36DB" w:rsidP="00370165">
      <w:pPr>
        <w:pStyle w:val="SOFinalNumbering"/>
      </w:pPr>
      <w:r>
        <w:t>3.</w:t>
      </w:r>
      <w:r>
        <w:tab/>
        <w:t>evaluate procedures and results, and analyse evidence to formulate and justify conclusions</w:t>
      </w:r>
    </w:p>
    <w:p w14:paraId="00919545" w14:textId="77777777" w:rsidR="00BF36DB" w:rsidRDefault="00BF36DB" w:rsidP="00370165">
      <w:pPr>
        <w:pStyle w:val="SOFinalNumbering"/>
      </w:pPr>
      <w:r>
        <w:t>4.</w:t>
      </w:r>
      <w:r>
        <w:tab/>
        <w:t>develop and apply knowledge and understanding of physics concepts in new and familiar contexts</w:t>
      </w:r>
    </w:p>
    <w:p w14:paraId="6C182B8A" w14:textId="77777777" w:rsidR="00BF36DB" w:rsidRDefault="00BF36DB" w:rsidP="00370165">
      <w:pPr>
        <w:pStyle w:val="SOFinalNumbering"/>
      </w:pPr>
      <w:r>
        <w:t>5.</w:t>
      </w:r>
      <w:r>
        <w:tab/>
        <w:t>explore and understand science as a human endeavour</w:t>
      </w:r>
    </w:p>
    <w:p w14:paraId="764B452B" w14:textId="77777777" w:rsidR="00974D12" w:rsidRPr="00090813" w:rsidRDefault="00BF36DB" w:rsidP="00370165">
      <w:pPr>
        <w:pStyle w:val="SOFinalNumbering"/>
      </w:pPr>
      <w:r>
        <w:t>6.</w:t>
      </w:r>
      <w:r>
        <w:tab/>
        <w:t>communicate knowledge and understanding of physics concepts, using appropriate terms, conventions, and representations.</w:t>
      </w:r>
    </w:p>
    <w:p w14:paraId="40A9678D" w14:textId="77777777" w:rsidR="00914720" w:rsidRPr="00F63C81" w:rsidRDefault="00F63C81" w:rsidP="00370165">
      <w:pPr>
        <w:pStyle w:val="SOFinalHead2"/>
      </w:pPr>
      <w:bookmarkStart w:id="8" w:name="_Toc498693669"/>
      <w:r w:rsidRPr="00F63C81">
        <w:t>Content</w:t>
      </w:r>
      <w:bookmarkEnd w:id="8"/>
    </w:p>
    <w:p w14:paraId="3DF65979" w14:textId="77777777" w:rsidR="00BF36DB" w:rsidRDefault="00BF36DB" w:rsidP="00370165">
      <w:pPr>
        <w:pStyle w:val="SOFinalBodyText"/>
      </w:pPr>
      <w:r>
        <w:t xml:space="preserve">Physics </w:t>
      </w:r>
      <w:r w:rsidR="0031408F">
        <w:t>is</w:t>
      </w:r>
      <w:r>
        <w:t xml:space="preserve"> a 10-credit or a 20-credit subject</w:t>
      </w:r>
      <w:r w:rsidR="0031408F">
        <w:t xml:space="preserve"> at Stage 1</w:t>
      </w:r>
      <w:r>
        <w:t>.</w:t>
      </w:r>
    </w:p>
    <w:p w14:paraId="2ED35B36" w14:textId="77777777" w:rsidR="00BF36DB" w:rsidRDefault="00BF36DB" w:rsidP="00370165">
      <w:pPr>
        <w:pStyle w:val="SOFinalBodyText"/>
      </w:pPr>
      <w:r>
        <w:t>The topics in Stage 1 Physics provide the framework for developing integrated programs of learning through which students extend their skills, knowl</w:t>
      </w:r>
      <w:r w:rsidR="0031408F">
        <w:t>edge, and understanding of the</w:t>
      </w:r>
      <w:r>
        <w:t xml:space="preserve"> three strands of science.</w:t>
      </w:r>
    </w:p>
    <w:p w14:paraId="7D5F01CD" w14:textId="77777777" w:rsidR="0031408F" w:rsidRDefault="0031408F" w:rsidP="00370165">
      <w:pPr>
        <w:pStyle w:val="SOFinalBodyText"/>
      </w:pPr>
      <w:r>
        <w:t>The three strands of science to be integrated throughout student learning are:</w:t>
      </w:r>
    </w:p>
    <w:p w14:paraId="40D517D9" w14:textId="77777777" w:rsidR="0031408F" w:rsidRDefault="00F863CD" w:rsidP="00370165">
      <w:pPr>
        <w:pStyle w:val="SOFinalBullets"/>
        <w:spacing w:line="240" w:lineRule="auto"/>
      </w:pPr>
      <w:r>
        <w:t xml:space="preserve">science </w:t>
      </w:r>
      <w:r w:rsidR="0031408F">
        <w:t>inquiry skills</w:t>
      </w:r>
    </w:p>
    <w:p w14:paraId="4A00BBC5" w14:textId="77777777" w:rsidR="0031408F" w:rsidRDefault="0031408F" w:rsidP="00370165">
      <w:pPr>
        <w:pStyle w:val="SOFinalBullets"/>
        <w:spacing w:line="240" w:lineRule="auto"/>
      </w:pPr>
      <w:r>
        <w:t>science as a human endeavour</w:t>
      </w:r>
    </w:p>
    <w:p w14:paraId="1930498A" w14:textId="77777777" w:rsidR="0031408F" w:rsidRDefault="0031408F" w:rsidP="00370165">
      <w:pPr>
        <w:pStyle w:val="SOFinalBullets"/>
        <w:spacing w:line="240" w:lineRule="auto"/>
      </w:pPr>
      <w:r>
        <w:t>science understanding.</w:t>
      </w:r>
    </w:p>
    <w:p w14:paraId="6C81E5DB" w14:textId="77777777" w:rsidR="00BF36DB" w:rsidRDefault="0031408F" w:rsidP="00370165">
      <w:pPr>
        <w:pStyle w:val="SOFinalBodyText"/>
      </w:pPr>
      <w:r>
        <w:t xml:space="preserve">The topics </w:t>
      </w:r>
      <w:r w:rsidRPr="00F863CD">
        <w:t>for</w:t>
      </w:r>
      <w:r w:rsidR="00BF36DB">
        <w:t xml:space="preserve"> Stage 1 Physics</w:t>
      </w:r>
      <w:r>
        <w:t xml:space="preserve"> are</w:t>
      </w:r>
      <w:r w:rsidR="00BF36DB">
        <w:t>:</w:t>
      </w:r>
    </w:p>
    <w:p w14:paraId="4E5C01A3" w14:textId="77777777" w:rsidR="00BF36DB" w:rsidRDefault="00BF36DB" w:rsidP="00370165">
      <w:pPr>
        <w:pStyle w:val="SOFinalBullets"/>
        <w:spacing w:line="240" w:lineRule="auto"/>
      </w:pPr>
      <w:r w:rsidRPr="00F863CD">
        <w:t>Topic</w:t>
      </w:r>
      <w:r>
        <w:t xml:space="preserve"> 1: Linear </w:t>
      </w:r>
      <w:r w:rsidR="00DE5E39">
        <w:t>m</w:t>
      </w:r>
      <w:r>
        <w:t xml:space="preserve">otion and </w:t>
      </w:r>
      <w:r w:rsidR="00DE5E39">
        <w:t>f</w:t>
      </w:r>
      <w:r>
        <w:t>orces</w:t>
      </w:r>
    </w:p>
    <w:p w14:paraId="3AB7A674" w14:textId="77777777" w:rsidR="00BF36DB" w:rsidRDefault="00BF36DB" w:rsidP="00370165">
      <w:pPr>
        <w:pStyle w:val="SOFinalBullets"/>
        <w:spacing w:line="240" w:lineRule="auto"/>
      </w:pPr>
      <w:r>
        <w:t xml:space="preserve">Topic 2: Electric </w:t>
      </w:r>
      <w:r w:rsidR="00DE5E39">
        <w:t>c</w:t>
      </w:r>
      <w:r>
        <w:t>ircuits</w:t>
      </w:r>
    </w:p>
    <w:p w14:paraId="32797A9F" w14:textId="77777777" w:rsidR="00BF36DB" w:rsidRDefault="00BF36DB" w:rsidP="00370165">
      <w:pPr>
        <w:pStyle w:val="SOFinalBullets"/>
        <w:spacing w:line="240" w:lineRule="auto"/>
      </w:pPr>
      <w:r>
        <w:t>Topic 3: Heat</w:t>
      </w:r>
    </w:p>
    <w:p w14:paraId="7961EE5D" w14:textId="77777777" w:rsidR="00BF36DB" w:rsidRDefault="00BF36DB" w:rsidP="00370165">
      <w:pPr>
        <w:pStyle w:val="SOFinalBullets"/>
        <w:spacing w:line="240" w:lineRule="auto"/>
      </w:pPr>
      <w:r>
        <w:t xml:space="preserve">Topic 4: Energy and </w:t>
      </w:r>
      <w:r w:rsidR="00DE5E39">
        <w:t>m</w:t>
      </w:r>
      <w:r>
        <w:t>omentum</w:t>
      </w:r>
    </w:p>
    <w:p w14:paraId="3D02665D" w14:textId="77777777" w:rsidR="00BF36DB" w:rsidRDefault="00BF36DB" w:rsidP="00370165">
      <w:pPr>
        <w:pStyle w:val="SOFinalBullets"/>
        <w:spacing w:line="240" w:lineRule="auto"/>
      </w:pPr>
      <w:r>
        <w:t>Topic 5: Waves</w:t>
      </w:r>
    </w:p>
    <w:p w14:paraId="201DCBF0" w14:textId="77777777" w:rsidR="00BF36DB" w:rsidRDefault="00BF36DB" w:rsidP="00370165">
      <w:pPr>
        <w:pStyle w:val="SOFinalBullets"/>
        <w:spacing w:line="240" w:lineRule="auto"/>
      </w:pPr>
      <w:r>
        <w:t xml:space="preserve">Topic 6: Nuclear </w:t>
      </w:r>
      <w:r w:rsidR="00DE5E39">
        <w:t>m</w:t>
      </w:r>
      <w:r>
        <w:t xml:space="preserve">odels and </w:t>
      </w:r>
      <w:r w:rsidR="00DE5E39">
        <w:t>r</w:t>
      </w:r>
      <w:r>
        <w:t>adioactivity</w:t>
      </w:r>
      <w:r w:rsidR="00F863CD">
        <w:t>.</w:t>
      </w:r>
    </w:p>
    <w:p w14:paraId="32257AF9" w14:textId="77777777" w:rsidR="008A2A03" w:rsidRDefault="008A2A03">
      <w:pPr>
        <w:rPr>
          <w:rFonts w:eastAsia="Times New Roman"/>
          <w:color w:val="000000"/>
          <w:lang w:val="en-US" w:eastAsia="en-US"/>
        </w:rPr>
      </w:pPr>
      <w:r>
        <w:br w:type="page"/>
      </w:r>
    </w:p>
    <w:p w14:paraId="62EB728E" w14:textId="77777777" w:rsidR="00BF36DB" w:rsidRPr="0031408F" w:rsidRDefault="00BF36DB" w:rsidP="0031408F">
      <w:pPr>
        <w:pStyle w:val="SOFinalBodyText"/>
      </w:pPr>
      <w:r w:rsidRPr="0031408F">
        <w:lastRenderedPageBreak/>
        <w:t xml:space="preserve">For a 10-credit subject, students study a selection of </w:t>
      </w:r>
      <w:r w:rsidR="0066089D">
        <w:t>concepts from</w:t>
      </w:r>
      <w:r w:rsidRPr="0031408F">
        <w:t xml:space="preserve"> at least three of these topics.</w:t>
      </w:r>
    </w:p>
    <w:p w14:paraId="7D969217" w14:textId="77777777" w:rsidR="00BF36DB" w:rsidRPr="0031408F" w:rsidRDefault="00BF36DB" w:rsidP="0031408F">
      <w:pPr>
        <w:pStyle w:val="SOFinalBodyText"/>
      </w:pPr>
      <w:r w:rsidRPr="0031408F">
        <w:t xml:space="preserve">For a 20-credit subject, students study a selection of </w:t>
      </w:r>
      <w:r w:rsidR="0066089D">
        <w:t>concepts from</w:t>
      </w:r>
      <w:r w:rsidRPr="0031408F">
        <w:t xml:space="preserve"> all six topics.</w:t>
      </w:r>
    </w:p>
    <w:p w14:paraId="146F7AC3" w14:textId="77777777" w:rsidR="00BF36DB" w:rsidRPr="0031408F" w:rsidRDefault="00BF36DB" w:rsidP="0031408F">
      <w:pPr>
        <w:pStyle w:val="SOFinalBodyText"/>
      </w:pPr>
      <w:r w:rsidRPr="0031408F">
        <w:t xml:space="preserve">The topics selected can be sequenced and structured to suit individual </w:t>
      </w:r>
      <w:r w:rsidR="0031408F" w:rsidRPr="0031408F">
        <w:t>groups</w:t>
      </w:r>
      <w:r w:rsidRPr="0031408F">
        <w:t xml:space="preserve"> of students. Topics can be studied in their entirety or in part, taking into account student interests and preparation for pathways into future study of physics. For example, </w:t>
      </w:r>
      <w:r w:rsidRPr="0031408F">
        <w:rPr>
          <w:rStyle w:val="SOFinalItalicText10pt"/>
          <w:i w:val="0"/>
          <w:iCs w:val="0"/>
        </w:rPr>
        <w:t xml:space="preserve">Topic 2: Electric </w:t>
      </w:r>
      <w:r w:rsidR="00DE5E39">
        <w:rPr>
          <w:rStyle w:val="SOFinalItalicText10pt"/>
          <w:i w:val="0"/>
          <w:iCs w:val="0"/>
        </w:rPr>
        <w:t>c</w:t>
      </w:r>
      <w:r w:rsidRPr="0031408F">
        <w:rPr>
          <w:rStyle w:val="SOFinalItalicText10pt"/>
          <w:i w:val="0"/>
          <w:iCs w:val="0"/>
        </w:rPr>
        <w:t>ircuits</w:t>
      </w:r>
      <w:r w:rsidRPr="0031408F">
        <w:t xml:space="preserve"> is valuable for students intending to seek an electrical apprenticeship and Topic 3: Heat can prepare students for a VET course i</w:t>
      </w:r>
      <w:r w:rsidR="0031408F" w:rsidRPr="0031408F">
        <w:t>n refrigeration.</w:t>
      </w:r>
    </w:p>
    <w:p w14:paraId="13C54ECE" w14:textId="77777777" w:rsidR="00BF36DB" w:rsidRPr="0031408F" w:rsidRDefault="00BF36DB" w:rsidP="0031408F">
      <w:pPr>
        <w:pStyle w:val="SOFinalBodyText"/>
      </w:pPr>
      <w:r w:rsidRPr="0031408F">
        <w:t xml:space="preserve">Note that the topics are not necessarily designed to be of equivalent length </w:t>
      </w:r>
      <w:r w:rsidR="0031408F">
        <w:t>—</w:t>
      </w:r>
      <w:r w:rsidRPr="0031408F">
        <w:t xml:space="preserve"> it is anticipated that teachers may allocate</w:t>
      </w:r>
      <w:r w:rsidR="0031408F">
        <w:t xml:space="preserve"> more time to some than others.</w:t>
      </w:r>
    </w:p>
    <w:p w14:paraId="136CDEA6" w14:textId="77777777" w:rsidR="00695D05" w:rsidRDefault="00BF36DB" w:rsidP="00F863CD">
      <w:pPr>
        <w:pStyle w:val="SOFinalBodyText"/>
        <w:spacing w:after="240"/>
      </w:pPr>
      <w:r>
        <w:t>In designing a Stage 1 Physics program for students who intend to study Physics at Stage 2</w:t>
      </w:r>
      <w:r w:rsidR="0031408F">
        <w:t>,</w:t>
      </w:r>
      <w:r>
        <w:t xml:space="preserve"> the information in the following table should be </w:t>
      </w:r>
      <w:r w:rsidR="00F863CD">
        <w:t>taken into account</w:t>
      </w:r>
      <w:r>
        <w:t>.</w:t>
      </w:r>
      <w:r w:rsidR="0031408F">
        <w:t xml:space="preserve"> </w:t>
      </w:r>
      <w:r>
        <w:t xml:space="preserve">This table shows Stage 1 subtopics that introduce key ideas that are later used in </w:t>
      </w:r>
      <w:r w:rsidR="00F863CD">
        <w:t>the specified</w:t>
      </w:r>
      <w:r>
        <w:t xml:space="preserve"> Stage 2 subtopics.</w:t>
      </w:r>
    </w:p>
    <w:tbl>
      <w:tblPr>
        <w:tblStyle w:val="SOFinalContentTable"/>
        <w:tblW w:w="8164" w:type="dxa"/>
        <w:tblLayout w:type="fixed"/>
        <w:tblLook w:val="01E0" w:firstRow="1" w:lastRow="1" w:firstColumn="1" w:lastColumn="1" w:noHBand="0" w:noVBand="0"/>
      </w:tblPr>
      <w:tblGrid>
        <w:gridCol w:w="3661"/>
        <w:gridCol w:w="4503"/>
      </w:tblGrid>
      <w:tr w:rsidR="00D67CFA" w:rsidRPr="006124DB" w14:paraId="5D47DB01" w14:textId="77777777" w:rsidTr="00F863CD">
        <w:trPr>
          <w:tblHeader/>
        </w:trPr>
        <w:tc>
          <w:tcPr>
            <w:tcW w:w="3661" w:type="dxa"/>
          </w:tcPr>
          <w:p w14:paraId="52A6476B" w14:textId="77777777" w:rsidR="00D67CFA" w:rsidRPr="006124DB" w:rsidRDefault="004569C9" w:rsidP="004569C9">
            <w:pPr>
              <w:pStyle w:val="SOFinalContentTableHead2"/>
            </w:pPr>
            <w:r>
              <w:t>Stage 1</w:t>
            </w:r>
          </w:p>
        </w:tc>
        <w:tc>
          <w:tcPr>
            <w:tcW w:w="4503" w:type="dxa"/>
          </w:tcPr>
          <w:p w14:paraId="500EA7CA" w14:textId="77777777" w:rsidR="00D67CFA" w:rsidRPr="006124DB" w:rsidRDefault="004569C9" w:rsidP="004569C9">
            <w:pPr>
              <w:pStyle w:val="SOFinalContentTableHead2"/>
            </w:pPr>
            <w:r>
              <w:t>Stage 2</w:t>
            </w:r>
          </w:p>
        </w:tc>
      </w:tr>
      <w:tr w:rsidR="00D67CFA" w:rsidRPr="006124DB" w14:paraId="49EC1A48" w14:textId="77777777" w:rsidTr="00F863CD">
        <w:tc>
          <w:tcPr>
            <w:tcW w:w="3661" w:type="dxa"/>
            <w:tcMar>
              <w:top w:w="62" w:type="dxa"/>
              <w:bottom w:w="62" w:type="dxa"/>
            </w:tcMar>
          </w:tcPr>
          <w:p w14:paraId="28A9A169" w14:textId="77777777" w:rsidR="00D67CFA" w:rsidRPr="006124DB" w:rsidRDefault="004569C9" w:rsidP="00DE5E39">
            <w:pPr>
              <w:pStyle w:val="SOFinalContentTableText"/>
              <w:spacing w:before="0"/>
              <w:ind w:left="414" w:hanging="405"/>
            </w:pPr>
            <w:r w:rsidRPr="004569C9">
              <w:t>1.</w:t>
            </w:r>
            <w:r w:rsidR="0031408F">
              <w:t>1</w:t>
            </w:r>
            <w:r w:rsidR="004A31C0">
              <w:tab/>
            </w:r>
            <w:r w:rsidR="00BF36DB" w:rsidRPr="00BF36DB">
              <w:t xml:space="preserve">Motion under </w:t>
            </w:r>
            <w:r w:rsidR="00DE5E39">
              <w:t>c</w:t>
            </w:r>
            <w:r w:rsidR="00BF36DB" w:rsidRPr="00BF36DB">
              <w:t xml:space="preserve">onstant </w:t>
            </w:r>
            <w:r w:rsidR="00DE5E39">
              <w:t>a</w:t>
            </w:r>
            <w:r w:rsidR="00BF36DB" w:rsidRPr="00BF36DB">
              <w:t>cceleration</w:t>
            </w:r>
          </w:p>
        </w:tc>
        <w:tc>
          <w:tcPr>
            <w:tcW w:w="4503" w:type="dxa"/>
            <w:tcMar>
              <w:top w:w="62" w:type="dxa"/>
              <w:bottom w:w="62" w:type="dxa"/>
            </w:tcMar>
          </w:tcPr>
          <w:p w14:paraId="0EA21024" w14:textId="77777777" w:rsidR="00BF36DB" w:rsidRDefault="00BF36DB" w:rsidP="00F863CD">
            <w:pPr>
              <w:pStyle w:val="SOFinalContentTableText"/>
              <w:spacing w:before="0"/>
              <w:ind w:left="421" w:hanging="421"/>
            </w:pPr>
            <w:r>
              <w:t>1.1</w:t>
            </w:r>
            <w:r w:rsidR="0048177A">
              <w:tab/>
            </w:r>
            <w:r>
              <w:t xml:space="preserve">Projectile </w:t>
            </w:r>
            <w:r w:rsidR="004D31E2">
              <w:t>m</w:t>
            </w:r>
            <w:r>
              <w:t>otion</w:t>
            </w:r>
          </w:p>
          <w:p w14:paraId="7A51E421" w14:textId="77777777" w:rsidR="00BF36DB" w:rsidRDefault="00BF36DB" w:rsidP="00F863CD">
            <w:pPr>
              <w:pStyle w:val="SOFinalContentTableText"/>
              <w:spacing w:before="60"/>
              <w:ind w:left="420" w:hanging="420"/>
            </w:pPr>
            <w:r>
              <w:t>1.2</w:t>
            </w:r>
            <w:r w:rsidR="0048177A">
              <w:tab/>
            </w:r>
            <w:r>
              <w:t xml:space="preserve">Forces and </w:t>
            </w:r>
            <w:r w:rsidR="004D31E2">
              <w:t>m</w:t>
            </w:r>
            <w:r>
              <w:t>omentum</w:t>
            </w:r>
          </w:p>
          <w:p w14:paraId="32A9C8E4" w14:textId="77777777" w:rsidR="00BF36DB" w:rsidRDefault="00BF36DB" w:rsidP="00F863CD">
            <w:pPr>
              <w:pStyle w:val="SOFinalContentTableText"/>
              <w:spacing w:before="60"/>
              <w:ind w:left="420" w:hanging="420"/>
            </w:pPr>
            <w:r>
              <w:t>1.3</w:t>
            </w:r>
            <w:r w:rsidR="0048177A">
              <w:tab/>
            </w:r>
            <w:r>
              <w:t xml:space="preserve">Circular </w:t>
            </w:r>
            <w:r w:rsidR="004D31E2">
              <w:t>m</w:t>
            </w:r>
            <w:r>
              <w:t xml:space="preserve">otion and </w:t>
            </w:r>
            <w:r w:rsidR="004D31E2">
              <w:t>g</w:t>
            </w:r>
            <w:r>
              <w:t>ravitation</w:t>
            </w:r>
          </w:p>
          <w:p w14:paraId="368C92E5" w14:textId="77777777" w:rsidR="00D67CFA" w:rsidRPr="006124DB" w:rsidRDefault="00BF36DB" w:rsidP="004D31E2">
            <w:pPr>
              <w:pStyle w:val="SOFinalContentTableText"/>
              <w:spacing w:before="60"/>
              <w:ind w:left="420" w:hanging="420"/>
            </w:pPr>
            <w:r>
              <w:t>2.2</w:t>
            </w:r>
            <w:r w:rsidR="0048177A">
              <w:tab/>
            </w:r>
            <w:r>
              <w:t xml:space="preserve">Motion of </w:t>
            </w:r>
            <w:r w:rsidR="004D31E2">
              <w:t>c</w:t>
            </w:r>
            <w:r>
              <w:t xml:space="preserve">harged </w:t>
            </w:r>
            <w:r w:rsidR="004D31E2">
              <w:t>p</w:t>
            </w:r>
            <w:r>
              <w:t xml:space="preserve">articles in </w:t>
            </w:r>
            <w:r w:rsidR="004D31E2">
              <w:t>e</w:t>
            </w:r>
            <w:r>
              <w:t xml:space="preserve">lectric </w:t>
            </w:r>
            <w:r w:rsidR="004D31E2">
              <w:t>f</w:t>
            </w:r>
            <w:r>
              <w:t>ields</w:t>
            </w:r>
          </w:p>
        </w:tc>
      </w:tr>
      <w:tr w:rsidR="00D67CFA" w:rsidRPr="006124DB" w14:paraId="625607C3" w14:textId="77777777" w:rsidTr="00F863CD">
        <w:tc>
          <w:tcPr>
            <w:tcW w:w="3661" w:type="dxa"/>
            <w:tcMar>
              <w:top w:w="62" w:type="dxa"/>
              <w:bottom w:w="62" w:type="dxa"/>
            </w:tcMar>
          </w:tcPr>
          <w:p w14:paraId="01B913C0" w14:textId="77777777" w:rsidR="00D67CFA" w:rsidRPr="006124DB" w:rsidRDefault="00BF36DB" w:rsidP="00605866">
            <w:pPr>
              <w:pStyle w:val="SOFinalContentTableText"/>
              <w:spacing w:before="0"/>
              <w:ind w:left="414" w:hanging="405"/>
            </w:pPr>
            <w:r w:rsidRPr="00BF36DB">
              <w:t>1.2</w:t>
            </w:r>
            <w:r w:rsidR="0048177A">
              <w:tab/>
            </w:r>
            <w:r w:rsidRPr="00BF36DB">
              <w:t>Forces</w:t>
            </w:r>
          </w:p>
        </w:tc>
        <w:tc>
          <w:tcPr>
            <w:tcW w:w="4503" w:type="dxa"/>
            <w:tcMar>
              <w:top w:w="62" w:type="dxa"/>
              <w:bottom w:w="62" w:type="dxa"/>
            </w:tcMar>
          </w:tcPr>
          <w:p w14:paraId="34376D30" w14:textId="77777777" w:rsidR="00BF36DB" w:rsidRDefault="00BF36DB" w:rsidP="00F863CD">
            <w:pPr>
              <w:pStyle w:val="SOFinalContentTableText"/>
              <w:spacing w:before="0"/>
              <w:ind w:left="421" w:hanging="421"/>
            </w:pPr>
            <w:r>
              <w:t>1.2</w:t>
            </w:r>
            <w:r w:rsidR="0048177A">
              <w:tab/>
            </w:r>
            <w:r>
              <w:t xml:space="preserve">Forces and </w:t>
            </w:r>
            <w:r w:rsidR="004D31E2">
              <w:t>m</w:t>
            </w:r>
            <w:r>
              <w:t>omentum</w:t>
            </w:r>
          </w:p>
          <w:p w14:paraId="4D64AC5F" w14:textId="77777777" w:rsidR="00BF36DB" w:rsidRDefault="00BF36DB" w:rsidP="00F863CD">
            <w:pPr>
              <w:pStyle w:val="SOFinalContentTableText"/>
              <w:spacing w:before="60"/>
              <w:ind w:left="420" w:hanging="420"/>
            </w:pPr>
            <w:r>
              <w:t>1.3</w:t>
            </w:r>
            <w:r w:rsidR="0048177A">
              <w:tab/>
            </w:r>
            <w:r>
              <w:t xml:space="preserve">Circular </w:t>
            </w:r>
            <w:r w:rsidR="004D31E2">
              <w:t>m</w:t>
            </w:r>
            <w:r>
              <w:t xml:space="preserve">otion and </w:t>
            </w:r>
            <w:r w:rsidR="004D31E2">
              <w:t>g</w:t>
            </w:r>
            <w:r>
              <w:t>ravitation</w:t>
            </w:r>
          </w:p>
          <w:p w14:paraId="2A359281" w14:textId="77777777" w:rsidR="00BF36DB" w:rsidRDefault="00BF36DB" w:rsidP="00F863CD">
            <w:pPr>
              <w:pStyle w:val="SOFinalContentTableText"/>
              <w:spacing w:before="60"/>
              <w:ind w:left="420" w:hanging="420"/>
            </w:pPr>
            <w:r>
              <w:t>2.1</w:t>
            </w:r>
            <w:r w:rsidR="0048177A">
              <w:tab/>
            </w:r>
            <w:r>
              <w:t xml:space="preserve">Electric </w:t>
            </w:r>
            <w:r w:rsidR="004D31E2">
              <w:t>f</w:t>
            </w:r>
            <w:r>
              <w:t>ields</w:t>
            </w:r>
          </w:p>
          <w:p w14:paraId="6442181B" w14:textId="77777777" w:rsidR="00BF36DB" w:rsidRDefault="00BF36DB" w:rsidP="00F863CD">
            <w:pPr>
              <w:pStyle w:val="SOFinalContentTableText"/>
              <w:spacing w:before="60"/>
              <w:ind w:left="420" w:hanging="420"/>
            </w:pPr>
            <w:r>
              <w:t>2.2</w:t>
            </w:r>
            <w:r w:rsidR="0048177A">
              <w:tab/>
            </w:r>
            <w:r>
              <w:t xml:space="preserve">Motion of </w:t>
            </w:r>
            <w:r w:rsidR="004D31E2">
              <w:t>c</w:t>
            </w:r>
            <w:r>
              <w:t xml:space="preserve">harged </w:t>
            </w:r>
            <w:r w:rsidR="004D31E2">
              <w:t>p</w:t>
            </w:r>
            <w:r>
              <w:t xml:space="preserve">articles in </w:t>
            </w:r>
            <w:r w:rsidR="004D31E2">
              <w:t>e</w:t>
            </w:r>
            <w:r>
              <w:t xml:space="preserve">lectric </w:t>
            </w:r>
            <w:r w:rsidR="004D31E2">
              <w:t>f</w:t>
            </w:r>
            <w:r>
              <w:t>ields</w:t>
            </w:r>
          </w:p>
          <w:p w14:paraId="56A3BB51" w14:textId="77777777" w:rsidR="00D67CFA" w:rsidRPr="006124DB" w:rsidRDefault="00BF36DB" w:rsidP="004D31E2">
            <w:pPr>
              <w:pStyle w:val="SOFinalContentTableText"/>
              <w:spacing w:before="60"/>
              <w:ind w:left="420" w:hanging="420"/>
            </w:pPr>
            <w:r>
              <w:t>2.4</w:t>
            </w:r>
            <w:r w:rsidR="0048177A">
              <w:tab/>
            </w:r>
            <w:r>
              <w:t xml:space="preserve">Motion of </w:t>
            </w:r>
            <w:r w:rsidR="004D31E2">
              <w:t>c</w:t>
            </w:r>
            <w:r>
              <w:t xml:space="preserve">harged </w:t>
            </w:r>
            <w:r w:rsidR="004D31E2">
              <w:t>p</w:t>
            </w:r>
            <w:r>
              <w:t xml:space="preserve">articles in </w:t>
            </w:r>
            <w:r w:rsidR="004D31E2">
              <w:t>m</w:t>
            </w:r>
            <w:r>
              <w:t xml:space="preserve">agnetic </w:t>
            </w:r>
            <w:r w:rsidR="004D31E2">
              <w:t>f</w:t>
            </w:r>
            <w:r>
              <w:t>ields</w:t>
            </w:r>
          </w:p>
        </w:tc>
      </w:tr>
      <w:tr w:rsidR="00D67CFA" w:rsidRPr="006124DB" w14:paraId="253B8AA0" w14:textId="77777777" w:rsidTr="00F863CD">
        <w:tc>
          <w:tcPr>
            <w:tcW w:w="3661" w:type="dxa"/>
            <w:tcMar>
              <w:top w:w="62" w:type="dxa"/>
              <w:bottom w:w="62" w:type="dxa"/>
            </w:tcMar>
          </w:tcPr>
          <w:p w14:paraId="1974AEEA" w14:textId="77777777" w:rsidR="00D67CFA" w:rsidRPr="009B6F89" w:rsidRDefault="00BF36DB" w:rsidP="00DE5E39">
            <w:pPr>
              <w:pStyle w:val="SOFinalContentTableText"/>
              <w:spacing w:before="0"/>
              <w:ind w:left="414" w:hanging="405"/>
            </w:pPr>
            <w:r w:rsidRPr="00BF36DB">
              <w:t>2.1</w:t>
            </w:r>
            <w:r w:rsidR="0048177A">
              <w:tab/>
            </w:r>
            <w:r w:rsidRPr="00BF36DB">
              <w:t xml:space="preserve">Potential </w:t>
            </w:r>
            <w:r w:rsidR="00DE5E39">
              <w:t>d</w:t>
            </w:r>
            <w:r w:rsidRPr="00BF36DB">
              <w:t xml:space="preserve">ifference and </w:t>
            </w:r>
            <w:r w:rsidR="00DE5E39">
              <w:t>e</w:t>
            </w:r>
            <w:r w:rsidRPr="00BF36DB">
              <w:t xml:space="preserve">lectric </w:t>
            </w:r>
            <w:r w:rsidR="00DE5E39">
              <w:t>c</w:t>
            </w:r>
            <w:r w:rsidRPr="00BF36DB">
              <w:t>urrent</w:t>
            </w:r>
          </w:p>
        </w:tc>
        <w:tc>
          <w:tcPr>
            <w:tcW w:w="4503" w:type="dxa"/>
            <w:tcMar>
              <w:top w:w="62" w:type="dxa"/>
              <w:bottom w:w="62" w:type="dxa"/>
            </w:tcMar>
          </w:tcPr>
          <w:p w14:paraId="2C671024" w14:textId="77777777" w:rsidR="00BF36DB" w:rsidRDefault="00BF36DB" w:rsidP="00F863CD">
            <w:pPr>
              <w:pStyle w:val="SOFinalContentTableText"/>
              <w:spacing w:before="0"/>
              <w:ind w:left="420" w:hanging="420"/>
            </w:pPr>
            <w:r>
              <w:t>2.1</w:t>
            </w:r>
            <w:r w:rsidR="0048177A">
              <w:tab/>
            </w:r>
            <w:r>
              <w:t xml:space="preserve">Electric </w:t>
            </w:r>
            <w:r w:rsidR="004D31E2">
              <w:t>f</w:t>
            </w:r>
            <w:r>
              <w:t>ields</w:t>
            </w:r>
          </w:p>
          <w:p w14:paraId="08E2F359" w14:textId="77777777" w:rsidR="00BF36DB" w:rsidRDefault="00BF36DB" w:rsidP="00F863CD">
            <w:pPr>
              <w:pStyle w:val="SOFinalContentTableText"/>
              <w:spacing w:before="60"/>
              <w:ind w:left="420" w:hanging="420"/>
            </w:pPr>
            <w:r>
              <w:t>2.3</w:t>
            </w:r>
            <w:r w:rsidR="0048177A">
              <w:tab/>
            </w:r>
            <w:r>
              <w:t xml:space="preserve">Magnetic </w:t>
            </w:r>
            <w:r w:rsidR="004D31E2">
              <w:t>f</w:t>
            </w:r>
            <w:r>
              <w:t>ields</w:t>
            </w:r>
          </w:p>
          <w:p w14:paraId="059E4EA4" w14:textId="77777777" w:rsidR="00D67CFA" w:rsidRPr="006124DB" w:rsidRDefault="00BF36DB" w:rsidP="004D31E2">
            <w:pPr>
              <w:pStyle w:val="SOFinalContentTableText"/>
              <w:spacing w:before="60"/>
              <w:ind w:left="420" w:hanging="420"/>
            </w:pPr>
            <w:r>
              <w:t>2.5</w:t>
            </w:r>
            <w:r w:rsidR="0048177A">
              <w:tab/>
            </w:r>
            <w:r>
              <w:t xml:space="preserve">Electromagnetic </w:t>
            </w:r>
            <w:r w:rsidR="004D31E2">
              <w:t>i</w:t>
            </w:r>
            <w:r>
              <w:t>nduction</w:t>
            </w:r>
          </w:p>
        </w:tc>
      </w:tr>
      <w:tr w:rsidR="00D67CFA" w14:paraId="1C64143A" w14:textId="77777777" w:rsidTr="00F863CD">
        <w:tc>
          <w:tcPr>
            <w:tcW w:w="3661" w:type="dxa"/>
            <w:tcMar>
              <w:top w:w="62" w:type="dxa"/>
              <w:bottom w:w="62" w:type="dxa"/>
            </w:tcMar>
          </w:tcPr>
          <w:p w14:paraId="7841D392" w14:textId="77777777" w:rsidR="00D67CFA" w:rsidRDefault="00BF36DB" w:rsidP="00605866">
            <w:pPr>
              <w:pStyle w:val="SOFinalContentTableText"/>
              <w:spacing w:before="0"/>
              <w:ind w:left="414" w:hanging="405"/>
            </w:pPr>
            <w:r w:rsidRPr="00BF36DB">
              <w:t>4.1</w:t>
            </w:r>
            <w:r w:rsidR="0048177A">
              <w:tab/>
            </w:r>
            <w:r w:rsidRPr="00BF36DB">
              <w:t>Energy</w:t>
            </w:r>
          </w:p>
        </w:tc>
        <w:tc>
          <w:tcPr>
            <w:tcW w:w="4503" w:type="dxa"/>
            <w:tcMar>
              <w:top w:w="62" w:type="dxa"/>
              <w:bottom w:w="62" w:type="dxa"/>
            </w:tcMar>
          </w:tcPr>
          <w:p w14:paraId="105E71C4" w14:textId="77777777" w:rsidR="00BF36DB" w:rsidRDefault="00BF36DB" w:rsidP="00F863CD">
            <w:pPr>
              <w:pStyle w:val="SOFinalContentTableText"/>
              <w:spacing w:before="0"/>
              <w:ind w:left="420" w:hanging="420"/>
            </w:pPr>
            <w:r>
              <w:t>2.2</w:t>
            </w:r>
            <w:r w:rsidR="0048177A">
              <w:tab/>
            </w:r>
            <w:r>
              <w:t xml:space="preserve">Motion of </w:t>
            </w:r>
            <w:r w:rsidR="004D31E2">
              <w:t>c</w:t>
            </w:r>
            <w:r>
              <w:t xml:space="preserve">harged </w:t>
            </w:r>
            <w:r w:rsidR="004D31E2">
              <w:t>p</w:t>
            </w:r>
            <w:r>
              <w:t xml:space="preserve">articles in </w:t>
            </w:r>
            <w:r w:rsidR="004D31E2">
              <w:t>e</w:t>
            </w:r>
            <w:r>
              <w:t xml:space="preserve">lectric </w:t>
            </w:r>
            <w:r w:rsidR="004D31E2">
              <w:t>f</w:t>
            </w:r>
            <w:r>
              <w:t>ields</w:t>
            </w:r>
          </w:p>
          <w:p w14:paraId="123F2B12" w14:textId="77777777" w:rsidR="00D67CFA" w:rsidRDefault="00BF36DB" w:rsidP="004D31E2">
            <w:pPr>
              <w:pStyle w:val="SOFinalContentTableText"/>
              <w:spacing w:before="60"/>
              <w:ind w:left="420" w:hanging="420"/>
            </w:pPr>
            <w:r>
              <w:t>3.2</w:t>
            </w:r>
            <w:r w:rsidR="0048177A">
              <w:tab/>
            </w:r>
            <w:r>
              <w:t>Wave</w:t>
            </w:r>
            <w:r w:rsidR="00E41792">
              <w:t>–</w:t>
            </w:r>
            <w:r w:rsidR="004D31E2">
              <w:t>p</w:t>
            </w:r>
            <w:r>
              <w:t xml:space="preserve">article </w:t>
            </w:r>
            <w:r w:rsidR="004D31E2">
              <w:t>d</w:t>
            </w:r>
            <w:r>
              <w:t>uality</w:t>
            </w:r>
          </w:p>
        </w:tc>
      </w:tr>
      <w:tr w:rsidR="00D67CFA" w:rsidRPr="006124DB" w14:paraId="500BCADE" w14:textId="77777777" w:rsidTr="00F863CD">
        <w:tc>
          <w:tcPr>
            <w:tcW w:w="3661" w:type="dxa"/>
            <w:tcMar>
              <w:top w:w="62" w:type="dxa"/>
              <w:bottom w:w="62" w:type="dxa"/>
            </w:tcMar>
          </w:tcPr>
          <w:p w14:paraId="4668C1DF" w14:textId="77777777" w:rsidR="00D67CFA" w:rsidRPr="006124DB" w:rsidRDefault="00BF36DB" w:rsidP="00605866">
            <w:pPr>
              <w:pStyle w:val="SOFinalContentTableText"/>
              <w:spacing w:before="0"/>
              <w:ind w:left="414" w:hanging="405"/>
            </w:pPr>
            <w:r w:rsidRPr="00BF36DB">
              <w:t>4.2</w:t>
            </w:r>
            <w:r w:rsidR="0048177A">
              <w:tab/>
            </w:r>
            <w:r w:rsidRPr="00BF36DB">
              <w:t>Momentum</w:t>
            </w:r>
          </w:p>
        </w:tc>
        <w:tc>
          <w:tcPr>
            <w:tcW w:w="4503" w:type="dxa"/>
            <w:tcMar>
              <w:top w:w="62" w:type="dxa"/>
              <w:bottom w:w="62" w:type="dxa"/>
            </w:tcMar>
          </w:tcPr>
          <w:p w14:paraId="3BE268D2" w14:textId="77777777" w:rsidR="00BF36DB" w:rsidRDefault="00BF36DB" w:rsidP="00F863CD">
            <w:pPr>
              <w:pStyle w:val="SOFinalContentTableText"/>
              <w:spacing w:before="0"/>
              <w:ind w:left="420" w:hanging="420"/>
            </w:pPr>
            <w:r>
              <w:t>1.2</w:t>
            </w:r>
            <w:r w:rsidR="0048177A">
              <w:tab/>
            </w:r>
            <w:r>
              <w:t xml:space="preserve">Forces and </w:t>
            </w:r>
            <w:r w:rsidR="004D31E2">
              <w:t>m</w:t>
            </w:r>
            <w:r>
              <w:t>omentum</w:t>
            </w:r>
          </w:p>
          <w:p w14:paraId="77DC0DD6" w14:textId="77777777" w:rsidR="00D67CFA" w:rsidRPr="006124DB" w:rsidRDefault="00BF36DB" w:rsidP="004D31E2">
            <w:pPr>
              <w:pStyle w:val="SOFinalContentTableText"/>
              <w:spacing w:before="60"/>
              <w:ind w:left="420" w:hanging="420"/>
            </w:pPr>
            <w:r>
              <w:t>3.2</w:t>
            </w:r>
            <w:r w:rsidR="0048177A">
              <w:tab/>
            </w:r>
            <w:r>
              <w:t>Wave</w:t>
            </w:r>
            <w:r w:rsidR="00E41792">
              <w:t>–</w:t>
            </w:r>
            <w:r w:rsidR="004D31E2">
              <w:t>p</w:t>
            </w:r>
            <w:r>
              <w:t xml:space="preserve">article </w:t>
            </w:r>
            <w:r w:rsidR="004D31E2">
              <w:t>d</w:t>
            </w:r>
            <w:r>
              <w:t>uality</w:t>
            </w:r>
          </w:p>
        </w:tc>
      </w:tr>
      <w:tr w:rsidR="00D67CFA" w:rsidRPr="006124DB" w14:paraId="2534CEA9" w14:textId="77777777" w:rsidTr="00F863CD">
        <w:tc>
          <w:tcPr>
            <w:tcW w:w="3661" w:type="dxa"/>
            <w:tcMar>
              <w:top w:w="62" w:type="dxa"/>
              <w:bottom w:w="62" w:type="dxa"/>
            </w:tcMar>
          </w:tcPr>
          <w:p w14:paraId="6F7297DD" w14:textId="77777777" w:rsidR="00D67CFA" w:rsidRPr="006124DB" w:rsidRDefault="00BF36DB" w:rsidP="00DE5E39">
            <w:pPr>
              <w:pStyle w:val="SOFinalContentTableText"/>
              <w:spacing w:before="0"/>
              <w:ind w:left="414" w:hanging="405"/>
            </w:pPr>
            <w:r w:rsidRPr="00BF36DB">
              <w:t>5.1</w:t>
            </w:r>
            <w:r w:rsidR="0048177A">
              <w:tab/>
            </w:r>
            <w:r w:rsidRPr="00BF36DB">
              <w:t xml:space="preserve">Wave </w:t>
            </w:r>
            <w:r w:rsidR="00DE5E39">
              <w:t>m</w:t>
            </w:r>
            <w:r w:rsidRPr="00BF36DB">
              <w:t>odel</w:t>
            </w:r>
          </w:p>
        </w:tc>
        <w:tc>
          <w:tcPr>
            <w:tcW w:w="4503" w:type="dxa"/>
            <w:tcMar>
              <w:top w:w="62" w:type="dxa"/>
              <w:bottom w:w="62" w:type="dxa"/>
            </w:tcMar>
          </w:tcPr>
          <w:p w14:paraId="1A38E4BC" w14:textId="77777777" w:rsidR="00BF36DB" w:rsidRDefault="00BF36DB" w:rsidP="00F863CD">
            <w:pPr>
              <w:pStyle w:val="SOFinalContentTableText"/>
              <w:spacing w:before="0"/>
              <w:ind w:left="420" w:hanging="420"/>
            </w:pPr>
            <w:r>
              <w:t>3.1</w:t>
            </w:r>
            <w:r w:rsidR="0048177A">
              <w:tab/>
            </w:r>
            <w:r>
              <w:t xml:space="preserve">Wave </w:t>
            </w:r>
            <w:r w:rsidR="004D31E2">
              <w:t>b</w:t>
            </w:r>
            <w:r>
              <w:t xml:space="preserve">ehaviour of </w:t>
            </w:r>
            <w:r w:rsidR="004D31E2">
              <w:t>l</w:t>
            </w:r>
            <w:r>
              <w:t>ight</w:t>
            </w:r>
          </w:p>
          <w:p w14:paraId="13ABC60F" w14:textId="77777777" w:rsidR="00BF36DB" w:rsidRDefault="00BF36DB" w:rsidP="00F863CD">
            <w:pPr>
              <w:pStyle w:val="SOFinalContentTableText"/>
              <w:spacing w:before="60"/>
              <w:ind w:left="420" w:hanging="420"/>
            </w:pPr>
            <w:r>
              <w:t>3.2</w:t>
            </w:r>
            <w:r w:rsidR="0048177A">
              <w:tab/>
            </w:r>
            <w:r>
              <w:t>Wave</w:t>
            </w:r>
            <w:r w:rsidR="00E41792">
              <w:t>–</w:t>
            </w:r>
            <w:r w:rsidR="004D31E2">
              <w:t>p</w:t>
            </w:r>
            <w:r>
              <w:t xml:space="preserve">article </w:t>
            </w:r>
            <w:r w:rsidR="004D31E2">
              <w:t>d</w:t>
            </w:r>
            <w:r>
              <w:t>uality</w:t>
            </w:r>
          </w:p>
          <w:p w14:paraId="3FD9E50C" w14:textId="77777777" w:rsidR="00D67CFA" w:rsidRPr="006124DB" w:rsidRDefault="00BF36DB" w:rsidP="004D31E2">
            <w:pPr>
              <w:pStyle w:val="SOFinalContentTableText"/>
              <w:spacing w:before="60"/>
              <w:ind w:left="420" w:hanging="420"/>
            </w:pPr>
            <w:r>
              <w:t>3.3</w:t>
            </w:r>
            <w:r w:rsidR="0048177A">
              <w:tab/>
            </w:r>
            <w:r>
              <w:t xml:space="preserve">Structure of the </w:t>
            </w:r>
            <w:r w:rsidR="004D31E2">
              <w:t>a</w:t>
            </w:r>
            <w:r>
              <w:t>tom</w:t>
            </w:r>
          </w:p>
        </w:tc>
      </w:tr>
      <w:tr w:rsidR="00D67CFA" w:rsidRPr="006124DB" w14:paraId="17507C25" w14:textId="77777777" w:rsidTr="00F863CD">
        <w:tc>
          <w:tcPr>
            <w:tcW w:w="3661" w:type="dxa"/>
            <w:tcMar>
              <w:top w:w="62" w:type="dxa"/>
              <w:bottom w:w="62" w:type="dxa"/>
            </w:tcMar>
          </w:tcPr>
          <w:p w14:paraId="75E8DFF0" w14:textId="77777777" w:rsidR="00D67CFA" w:rsidRPr="006124DB" w:rsidRDefault="00BF36DB" w:rsidP="00605866">
            <w:pPr>
              <w:pStyle w:val="SOFinalContentTableText"/>
              <w:spacing w:before="0"/>
              <w:ind w:left="414" w:hanging="405"/>
            </w:pPr>
            <w:r w:rsidRPr="00BF36DB">
              <w:t>5.3</w:t>
            </w:r>
            <w:r w:rsidR="0048177A">
              <w:tab/>
            </w:r>
            <w:r w:rsidRPr="00BF36DB">
              <w:t>Light</w:t>
            </w:r>
          </w:p>
        </w:tc>
        <w:tc>
          <w:tcPr>
            <w:tcW w:w="4503" w:type="dxa"/>
            <w:tcMar>
              <w:top w:w="62" w:type="dxa"/>
              <w:bottom w:w="62" w:type="dxa"/>
            </w:tcMar>
          </w:tcPr>
          <w:p w14:paraId="01E40363" w14:textId="77777777" w:rsidR="00BF36DB" w:rsidRDefault="00BF36DB" w:rsidP="00F863CD">
            <w:pPr>
              <w:pStyle w:val="SOFinalContentTableText"/>
              <w:spacing w:before="0"/>
              <w:ind w:left="420" w:hanging="420"/>
            </w:pPr>
            <w:r>
              <w:t>3.1</w:t>
            </w:r>
            <w:r w:rsidR="0048177A">
              <w:tab/>
            </w:r>
            <w:r>
              <w:t xml:space="preserve">Wave </w:t>
            </w:r>
            <w:r w:rsidR="004D31E2">
              <w:t>b</w:t>
            </w:r>
            <w:r>
              <w:t xml:space="preserve">ehaviour of </w:t>
            </w:r>
            <w:r w:rsidR="004D31E2">
              <w:t>l</w:t>
            </w:r>
            <w:r>
              <w:t>ight</w:t>
            </w:r>
          </w:p>
          <w:p w14:paraId="2362908F" w14:textId="77777777" w:rsidR="00D67CFA" w:rsidRPr="006124DB" w:rsidRDefault="00BF36DB" w:rsidP="004D31E2">
            <w:pPr>
              <w:pStyle w:val="SOFinalContentTableText"/>
              <w:spacing w:before="60"/>
              <w:ind w:left="420" w:hanging="420"/>
            </w:pPr>
            <w:r>
              <w:t>3.2</w:t>
            </w:r>
            <w:r w:rsidR="0048177A">
              <w:tab/>
            </w:r>
            <w:r>
              <w:t>Wave</w:t>
            </w:r>
            <w:r w:rsidR="00E41792">
              <w:t>–</w:t>
            </w:r>
            <w:r w:rsidR="004D31E2">
              <w:t>p</w:t>
            </w:r>
            <w:r>
              <w:t xml:space="preserve">article </w:t>
            </w:r>
            <w:r w:rsidR="004D31E2">
              <w:t>d</w:t>
            </w:r>
            <w:r>
              <w:t>uality</w:t>
            </w:r>
          </w:p>
        </w:tc>
      </w:tr>
      <w:tr w:rsidR="00D67CFA" w14:paraId="52456428" w14:textId="77777777" w:rsidTr="00F863CD">
        <w:tc>
          <w:tcPr>
            <w:tcW w:w="3661" w:type="dxa"/>
            <w:tcMar>
              <w:top w:w="62" w:type="dxa"/>
              <w:bottom w:w="62" w:type="dxa"/>
            </w:tcMar>
          </w:tcPr>
          <w:p w14:paraId="05B758C8" w14:textId="77777777" w:rsidR="00D67CFA" w:rsidRPr="00674415" w:rsidRDefault="00BF36DB" w:rsidP="00DE5E39">
            <w:pPr>
              <w:pStyle w:val="SOFinalContentTableText"/>
              <w:spacing w:before="0"/>
              <w:ind w:left="414" w:hanging="405"/>
            </w:pPr>
            <w:r w:rsidRPr="00BF36DB">
              <w:t>6.1</w:t>
            </w:r>
            <w:r w:rsidR="0048177A">
              <w:tab/>
            </w:r>
            <w:r w:rsidRPr="00BF36DB">
              <w:t xml:space="preserve">The </w:t>
            </w:r>
            <w:r w:rsidR="00DE5E39">
              <w:t>n</w:t>
            </w:r>
            <w:r w:rsidRPr="00BF36DB">
              <w:t>ucleus</w:t>
            </w:r>
          </w:p>
        </w:tc>
        <w:tc>
          <w:tcPr>
            <w:tcW w:w="4503" w:type="dxa"/>
            <w:tcMar>
              <w:top w:w="62" w:type="dxa"/>
              <w:bottom w:w="62" w:type="dxa"/>
            </w:tcMar>
          </w:tcPr>
          <w:p w14:paraId="65D5B31E" w14:textId="77777777" w:rsidR="00D67CFA" w:rsidRDefault="00BF36DB" w:rsidP="00F863CD">
            <w:pPr>
              <w:pStyle w:val="SOFinalContentTableText"/>
              <w:spacing w:before="0"/>
              <w:ind w:left="420" w:hanging="420"/>
            </w:pPr>
            <w:r w:rsidRPr="00BF36DB">
              <w:t>3.4</w:t>
            </w:r>
            <w:r w:rsidR="0048177A">
              <w:tab/>
            </w:r>
            <w:r w:rsidRPr="00BF36DB">
              <w:t>Standard Model</w:t>
            </w:r>
          </w:p>
        </w:tc>
      </w:tr>
      <w:tr w:rsidR="004569C9" w14:paraId="49AE25C5" w14:textId="77777777" w:rsidTr="00F863CD">
        <w:tc>
          <w:tcPr>
            <w:tcW w:w="3661" w:type="dxa"/>
            <w:tcMar>
              <w:top w:w="62" w:type="dxa"/>
              <w:bottom w:w="62" w:type="dxa"/>
            </w:tcMar>
          </w:tcPr>
          <w:p w14:paraId="4B203FB4" w14:textId="77777777" w:rsidR="004569C9" w:rsidRPr="00674415" w:rsidRDefault="00BF36DB" w:rsidP="00DE5E39">
            <w:pPr>
              <w:pStyle w:val="SOFinalContentTableText"/>
              <w:ind w:left="415" w:hanging="406"/>
            </w:pPr>
            <w:r w:rsidRPr="00BF36DB">
              <w:t>6.2</w:t>
            </w:r>
            <w:r w:rsidR="0048177A">
              <w:tab/>
            </w:r>
            <w:r w:rsidRPr="00BF36DB">
              <w:t xml:space="preserve">Radioactive </w:t>
            </w:r>
            <w:r w:rsidR="00DE5E39">
              <w:t>d</w:t>
            </w:r>
            <w:r w:rsidRPr="00BF36DB">
              <w:t>ecay</w:t>
            </w:r>
          </w:p>
        </w:tc>
        <w:tc>
          <w:tcPr>
            <w:tcW w:w="4503" w:type="dxa"/>
            <w:tcMar>
              <w:top w:w="62" w:type="dxa"/>
              <w:bottom w:w="62" w:type="dxa"/>
            </w:tcMar>
          </w:tcPr>
          <w:p w14:paraId="2F38A8D2" w14:textId="77777777" w:rsidR="00BF36DB" w:rsidRDefault="00BF36DB" w:rsidP="00F863CD">
            <w:pPr>
              <w:pStyle w:val="SOFinalContentTableText"/>
              <w:spacing w:before="0"/>
              <w:ind w:left="420" w:hanging="420"/>
            </w:pPr>
            <w:r>
              <w:t>2.4</w:t>
            </w:r>
            <w:r w:rsidR="0048177A">
              <w:tab/>
            </w:r>
            <w:r>
              <w:t xml:space="preserve">Motion of </w:t>
            </w:r>
            <w:r w:rsidR="004D31E2">
              <w:t>c</w:t>
            </w:r>
            <w:r>
              <w:t xml:space="preserve">harged </w:t>
            </w:r>
            <w:r w:rsidR="004D31E2">
              <w:t>p</w:t>
            </w:r>
            <w:r>
              <w:t xml:space="preserve">articles in </w:t>
            </w:r>
            <w:r w:rsidR="004D31E2">
              <w:t>m</w:t>
            </w:r>
            <w:r>
              <w:t xml:space="preserve">agnetic </w:t>
            </w:r>
            <w:r w:rsidR="004D31E2">
              <w:t>f</w:t>
            </w:r>
            <w:r>
              <w:t>ields</w:t>
            </w:r>
          </w:p>
          <w:p w14:paraId="2BB13E42" w14:textId="77777777" w:rsidR="004569C9" w:rsidRDefault="00BF36DB" w:rsidP="00F863CD">
            <w:pPr>
              <w:pStyle w:val="SOFinalContentTableText"/>
              <w:spacing w:before="60"/>
              <w:ind w:left="420" w:hanging="420"/>
            </w:pPr>
            <w:r>
              <w:t>3.4</w:t>
            </w:r>
            <w:r w:rsidR="0048177A">
              <w:tab/>
            </w:r>
            <w:r>
              <w:t>Standard Model</w:t>
            </w:r>
          </w:p>
        </w:tc>
      </w:tr>
    </w:tbl>
    <w:p w14:paraId="495C3AD1" w14:textId="77777777" w:rsidR="008A2A03" w:rsidRDefault="008A2A03">
      <w:pPr>
        <w:rPr>
          <w:rFonts w:eastAsia="Times New Roman"/>
          <w:color w:val="000000"/>
          <w:lang w:val="en-US" w:eastAsia="en-US"/>
        </w:rPr>
      </w:pPr>
      <w:r>
        <w:br w:type="page"/>
      </w:r>
    </w:p>
    <w:p w14:paraId="7249355F" w14:textId="77777777" w:rsidR="00E41792" w:rsidRDefault="00E41792" w:rsidP="00C520C3">
      <w:pPr>
        <w:pStyle w:val="SOFinalBodyText"/>
        <w:spacing w:before="240"/>
      </w:pPr>
      <w:r>
        <w:lastRenderedPageBreak/>
        <w:t xml:space="preserve">The </w:t>
      </w:r>
      <w:r w:rsidRPr="009903BC">
        <w:t>following</w:t>
      </w:r>
      <w:r>
        <w:t xml:space="preserve"> pages describe in more detail:</w:t>
      </w:r>
    </w:p>
    <w:p w14:paraId="7D91685B" w14:textId="77777777" w:rsidR="00E41792" w:rsidRDefault="00E41792" w:rsidP="00F863CD">
      <w:pPr>
        <w:pStyle w:val="SOFinalBullets"/>
      </w:pPr>
      <w:r w:rsidRPr="009903BC">
        <w:t>science</w:t>
      </w:r>
      <w:r>
        <w:t xml:space="preserve"> inquiry skills</w:t>
      </w:r>
    </w:p>
    <w:p w14:paraId="4E5D6C29" w14:textId="77777777" w:rsidR="00E41792" w:rsidRDefault="00E41792" w:rsidP="00F863CD">
      <w:pPr>
        <w:pStyle w:val="SOFinalBullets"/>
      </w:pPr>
      <w:r>
        <w:t>science as a human endeavour</w:t>
      </w:r>
    </w:p>
    <w:p w14:paraId="710B3988" w14:textId="77777777" w:rsidR="00E41792" w:rsidRDefault="00E41792" w:rsidP="00F863CD">
      <w:pPr>
        <w:pStyle w:val="SOFinalBullets"/>
      </w:pPr>
      <w:r>
        <w:t>the topics for science understanding.</w:t>
      </w:r>
    </w:p>
    <w:p w14:paraId="56AB1209" w14:textId="77777777" w:rsidR="00E41792" w:rsidRPr="009903BC" w:rsidRDefault="00E41792" w:rsidP="00C520C3">
      <w:pPr>
        <w:pStyle w:val="SOFinalBodyText"/>
      </w:pPr>
      <w:r w:rsidRPr="009903BC">
        <w:t>The descriptions of the science inquiry skills and the topics are structured in two columns: the left-hand column sets out the science inquiry skills or science understanding and the right-hand column sets out possible contexts.</w:t>
      </w:r>
    </w:p>
    <w:p w14:paraId="7BDFD861" w14:textId="77777777" w:rsidR="00E41792" w:rsidRPr="009903BC" w:rsidRDefault="00E41792" w:rsidP="00C520C3">
      <w:pPr>
        <w:pStyle w:val="SOFinalBodyText"/>
      </w:pPr>
      <w:r w:rsidRPr="009903BC">
        <w:t>Together with science as a human endeavour, the science inquiry skills and science understanding form the basis of teaching, learning, and assessment in this subject.</w:t>
      </w:r>
    </w:p>
    <w:p w14:paraId="557CFDC5" w14:textId="4C90413F" w:rsidR="00E41792" w:rsidRPr="009903BC" w:rsidRDefault="00E41792" w:rsidP="00C520C3">
      <w:pPr>
        <w:pStyle w:val="SOFinalBodyText"/>
      </w:pPr>
      <w:r w:rsidRPr="009903BC">
        <w:t xml:space="preserve">The possible contexts are suggestions for potential inquiry </w:t>
      </w:r>
      <w:r w:rsidR="00EA5F36" w:rsidRPr="009903BC">
        <w:t>approaches and</w:t>
      </w:r>
      <w:r w:rsidRPr="009903BC">
        <w:t xml:space="preserve"> are neither comprehensive nor exclusive. Teachers may select from these and are encouraged to consider other approaches according to local needs and interests.</w:t>
      </w:r>
    </w:p>
    <w:p w14:paraId="37204436" w14:textId="77777777" w:rsidR="00E41792" w:rsidRDefault="00E41792" w:rsidP="00E41792">
      <w:pPr>
        <w:pStyle w:val="SOFinalBodyBeforeContentTable"/>
      </w:pPr>
      <w:r w:rsidRPr="009903BC">
        <w:t xml:space="preserve">Within the topic descriptions, the following symbols are used in the possible contexts to show how a </w:t>
      </w:r>
      <w:r w:rsidRPr="00B44044">
        <w:t>strand</w:t>
      </w:r>
      <w:r w:rsidRPr="009903BC">
        <w:t xml:space="preserve"> of science can be integrated:</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48"/>
        <w:gridCol w:w="6675"/>
      </w:tblGrid>
      <w:tr w:rsidR="004A31C0" w14:paraId="77665A59" w14:textId="77777777" w:rsidTr="009407E9">
        <w:tc>
          <w:tcPr>
            <w:tcW w:w="1151" w:type="dxa"/>
          </w:tcPr>
          <w:p w14:paraId="6BE596B1" w14:textId="77777777" w:rsidR="004A31C0" w:rsidRDefault="00E41792" w:rsidP="009407E9">
            <w:pPr>
              <w:pStyle w:val="SOFinalBodyText"/>
              <w:spacing w:before="60" w:after="60"/>
              <w:jc w:val="center"/>
            </w:pPr>
            <w:r>
              <w:rPr>
                <w:noProof/>
                <w:lang w:val="en-AU" w:eastAsia="en-AU"/>
              </w:rPr>
              <w:drawing>
                <wp:inline distT="0" distB="0" distL="0" distR="0" wp14:anchorId="73FD1E2B" wp14:editId="507B4970">
                  <wp:extent cx="487018" cy="432000"/>
                  <wp:effectExtent l="0" t="0" r="889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2" cstate="print">
                            <a:extLst>
                              <a:ext uri="{28A0092B-C50C-407E-A947-70E740481C1C}">
                                <a14:useLocalDpi xmlns:a14="http://schemas.microsoft.com/office/drawing/2010/main" val="0"/>
                              </a:ext>
                            </a:extLst>
                          </a:blip>
                          <a:stretch>
                            <a:fillRect/>
                          </a:stretch>
                        </pic:blipFill>
                        <pic:spPr>
                          <a:xfrm>
                            <a:off x="0" y="0"/>
                            <a:ext cx="487018" cy="432000"/>
                          </a:xfrm>
                          <a:prstGeom prst="rect">
                            <a:avLst/>
                          </a:prstGeom>
                        </pic:spPr>
                      </pic:pic>
                    </a:graphicData>
                  </a:graphic>
                </wp:inline>
              </w:drawing>
            </w:r>
          </w:p>
        </w:tc>
        <w:tc>
          <w:tcPr>
            <w:tcW w:w="6787" w:type="dxa"/>
            <w:vAlign w:val="center"/>
          </w:tcPr>
          <w:p w14:paraId="61D304A7" w14:textId="77777777" w:rsidR="004A31C0" w:rsidRDefault="004A31C0" w:rsidP="009407E9">
            <w:pPr>
              <w:pStyle w:val="SOFinalBodyText"/>
            </w:pPr>
            <w:r w:rsidRPr="00A91BFC">
              <w:t>indicates a possible teaching and learning strategy for science understanding</w:t>
            </w:r>
          </w:p>
        </w:tc>
      </w:tr>
      <w:tr w:rsidR="004A31C0" w14:paraId="5D98E1F4" w14:textId="77777777" w:rsidTr="009407E9">
        <w:tc>
          <w:tcPr>
            <w:tcW w:w="1151" w:type="dxa"/>
          </w:tcPr>
          <w:p w14:paraId="2CA506D0" w14:textId="77777777" w:rsidR="004A31C0" w:rsidRPr="00475488" w:rsidRDefault="00E41792" w:rsidP="009407E9">
            <w:pPr>
              <w:pStyle w:val="SOFinalBodyText"/>
              <w:spacing w:before="60" w:after="60"/>
              <w:jc w:val="center"/>
              <w:rPr>
                <w:rFonts w:cs="Arial"/>
              </w:rPr>
            </w:pPr>
            <w:r w:rsidRPr="004A31C0">
              <w:rPr>
                <w:noProof/>
                <w:lang w:val="en-AU" w:eastAsia="en-AU"/>
              </w:rPr>
              <w:drawing>
                <wp:inline distT="0" distB="0" distL="0" distR="0" wp14:anchorId="24BD243B" wp14:editId="0723BD69">
                  <wp:extent cx="260000" cy="324000"/>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60000" cy="324000"/>
                          </a:xfrm>
                          <a:prstGeom prst="rect">
                            <a:avLst/>
                          </a:prstGeom>
                        </pic:spPr>
                      </pic:pic>
                    </a:graphicData>
                  </a:graphic>
                </wp:inline>
              </w:drawing>
            </w:r>
          </w:p>
        </w:tc>
        <w:tc>
          <w:tcPr>
            <w:tcW w:w="6787" w:type="dxa"/>
            <w:vAlign w:val="center"/>
          </w:tcPr>
          <w:p w14:paraId="5203246A" w14:textId="77777777" w:rsidR="004A31C0" w:rsidRDefault="004A31C0" w:rsidP="009407E9">
            <w:pPr>
              <w:pStyle w:val="SOFinalBodyText"/>
              <w:spacing w:before="60" w:after="60"/>
            </w:pPr>
            <w:r w:rsidRPr="00A91BFC">
              <w:t>indicates a possible science inquiry activity</w:t>
            </w:r>
          </w:p>
        </w:tc>
      </w:tr>
      <w:tr w:rsidR="004A31C0" w14:paraId="795774FC" w14:textId="77777777" w:rsidTr="009407E9">
        <w:tc>
          <w:tcPr>
            <w:tcW w:w="1151" w:type="dxa"/>
          </w:tcPr>
          <w:p w14:paraId="4D21399D" w14:textId="77777777" w:rsidR="004A31C0" w:rsidRDefault="00E41792" w:rsidP="009407E9">
            <w:pPr>
              <w:pStyle w:val="SOFinalBodyText"/>
              <w:spacing w:before="60"/>
              <w:jc w:val="center"/>
            </w:pPr>
            <w:r>
              <w:rPr>
                <w:noProof/>
                <w:lang w:val="en-AU" w:eastAsia="en-AU"/>
              </w:rPr>
              <w:drawing>
                <wp:inline distT="0" distB="0" distL="0" distR="0" wp14:anchorId="01260DAF" wp14:editId="2BE7B051">
                  <wp:extent cx="289013" cy="54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uman body.tif"/>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89013" cy="540000"/>
                          </a:xfrm>
                          <a:prstGeom prst="rect">
                            <a:avLst/>
                          </a:prstGeom>
                        </pic:spPr>
                      </pic:pic>
                    </a:graphicData>
                  </a:graphic>
                </wp:inline>
              </w:drawing>
            </w:r>
          </w:p>
        </w:tc>
        <w:tc>
          <w:tcPr>
            <w:tcW w:w="6787" w:type="dxa"/>
            <w:vAlign w:val="center"/>
          </w:tcPr>
          <w:p w14:paraId="0EAC0C10" w14:textId="77777777" w:rsidR="004A31C0" w:rsidRDefault="004A31C0" w:rsidP="009407E9">
            <w:pPr>
              <w:pStyle w:val="SOFinalBodyText"/>
              <w:spacing w:before="60"/>
            </w:pPr>
            <w:r w:rsidRPr="00A91BFC">
              <w:t>indicates a possible</w:t>
            </w:r>
            <w:r>
              <w:t xml:space="preserve"> focus on science as a human endeavour.</w:t>
            </w:r>
          </w:p>
        </w:tc>
      </w:tr>
    </w:tbl>
    <w:p w14:paraId="2B2FEA13" w14:textId="77777777" w:rsidR="00E41792" w:rsidRPr="00F863CD" w:rsidRDefault="00E41792" w:rsidP="00F863CD">
      <w:pPr>
        <w:pStyle w:val="SOFinalBodyText"/>
      </w:pPr>
      <w:r w:rsidRPr="00F863CD">
        <w:br w:type="page"/>
      </w:r>
    </w:p>
    <w:p w14:paraId="68339E8F" w14:textId="77777777" w:rsidR="004A31C0" w:rsidRPr="00E41792" w:rsidRDefault="00E41792" w:rsidP="00E41792">
      <w:pPr>
        <w:pStyle w:val="SOFinalHead3"/>
      </w:pPr>
      <w:r w:rsidRPr="00DF5AF9">
        <w:rPr>
          <w:rFonts w:ascii="Arial Narrow Bold" w:hAnsi="Arial Narrow Bold"/>
          <w:noProof/>
          <w:position w:val="-6"/>
          <w:lang w:eastAsia="en-AU"/>
        </w:rPr>
        <w:lastRenderedPageBreak/>
        <w:drawing>
          <wp:inline distT="0" distB="0" distL="0" distR="0" wp14:anchorId="7263E0AD" wp14:editId="7CAF3C9A">
            <wp:extent cx="260000" cy="324000"/>
            <wp:effectExtent l="0" t="0" r="698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60000" cy="324000"/>
                    </a:xfrm>
                    <a:prstGeom prst="rect">
                      <a:avLst/>
                    </a:prstGeom>
                  </pic:spPr>
                </pic:pic>
              </a:graphicData>
            </a:graphic>
          </wp:inline>
        </w:drawing>
      </w:r>
      <w:r w:rsidR="004A31C0" w:rsidRPr="00E41792">
        <w:t>Science Inquiry Skills</w:t>
      </w:r>
    </w:p>
    <w:p w14:paraId="1F56D4FA" w14:textId="77777777" w:rsidR="0048177A" w:rsidRDefault="0048177A" w:rsidP="0048177A">
      <w:pPr>
        <w:pStyle w:val="SOFinalBodyText"/>
      </w:pPr>
      <w:r>
        <w:t>In Physics</w:t>
      </w:r>
      <w:r w:rsidR="00E41792">
        <w:t>,</w:t>
      </w:r>
      <w:r>
        <w:t xml:space="preserve"> investigation is an integral part of the learning and understanding of concepts, by using scientific methods to test ideas and develop new knowledge.</w:t>
      </w:r>
    </w:p>
    <w:p w14:paraId="61354C6A" w14:textId="77777777" w:rsidR="0048177A" w:rsidRDefault="0048177A" w:rsidP="0048177A">
      <w:pPr>
        <w:pStyle w:val="SOFinalBodyText"/>
      </w:pPr>
      <w:r>
        <w:t>Practical investigations must involve a range of both individual and collaborative activities</w:t>
      </w:r>
      <w:r w:rsidR="00E41792">
        <w:t>,</w:t>
      </w:r>
      <w:r>
        <w:t xml:space="preserve"> during which students extend the science inquiry skills described in the table that follows.</w:t>
      </w:r>
    </w:p>
    <w:p w14:paraId="54C1774B" w14:textId="77777777" w:rsidR="0048177A" w:rsidRDefault="0048177A" w:rsidP="00FB28AA">
      <w:pPr>
        <w:pStyle w:val="SOFinalBodyText"/>
      </w:pPr>
      <w:r>
        <w:t xml:space="preserve">Practical activities may take a range of forms, such as </w:t>
      </w:r>
      <w:r w:rsidR="0066089D">
        <w:t xml:space="preserve">developing or </w:t>
      </w:r>
      <w:r w:rsidR="00E41792">
        <w:t>using</w:t>
      </w:r>
      <w:r>
        <w:t xml:space="preserve"> models and simulations that enable students to develop a better understanding of particular concepts. The</w:t>
      </w:r>
      <w:r w:rsidR="00F863CD">
        <w:t xml:space="preserve"> activities</w:t>
      </w:r>
      <w:r>
        <w:t xml:space="preserve"> include laboratory and field studies during which students develop investigable questions and/or testable hypotheses, and select and use equipment appropriately to collect data. The data may be observations, measurements, or other information obtained during the investigation. Students </w:t>
      </w:r>
      <w:r w:rsidR="00F863CD">
        <w:t>represent</w:t>
      </w:r>
      <w:r>
        <w:t xml:space="preserve"> and analyse the data they have collected</w:t>
      </w:r>
      <w:r w:rsidR="00FB28AA">
        <w:t>;</w:t>
      </w:r>
      <w:r>
        <w:t xml:space="preserve"> eva</w:t>
      </w:r>
      <w:r w:rsidR="00E41792">
        <w:t xml:space="preserve">luate procedures, </w:t>
      </w:r>
      <w:r w:rsidR="009D544C">
        <w:t xml:space="preserve">and </w:t>
      </w:r>
      <w:r w:rsidR="00E41792">
        <w:t>describe the</w:t>
      </w:r>
      <w:r>
        <w:t xml:space="preserve"> limitations</w:t>
      </w:r>
      <w:r w:rsidR="00E41792">
        <w:t xml:space="preserve"> of the data and procedures</w:t>
      </w:r>
      <w:r w:rsidR="00FB28AA">
        <w:t>;</w:t>
      </w:r>
      <w:r>
        <w:t xml:space="preserve"> consider explanations for their observations</w:t>
      </w:r>
      <w:r w:rsidR="00FB28AA">
        <w:t>;</w:t>
      </w:r>
      <w:r>
        <w:t xml:space="preserve"> and present and justify conclusions appropriate to the initial question or hypothesis.</w:t>
      </w:r>
    </w:p>
    <w:p w14:paraId="1D0A4A98" w14:textId="77777777" w:rsidR="0048177A" w:rsidRDefault="0048177A" w:rsidP="00F863CD">
      <w:pPr>
        <w:pStyle w:val="SOFinalBodyText"/>
      </w:pPr>
      <w:r>
        <w:t>For a 10-credit subject, it is recommended that a minimum of 8–10 hours of class time involve</w:t>
      </w:r>
      <w:r w:rsidR="00F863CD">
        <w:t>s</w:t>
      </w:r>
      <w:r>
        <w:t xml:space="preserve"> practical activities.</w:t>
      </w:r>
    </w:p>
    <w:p w14:paraId="2EDC7499" w14:textId="77777777" w:rsidR="0048177A" w:rsidRDefault="0048177A" w:rsidP="00F863CD">
      <w:pPr>
        <w:pStyle w:val="SOFinalBodyText"/>
      </w:pPr>
      <w:r>
        <w:t>For a 20-credit subject, it is recommended that a minimum of 16–20 hours of class time involve</w:t>
      </w:r>
      <w:r w:rsidR="00F863CD">
        <w:t>s</w:t>
      </w:r>
      <w:r>
        <w:t xml:space="preserve"> practical activities.</w:t>
      </w:r>
    </w:p>
    <w:p w14:paraId="5A71E114" w14:textId="77777777" w:rsidR="0048177A" w:rsidRDefault="0048177A" w:rsidP="00E41792">
      <w:pPr>
        <w:pStyle w:val="SOFinalBodyBeforeContentTable"/>
      </w:pPr>
      <w:r>
        <w:t>Science inquiry skills are fundamental to students investigating the social, ethical, and environmental impacts and influences of the development of scientific understanding and the applications, possibilities, and limitations of science. These skills enable students to critically analyse the evidence they obtain so that they can present and justify a conclusion.</w:t>
      </w:r>
    </w:p>
    <w:tbl>
      <w:tblPr>
        <w:tblStyle w:val="SOFinalContentTable"/>
        <w:tblW w:w="7904"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1: Earning, for Stage 1 Mathematics"/>
      </w:tblPr>
      <w:tblGrid>
        <w:gridCol w:w="3952"/>
        <w:gridCol w:w="3952"/>
      </w:tblGrid>
      <w:tr w:rsidR="004A31C0" w:rsidRPr="006124DB" w14:paraId="6D33F8BA" w14:textId="77777777" w:rsidTr="009D544C">
        <w:trPr>
          <w:tblHeader/>
        </w:trPr>
        <w:tc>
          <w:tcPr>
            <w:tcW w:w="3952" w:type="dxa"/>
            <w:tcMar>
              <w:top w:w="119" w:type="dxa"/>
              <w:left w:w="0" w:type="dxa"/>
              <w:bottom w:w="62" w:type="dxa"/>
              <w:right w:w="0" w:type="dxa"/>
            </w:tcMar>
          </w:tcPr>
          <w:p w14:paraId="5DD4B1C0" w14:textId="77777777" w:rsidR="004A31C0" w:rsidRPr="006124DB" w:rsidRDefault="004A31C0" w:rsidP="00E41792">
            <w:pPr>
              <w:pStyle w:val="SOFinalContentTableHead2"/>
              <w:spacing w:after="0"/>
            </w:pPr>
            <w:bookmarkStart w:id="9" w:name="ColumnTitle_Science_Inquiry_Skills_1"/>
            <w:r>
              <w:t>Science Inquiry Skills</w:t>
            </w:r>
            <w:bookmarkEnd w:id="9"/>
          </w:p>
        </w:tc>
        <w:tc>
          <w:tcPr>
            <w:tcW w:w="3952" w:type="dxa"/>
            <w:tcMar>
              <w:top w:w="119" w:type="dxa"/>
              <w:left w:w="0" w:type="dxa"/>
              <w:bottom w:w="62" w:type="dxa"/>
              <w:right w:w="0" w:type="dxa"/>
            </w:tcMar>
          </w:tcPr>
          <w:p w14:paraId="43B40BC2" w14:textId="77777777" w:rsidR="004A31C0" w:rsidRPr="006124DB" w:rsidRDefault="004A31C0" w:rsidP="001259A7">
            <w:pPr>
              <w:pStyle w:val="SOFinalContentTableHead2"/>
              <w:spacing w:after="0"/>
            </w:pPr>
            <w:bookmarkStart w:id="10" w:name="ColumnTitle_Possible_contexts_1"/>
            <w:r>
              <w:t xml:space="preserve">Possible </w:t>
            </w:r>
            <w:r w:rsidR="001259A7">
              <w:t>c</w:t>
            </w:r>
            <w:r>
              <w:t>ontexts</w:t>
            </w:r>
            <w:bookmarkEnd w:id="10"/>
          </w:p>
        </w:tc>
      </w:tr>
      <w:tr w:rsidR="004A31C0" w:rsidRPr="006124DB" w14:paraId="28F7521B" w14:textId="77777777" w:rsidTr="009D544C">
        <w:tc>
          <w:tcPr>
            <w:tcW w:w="3952" w:type="dxa"/>
            <w:tcMar>
              <w:bottom w:w="62" w:type="dxa"/>
            </w:tcMar>
          </w:tcPr>
          <w:p w14:paraId="7DD9DCF2" w14:textId="77777777" w:rsidR="0048177A" w:rsidRDefault="0048177A" w:rsidP="0048177A">
            <w:pPr>
              <w:pStyle w:val="SOFinalContentTableText"/>
            </w:pPr>
            <w:r>
              <w:t>Scientific methods enable systematic</w:t>
            </w:r>
            <w:r w:rsidR="00E41792">
              <w:t xml:space="preserve"> investigation to obtain measur</w:t>
            </w:r>
            <w:r>
              <w:t>able evidence.</w:t>
            </w:r>
          </w:p>
          <w:p w14:paraId="29FE26FA" w14:textId="77777777" w:rsidR="0048177A" w:rsidRDefault="0048177A" w:rsidP="00440B0D">
            <w:pPr>
              <w:pStyle w:val="SOFinalContentTableBullets"/>
            </w:pPr>
            <w:r>
              <w:t>Deconstruct a problem to determine</w:t>
            </w:r>
            <w:r w:rsidR="00FB28AA">
              <w:t xml:space="preserve"> and justify</w:t>
            </w:r>
            <w:r>
              <w:t xml:space="preserve"> the most appropriate method for investigation.</w:t>
            </w:r>
          </w:p>
          <w:p w14:paraId="162A106D" w14:textId="77777777" w:rsidR="0048177A" w:rsidRDefault="0048177A" w:rsidP="00440B0D">
            <w:pPr>
              <w:pStyle w:val="SOFinalContentTableBullets"/>
            </w:pPr>
            <w:r>
              <w:t>Design investigations, including:</w:t>
            </w:r>
          </w:p>
          <w:p w14:paraId="66C4E3A3" w14:textId="77777777" w:rsidR="0048177A" w:rsidRPr="00FF2DBD" w:rsidRDefault="0048177A" w:rsidP="00FF2DBD">
            <w:pPr>
              <w:pStyle w:val="SOFinalContentTableBulletsIndented"/>
            </w:pPr>
            <w:r w:rsidRPr="00FF2DBD">
              <w:t>hypothesis or inquiry question</w:t>
            </w:r>
          </w:p>
          <w:p w14:paraId="2A5DCD57" w14:textId="77777777" w:rsidR="0048177A" w:rsidRDefault="0048177A" w:rsidP="00FF2DBD">
            <w:pPr>
              <w:pStyle w:val="SOFinalContentTableBulletsIndented"/>
            </w:pPr>
            <w:r>
              <w:t>types of variables</w:t>
            </w:r>
          </w:p>
          <w:p w14:paraId="6B9B565F" w14:textId="77777777" w:rsidR="0048177A" w:rsidRDefault="0048177A" w:rsidP="00FF2DBD">
            <w:pPr>
              <w:pStyle w:val="SOFinalContentTableBulletsIndented2"/>
            </w:pPr>
            <w:r>
              <w:t>dependent</w:t>
            </w:r>
          </w:p>
          <w:p w14:paraId="414D7D90" w14:textId="77777777" w:rsidR="0048177A" w:rsidRDefault="0048177A" w:rsidP="00FF2DBD">
            <w:pPr>
              <w:pStyle w:val="SOFinalContentTableBulletsIndented2"/>
            </w:pPr>
            <w:r>
              <w:t>independent</w:t>
            </w:r>
          </w:p>
          <w:p w14:paraId="54D6CB50" w14:textId="77777777" w:rsidR="0048177A" w:rsidRPr="00FF2DBD" w:rsidRDefault="0048177A" w:rsidP="00FF2DBD">
            <w:pPr>
              <w:pStyle w:val="SOFinalContentTableBulletsIndented2"/>
            </w:pPr>
            <w:r w:rsidRPr="00FF2DBD">
              <w:t>factors held constant (how and why they are controlled)</w:t>
            </w:r>
          </w:p>
          <w:p w14:paraId="4F429946" w14:textId="77777777" w:rsidR="0048177A" w:rsidRDefault="0048177A" w:rsidP="00FF2DBD">
            <w:pPr>
              <w:pStyle w:val="SOFinalContentTableBulletsIndented2"/>
            </w:pPr>
            <w:r>
              <w:t>factors that may not be able to be controlled (and why not)</w:t>
            </w:r>
          </w:p>
          <w:p w14:paraId="48FEEAC5" w14:textId="77777777" w:rsidR="00671FC4" w:rsidRDefault="00671FC4" w:rsidP="00FF2DBD">
            <w:pPr>
              <w:pStyle w:val="SOFinalContentTableBulletsIndented"/>
            </w:pPr>
            <w:r>
              <w:t>materials required</w:t>
            </w:r>
          </w:p>
          <w:p w14:paraId="76816752" w14:textId="77777777" w:rsidR="009D544C" w:rsidRDefault="009D544C" w:rsidP="00FB28AA">
            <w:pPr>
              <w:pStyle w:val="SOFinalContentTableBulletsIndented"/>
            </w:pPr>
            <w:r>
              <w:t xml:space="preserve">the method to be followed </w:t>
            </w:r>
          </w:p>
          <w:p w14:paraId="5D65BA3C" w14:textId="77777777" w:rsidR="004A31C0" w:rsidRDefault="009D544C" w:rsidP="00FF2DBD">
            <w:pPr>
              <w:pStyle w:val="SOFinalContentTableBulletsIndented"/>
            </w:pPr>
            <w:r>
              <w:t>the type and</w:t>
            </w:r>
            <w:r w:rsidR="00671FC4">
              <w:t xml:space="preserve"> amount of data to be collected</w:t>
            </w:r>
          </w:p>
          <w:p w14:paraId="22A67CF8" w14:textId="77777777" w:rsidR="00671FC4" w:rsidRPr="00671FC4" w:rsidRDefault="00671FC4" w:rsidP="00FF2DBD">
            <w:pPr>
              <w:pStyle w:val="SOFinalContentTableBulletsIndented"/>
            </w:pPr>
            <w:r>
              <w:t>identification of ethical and safety considerations.</w:t>
            </w:r>
          </w:p>
        </w:tc>
        <w:tc>
          <w:tcPr>
            <w:tcW w:w="3952" w:type="dxa"/>
            <w:tcMar>
              <w:bottom w:w="62" w:type="dxa"/>
            </w:tcMar>
          </w:tcPr>
          <w:p w14:paraId="68150285" w14:textId="77777777" w:rsidR="0048177A" w:rsidRDefault="0048177A" w:rsidP="0048177A">
            <w:pPr>
              <w:pStyle w:val="SOFinalContentTableText"/>
            </w:pPr>
            <w:r>
              <w:t>Develop inquiry skills by, for example:</w:t>
            </w:r>
          </w:p>
          <w:p w14:paraId="090E8CA6" w14:textId="77777777" w:rsidR="0048177A" w:rsidRDefault="0048177A" w:rsidP="00440B0D">
            <w:pPr>
              <w:pStyle w:val="SOFinalContentTableBullets"/>
            </w:pPr>
            <w:r>
              <w:t>designing investigations that require investigable questions and imaginative solutions (with or without implementation)</w:t>
            </w:r>
          </w:p>
          <w:p w14:paraId="0E36781A" w14:textId="77777777" w:rsidR="0048177A" w:rsidRDefault="0048177A" w:rsidP="00440B0D">
            <w:pPr>
              <w:pStyle w:val="SOFinalContentTableBullets"/>
            </w:pPr>
            <w:r>
              <w:t>critiquing proposed investigations</w:t>
            </w:r>
          </w:p>
          <w:p w14:paraId="5AAA2EF9" w14:textId="77777777" w:rsidR="0048177A" w:rsidRDefault="0048177A" w:rsidP="00440B0D">
            <w:pPr>
              <w:pStyle w:val="SOFinalContentTableBullets"/>
            </w:pPr>
            <w:r>
              <w:t>using the conclusion of one investigation to propose subsequent experiments</w:t>
            </w:r>
          </w:p>
          <w:p w14:paraId="4DD8E2C5" w14:textId="77777777" w:rsidR="0048177A" w:rsidRDefault="0048177A" w:rsidP="00440B0D">
            <w:pPr>
              <w:pStyle w:val="SOFinalContentTableBullets"/>
            </w:pPr>
            <w:r>
              <w:t>changing an independent variable in a given procedure and adapting the method</w:t>
            </w:r>
          </w:p>
          <w:p w14:paraId="14807104" w14:textId="77777777" w:rsidR="0048177A" w:rsidRDefault="0048177A" w:rsidP="00440B0D">
            <w:pPr>
              <w:pStyle w:val="SOFinalContentTableBullets"/>
            </w:pPr>
            <w:r>
              <w:t>researching, developing, and trialling a method</w:t>
            </w:r>
          </w:p>
          <w:p w14:paraId="1E7C6AF1" w14:textId="77777777" w:rsidR="0048177A" w:rsidRDefault="0048177A" w:rsidP="00440B0D">
            <w:pPr>
              <w:pStyle w:val="SOFinalContentTableBullets"/>
            </w:pPr>
            <w:r>
              <w:t>improving an existing procedure</w:t>
            </w:r>
          </w:p>
          <w:p w14:paraId="261F53C7" w14:textId="77777777" w:rsidR="0048177A" w:rsidRDefault="0048177A" w:rsidP="00440B0D">
            <w:pPr>
              <w:pStyle w:val="SOFinalContentTableBullets"/>
            </w:pPr>
            <w:r>
              <w:t>identifying options for measuring the dependent variable</w:t>
            </w:r>
          </w:p>
          <w:p w14:paraId="1ADDC3ED" w14:textId="77777777" w:rsidR="0048177A" w:rsidRDefault="0048177A" w:rsidP="00440B0D">
            <w:pPr>
              <w:pStyle w:val="SOFinalContentTableBullets"/>
            </w:pPr>
            <w:r>
              <w:t>researching hazards related to the use and disposal of physics materials</w:t>
            </w:r>
          </w:p>
          <w:p w14:paraId="48B20B47" w14:textId="77777777" w:rsidR="0048177A" w:rsidRDefault="0048177A" w:rsidP="00440B0D">
            <w:pPr>
              <w:pStyle w:val="SOFinalContentTableBullets"/>
            </w:pPr>
            <w:r>
              <w:t>developing safety audits</w:t>
            </w:r>
          </w:p>
          <w:p w14:paraId="716774C3" w14:textId="77777777" w:rsidR="004A31C0" w:rsidRPr="006124DB" w:rsidRDefault="0048177A" w:rsidP="00440B0D">
            <w:pPr>
              <w:pStyle w:val="SOFinalContentTableBullets"/>
            </w:pPr>
            <w:r>
              <w:t>identifying relevant ethical and/or legal considerations in different contexts.</w:t>
            </w:r>
          </w:p>
        </w:tc>
      </w:tr>
      <w:tr w:rsidR="004A31C0" w:rsidRPr="006124DB" w14:paraId="0A6BD1FF" w14:textId="77777777" w:rsidTr="009D544C">
        <w:tc>
          <w:tcPr>
            <w:tcW w:w="3952" w:type="dxa"/>
            <w:tcMar>
              <w:bottom w:w="62" w:type="dxa"/>
            </w:tcMar>
          </w:tcPr>
          <w:p w14:paraId="331593A0" w14:textId="77777777" w:rsidR="0048177A" w:rsidRDefault="0048177A" w:rsidP="0048177A">
            <w:pPr>
              <w:pStyle w:val="SOFinalContentTableText"/>
            </w:pPr>
            <w:r>
              <w:lastRenderedPageBreak/>
              <w:t>Obtaining meaningful data depends on conducting investigations using appropriate procedures and safe, ethical working practices.</w:t>
            </w:r>
          </w:p>
          <w:p w14:paraId="5DCD3558" w14:textId="77777777" w:rsidR="0048177A" w:rsidRDefault="0048177A" w:rsidP="00440B0D">
            <w:pPr>
              <w:pStyle w:val="SOFinalContentTableBullets"/>
            </w:pPr>
            <w:r>
              <w:t>Conduct investigations, including:</w:t>
            </w:r>
          </w:p>
          <w:p w14:paraId="2484511B" w14:textId="77777777" w:rsidR="0048177A" w:rsidRDefault="0048177A" w:rsidP="00FF2DBD">
            <w:pPr>
              <w:pStyle w:val="SOFinalContentTableBulletsIndented"/>
            </w:pPr>
            <w:r>
              <w:t>selection and safe use of appropriate materials, apparatus, and equipment</w:t>
            </w:r>
          </w:p>
          <w:p w14:paraId="03282E03" w14:textId="77777777" w:rsidR="0048177A" w:rsidRDefault="0048177A" w:rsidP="00FF2DBD">
            <w:pPr>
              <w:pStyle w:val="SOFinalContentTableBulletsIndented"/>
            </w:pPr>
            <w:r>
              <w:t>collection of appropriate primary or secondary data (numerical, visual, descriptive)</w:t>
            </w:r>
          </w:p>
          <w:p w14:paraId="3779DB38" w14:textId="77777777" w:rsidR="004A31C0" w:rsidRPr="006124DB" w:rsidRDefault="0048177A" w:rsidP="00FF2DBD">
            <w:pPr>
              <w:pStyle w:val="SOFinalContentTableBulletsIndented"/>
            </w:pPr>
            <w:r>
              <w:t>individual and collaborative work.</w:t>
            </w:r>
          </w:p>
        </w:tc>
        <w:tc>
          <w:tcPr>
            <w:tcW w:w="3952" w:type="dxa"/>
            <w:tcMar>
              <w:bottom w:w="62" w:type="dxa"/>
            </w:tcMar>
          </w:tcPr>
          <w:p w14:paraId="58DBBAAD" w14:textId="77777777" w:rsidR="0048177A" w:rsidRDefault="0048177A" w:rsidP="0048177A">
            <w:pPr>
              <w:pStyle w:val="SOFinalContentTableText"/>
            </w:pPr>
            <w:r>
              <w:t>Develop inquiry skills by, for example:</w:t>
            </w:r>
          </w:p>
          <w:p w14:paraId="00956CB2" w14:textId="77777777" w:rsidR="0048177A" w:rsidRDefault="0048177A" w:rsidP="00440B0D">
            <w:pPr>
              <w:pStyle w:val="SOFinalContentTableBullets"/>
            </w:pPr>
            <w:r>
              <w:t>identifying equipment, materials, or instruments fit for purpose</w:t>
            </w:r>
          </w:p>
          <w:p w14:paraId="7F77A713" w14:textId="77777777" w:rsidR="0048177A" w:rsidRDefault="0048177A" w:rsidP="00440B0D">
            <w:pPr>
              <w:pStyle w:val="SOFinalContentTableBullets"/>
            </w:pPr>
            <w:r>
              <w:t>practising techniques and safe use of apparatus</w:t>
            </w:r>
          </w:p>
          <w:p w14:paraId="2C518FDF" w14:textId="77777777" w:rsidR="0048177A" w:rsidRDefault="0048177A" w:rsidP="00440B0D">
            <w:pPr>
              <w:pStyle w:val="SOFinalContentTableBullets"/>
            </w:pPr>
            <w:r>
              <w:t>comparing resolution of different measuring tools</w:t>
            </w:r>
          </w:p>
          <w:p w14:paraId="500928B7" w14:textId="77777777" w:rsidR="004A31C0" w:rsidRPr="006124DB" w:rsidRDefault="0048177A" w:rsidP="00440B0D">
            <w:pPr>
              <w:pStyle w:val="SOFinalContentTableBullets"/>
            </w:pPr>
            <w:r>
              <w:t>distinguishing between</w:t>
            </w:r>
            <w:r w:rsidR="00E41792">
              <w:t>,</w:t>
            </w:r>
            <w:r>
              <w:t xml:space="preserve"> and using</w:t>
            </w:r>
            <w:r w:rsidR="00E41792">
              <w:t>,</w:t>
            </w:r>
            <w:r>
              <w:t xml:space="preserve"> primary and secondary data.</w:t>
            </w:r>
          </w:p>
        </w:tc>
      </w:tr>
      <w:tr w:rsidR="004A31C0" w:rsidRPr="006124DB" w14:paraId="7EBA3E46" w14:textId="77777777" w:rsidTr="009D544C">
        <w:tc>
          <w:tcPr>
            <w:tcW w:w="3952" w:type="dxa"/>
            <w:tcMar>
              <w:top w:w="119" w:type="dxa"/>
              <w:bottom w:w="62" w:type="dxa"/>
            </w:tcMar>
          </w:tcPr>
          <w:p w14:paraId="6563CB1F" w14:textId="77777777" w:rsidR="0048177A" w:rsidRDefault="0048177A" w:rsidP="00ED70F5">
            <w:pPr>
              <w:pStyle w:val="SOFinalContentTableText"/>
              <w:spacing w:before="0"/>
            </w:pPr>
            <w:r>
              <w:t xml:space="preserve">Results of investigations are </w:t>
            </w:r>
            <w:r w:rsidR="00F863CD">
              <w:t>re</w:t>
            </w:r>
            <w:r>
              <w:t>presented in a well-organised way to allow them to be interpreted.</w:t>
            </w:r>
          </w:p>
          <w:p w14:paraId="407459E6" w14:textId="77777777" w:rsidR="0048177A" w:rsidRDefault="00F863CD" w:rsidP="00440B0D">
            <w:pPr>
              <w:pStyle w:val="SOFinalContentTableBullets"/>
            </w:pPr>
            <w:r>
              <w:t>Rep</w:t>
            </w:r>
            <w:r w:rsidR="0048177A">
              <w:t>resent results of investigations in appropriate ways, including</w:t>
            </w:r>
            <w:r w:rsidR="00ED70F5">
              <w:t>:</w:t>
            </w:r>
          </w:p>
          <w:p w14:paraId="4AA9AD23" w14:textId="77777777" w:rsidR="0048177A" w:rsidRDefault="0048177A" w:rsidP="00FF2DBD">
            <w:pPr>
              <w:pStyle w:val="SOFinalContentTableBulletsIndented"/>
            </w:pPr>
            <w:r>
              <w:t xml:space="preserve">use of appropriate SI units, symbols </w:t>
            </w:r>
          </w:p>
          <w:p w14:paraId="6A63F6B9" w14:textId="77777777" w:rsidR="0048177A" w:rsidRDefault="0048177A" w:rsidP="00FF2DBD">
            <w:pPr>
              <w:pStyle w:val="SOFinalContentTableBulletsIndented"/>
            </w:pPr>
            <w:r>
              <w:t>construction of appropriately labelled tables</w:t>
            </w:r>
          </w:p>
          <w:p w14:paraId="17FCFD56" w14:textId="2C76E089" w:rsidR="0048177A" w:rsidRDefault="00587109" w:rsidP="00FF2DBD">
            <w:pPr>
              <w:pStyle w:val="SOFinalContentTableBulletsIndented"/>
            </w:pPr>
            <w:r>
              <w:t>drawing of graphs, including lines or curves of best fit as appropriate</w:t>
            </w:r>
          </w:p>
          <w:p w14:paraId="5F8F95D2" w14:textId="77777777" w:rsidR="004A31C0" w:rsidRPr="006124DB" w:rsidRDefault="0048177A" w:rsidP="00FF2DBD">
            <w:pPr>
              <w:pStyle w:val="SOFinalContentTableBulletsIndented"/>
            </w:pPr>
            <w:r>
              <w:t>use of significant figures.</w:t>
            </w:r>
          </w:p>
        </w:tc>
        <w:tc>
          <w:tcPr>
            <w:tcW w:w="3952" w:type="dxa"/>
            <w:tcMar>
              <w:top w:w="119" w:type="dxa"/>
              <w:bottom w:w="62" w:type="dxa"/>
            </w:tcMar>
          </w:tcPr>
          <w:p w14:paraId="2273815E" w14:textId="77777777" w:rsidR="0048177A" w:rsidRDefault="0048177A" w:rsidP="00ED70F5">
            <w:pPr>
              <w:pStyle w:val="SOFinalContentTableText"/>
              <w:spacing w:before="0"/>
            </w:pPr>
            <w:r>
              <w:t>Develop inquiry skills by, for example:</w:t>
            </w:r>
          </w:p>
          <w:p w14:paraId="4436B217" w14:textId="77777777" w:rsidR="0048177A" w:rsidRDefault="0048177A" w:rsidP="00440B0D">
            <w:pPr>
              <w:pStyle w:val="SOFinalContentTableBullets"/>
            </w:pPr>
            <w:r>
              <w:t>practising constructing tables to tabulate data, including column and row labels with units</w:t>
            </w:r>
          </w:p>
          <w:p w14:paraId="015AE604" w14:textId="77777777" w:rsidR="0048177A" w:rsidRDefault="0048177A" w:rsidP="00440B0D">
            <w:pPr>
              <w:pStyle w:val="SOFinalContentTableBullets"/>
            </w:pPr>
            <w:r>
              <w:t>identifying the appropriate representations to graph different data sets</w:t>
            </w:r>
          </w:p>
          <w:p w14:paraId="1736C9C6" w14:textId="77777777" w:rsidR="0048177A" w:rsidRDefault="0048177A" w:rsidP="00440B0D">
            <w:pPr>
              <w:pStyle w:val="SOFinalContentTableBullets"/>
            </w:pPr>
            <w:r>
              <w:t>selecting axes and scales, and graphing data</w:t>
            </w:r>
          </w:p>
          <w:p w14:paraId="2BE76BC0" w14:textId="77777777" w:rsidR="0048177A" w:rsidRDefault="0048177A" w:rsidP="00440B0D">
            <w:pPr>
              <w:pStyle w:val="SOFinalContentTableBullets"/>
            </w:pPr>
            <w:r>
              <w:t>clarifying understanding of significant figures using, for example:</w:t>
            </w:r>
          </w:p>
          <w:p w14:paraId="681D7A47" w14:textId="6A3DAD99" w:rsidR="0048177A" w:rsidRPr="00ED70F5" w:rsidRDefault="00000000" w:rsidP="00ED70F5">
            <w:pPr>
              <w:pStyle w:val="SOFinalhyperlinkfirst2ptaboveindented"/>
              <w:rPr>
                <w:spacing w:val="-2"/>
              </w:rPr>
            </w:pPr>
            <w:hyperlink r:id="rId35" w:history="1">
              <w:r w:rsidR="0048177A" w:rsidRPr="00ED70F5">
                <w:rPr>
                  <w:rStyle w:val="Hyperlink"/>
                  <w:color w:val="auto"/>
                  <w:spacing w:val="-2"/>
                  <w:u w:val="none"/>
                </w:rPr>
                <w:t>http://www.astro.yale.edu/astro120/SigFig.pdf</w:t>
              </w:r>
            </w:hyperlink>
          </w:p>
          <w:p w14:paraId="4DE8EFF7" w14:textId="5B39BC25" w:rsidR="0048177A" w:rsidRPr="00ED70F5" w:rsidRDefault="00000000" w:rsidP="00ED70F5">
            <w:pPr>
              <w:pStyle w:val="SOFinalhyperlinkfollowing4ptsaboveindented"/>
              <w:rPr>
                <w:spacing w:val="-2"/>
              </w:rPr>
            </w:pPr>
            <w:hyperlink r:id="rId36" w:history="1">
              <w:r w:rsidR="0048177A" w:rsidRPr="00ED70F5">
                <w:rPr>
                  <w:rStyle w:val="Hyperlink"/>
                  <w:color w:val="auto"/>
                  <w:spacing w:val="-2"/>
                  <w:u w:val="none"/>
                </w:rPr>
                <w:t>https://www.hccfl.edu/media/43516/sigfigs.pdf</w:t>
              </w:r>
            </w:hyperlink>
          </w:p>
          <w:p w14:paraId="7C4AA3C1" w14:textId="50F3B10E" w:rsidR="0048177A" w:rsidRPr="00ED70F5" w:rsidRDefault="00000000" w:rsidP="00ED70F5">
            <w:pPr>
              <w:pStyle w:val="SOFinalhyperlinkfollowing4ptsaboveindented"/>
            </w:pPr>
            <w:hyperlink r:id="rId37" w:history="1">
              <w:r w:rsidR="00953AFA" w:rsidRPr="00ED70F5">
                <w:rPr>
                  <w:rStyle w:val="Hyperlink"/>
                  <w:color w:val="auto"/>
                  <w:spacing w:val="-2"/>
                  <w:u w:val="none"/>
                </w:rPr>
                <w:t>https://www.physics.uoguelph.ca/tutorials/sig</w:t>
              </w:r>
              <w:r w:rsidR="00953AFA" w:rsidRPr="00ED70F5">
                <w:rPr>
                  <w:rStyle w:val="Hyperlink"/>
                  <w:color w:val="auto"/>
                  <w:u w:val="none"/>
                </w:rPr>
                <w:t>_fig/SIG_dig.htm</w:t>
              </w:r>
            </w:hyperlink>
          </w:p>
          <w:p w14:paraId="567918D3" w14:textId="77777777" w:rsidR="004A31C0" w:rsidRPr="006124DB" w:rsidRDefault="0048177A" w:rsidP="00F863CD">
            <w:pPr>
              <w:pStyle w:val="SOFinalContentTableBullets"/>
            </w:pPr>
            <w:r>
              <w:t>comparing data from different sources to describe as quantitative</w:t>
            </w:r>
            <w:r w:rsidR="00F863CD">
              <w:t xml:space="preserve"> or</w:t>
            </w:r>
            <w:r>
              <w:t xml:space="preserve"> qualitative.</w:t>
            </w:r>
          </w:p>
        </w:tc>
      </w:tr>
      <w:tr w:rsidR="004A31C0" w:rsidRPr="006124DB" w14:paraId="1F212C10" w14:textId="77777777" w:rsidTr="009D544C">
        <w:tc>
          <w:tcPr>
            <w:tcW w:w="3952" w:type="dxa"/>
            <w:tcMar>
              <w:top w:w="119" w:type="dxa"/>
              <w:bottom w:w="62" w:type="dxa"/>
            </w:tcMar>
          </w:tcPr>
          <w:p w14:paraId="49F40BA6" w14:textId="77777777" w:rsidR="0048177A" w:rsidRDefault="0048177A" w:rsidP="00ED70F5">
            <w:pPr>
              <w:pStyle w:val="SOFinalContentTableText"/>
              <w:spacing w:before="0"/>
            </w:pPr>
            <w:r>
              <w:t>Scientific information can be presented using different types of symbols and representations.</w:t>
            </w:r>
          </w:p>
          <w:p w14:paraId="326FC1D6" w14:textId="77777777" w:rsidR="0048177A" w:rsidRDefault="0048177A" w:rsidP="00ED70F5">
            <w:pPr>
              <w:pStyle w:val="SOFinalContentTableBullets"/>
            </w:pPr>
            <w:r>
              <w:t>Select, use, and interpret appropriate representations, including:</w:t>
            </w:r>
          </w:p>
          <w:p w14:paraId="046C031E" w14:textId="77777777" w:rsidR="0048177A" w:rsidRDefault="0048177A" w:rsidP="00FF2DBD">
            <w:pPr>
              <w:pStyle w:val="SOFinalContentTableBulletsIndented"/>
            </w:pPr>
            <w:r>
              <w:t>mathematical relationships</w:t>
            </w:r>
            <w:r w:rsidR="00ED70F5">
              <w:t>, including direct or inverse proportion and exponential relationships</w:t>
            </w:r>
          </w:p>
          <w:p w14:paraId="3EC0373E" w14:textId="77777777" w:rsidR="0048177A" w:rsidRDefault="0048177A" w:rsidP="00FF2DBD">
            <w:pPr>
              <w:pStyle w:val="SOFinalContentTableBulletsIndented"/>
            </w:pPr>
            <w:r>
              <w:t>diagrams and multi-image representations</w:t>
            </w:r>
          </w:p>
          <w:p w14:paraId="6F1418D7" w14:textId="77777777" w:rsidR="0048177A" w:rsidRDefault="0048177A" w:rsidP="00FF2DBD">
            <w:pPr>
              <w:pStyle w:val="SOFinalContentTableBulletsIndented"/>
            </w:pPr>
            <w:r>
              <w:t>formulae</w:t>
            </w:r>
          </w:p>
          <w:p w14:paraId="7109EFB5" w14:textId="77777777" w:rsidR="004A31C0" w:rsidRPr="006124DB" w:rsidRDefault="0048177A" w:rsidP="00ED70F5">
            <w:pPr>
              <w:pStyle w:val="SOFinalContentTableTextUnderBullet"/>
            </w:pPr>
            <w:r>
              <w:t>to explain concepts, solve problems, and make predictions.</w:t>
            </w:r>
          </w:p>
        </w:tc>
        <w:tc>
          <w:tcPr>
            <w:tcW w:w="3952" w:type="dxa"/>
            <w:tcMar>
              <w:top w:w="119" w:type="dxa"/>
              <w:bottom w:w="62" w:type="dxa"/>
            </w:tcMar>
          </w:tcPr>
          <w:p w14:paraId="253DD97C" w14:textId="77777777" w:rsidR="0048177A" w:rsidRDefault="0048177A" w:rsidP="00ED70F5">
            <w:pPr>
              <w:pStyle w:val="SOFinalContentTableText"/>
              <w:spacing w:before="0"/>
            </w:pPr>
            <w:r>
              <w:t>Develop inquiry skills by, for example:</w:t>
            </w:r>
          </w:p>
          <w:p w14:paraId="50CD1EB9" w14:textId="77777777" w:rsidR="0048177A" w:rsidRDefault="0048177A" w:rsidP="00440B0D">
            <w:pPr>
              <w:pStyle w:val="SOFinalContentTableBullets"/>
            </w:pPr>
            <w:r>
              <w:t>writing formulae</w:t>
            </w:r>
          </w:p>
          <w:p w14:paraId="68206D48" w14:textId="77777777" w:rsidR="0048177A" w:rsidRDefault="0048177A" w:rsidP="00440B0D">
            <w:pPr>
              <w:pStyle w:val="SOFinalContentTableBullets"/>
            </w:pPr>
            <w:r>
              <w:t>using formulae; deriving and rearranging formulae</w:t>
            </w:r>
          </w:p>
          <w:p w14:paraId="3F0D4756" w14:textId="77777777" w:rsidR="0048177A" w:rsidRDefault="0048177A" w:rsidP="00440B0D">
            <w:pPr>
              <w:pStyle w:val="SOFinalContentTableBullets"/>
            </w:pPr>
            <w:r>
              <w:t>constructing vector diagrams</w:t>
            </w:r>
          </w:p>
          <w:p w14:paraId="7B768275" w14:textId="77777777" w:rsidR="0048177A" w:rsidRDefault="0048177A" w:rsidP="00440B0D">
            <w:pPr>
              <w:pStyle w:val="SOFinalContentTableBullets"/>
            </w:pPr>
            <w:r>
              <w:t>drawing and labelling diagrams</w:t>
            </w:r>
          </w:p>
          <w:p w14:paraId="0C77C901" w14:textId="77777777" w:rsidR="0048177A" w:rsidRDefault="0048177A" w:rsidP="00440B0D">
            <w:pPr>
              <w:pStyle w:val="SOFinalContentTableBullets"/>
            </w:pPr>
            <w:r>
              <w:t>sketching field diagrams</w:t>
            </w:r>
          </w:p>
          <w:p w14:paraId="6A66E0A3" w14:textId="77777777" w:rsidR="0048177A" w:rsidRDefault="0048177A" w:rsidP="00440B0D">
            <w:pPr>
              <w:pStyle w:val="SOFinalContentTableBullets"/>
            </w:pPr>
            <w:r>
              <w:t>recording images</w:t>
            </w:r>
          </w:p>
          <w:p w14:paraId="07C4ACAD" w14:textId="77777777" w:rsidR="004A31C0" w:rsidRPr="006124DB" w:rsidRDefault="0048177A" w:rsidP="00440B0D">
            <w:pPr>
              <w:pStyle w:val="SOFinalContentTableBullets"/>
            </w:pPr>
            <w:r>
              <w:t>constructing flow diagrams.</w:t>
            </w:r>
          </w:p>
        </w:tc>
      </w:tr>
      <w:tr w:rsidR="004A31C0" w:rsidRPr="006124DB" w14:paraId="39579269" w14:textId="77777777" w:rsidTr="009D544C">
        <w:tc>
          <w:tcPr>
            <w:tcW w:w="3952" w:type="dxa"/>
            <w:tcMar>
              <w:bottom w:w="62" w:type="dxa"/>
            </w:tcMar>
          </w:tcPr>
          <w:p w14:paraId="56A412AA" w14:textId="77777777" w:rsidR="0048177A" w:rsidRDefault="0048177A" w:rsidP="0048177A">
            <w:pPr>
              <w:pStyle w:val="SOFinalContentTableText"/>
            </w:pPr>
            <w:r>
              <w:lastRenderedPageBreak/>
              <w:t>Analysis of the results of investigations allows them to be interpreted in a meaningful way.</w:t>
            </w:r>
          </w:p>
          <w:p w14:paraId="6F6CEE14" w14:textId="77777777" w:rsidR="0048177A" w:rsidRDefault="0048177A" w:rsidP="00440B0D">
            <w:pPr>
              <w:pStyle w:val="SOFinalContentTableBullets"/>
            </w:pPr>
            <w:r>
              <w:t>Analyse data, including:</w:t>
            </w:r>
          </w:p>
          <w:p w14:paraId="40F66BCD" w14:textId="77777777" w:rsidR="0048177A" w:rsidRDefault="0048177A" w:rsidP="00FF2DBD">
            <w:pPr>
              <w:pStyle w:val="SOFinalContentTableBulletsIndented"/>
            </w:pPr>
            <w:r>
              <w:t>multi-image representations</w:t>
            </w:r>
          </w:p>
          <w:p w14:paraId="48927F19" w14:textId="77777777" w:rsidR="0048177A" w:rsidRDefault="0048177A" w:rsidP="00FF2DBD">
            <w:pPr>
              <w:pStyle w:val="SOFinalContentTableBulletsIndented"/>
            </w:pPr>
            <w:r>
              <w:t xml:space="preserve">identification and discussion of trends, patterns, and relationships </w:t>
            </w:r>
          </w:p>
          <w:p w14:paraId="3722C3F0" w14:textId="77777777" w:rsidR="004A31C0" w:rsidRPr="006124DB" w:rsidRDefault="00ED70F5" w:rsidP="00FF2DBD">
            <w:pPr>
              <w:pStyle w:val="SOFinalContentTableBulletsIndented"/>
            </w:pPr>
            <w:r>
              <w:t xml:space="preserve">interpolation or </w:t>
            </w:r>
            <w:r w:rsidR="0048177A">
              <w:t>extrapolation where appropriate</w:t>
            </w:r>
            <w:r w:rsidR="00096B9D">
              <w:t>.</w:t>
            </w:r>
          </w:p>
        </w:tc>
        <w:tc>
          <w:tcPr>
            <w:tcW w:w="3952" w:type="dxa"/>
            <w:tcMar>
              <w:bottom w:w="62" w:type="dxa"/>
            </w:tcMar>
          </w:tcPr>
          <w:p w14:paraId="4BC3B091" w14:textId="77777777" w:rsidR="0048177A" w:rsidRDefault="0048177A" w:rsidP="0048177A">
            <w:pPr>
              <w:pStyle w:val="SOFinalContentTableText"/>
            </w:pPr>
            <w:r>
              <w:t>Develop inquiry skills by, for example:</w:t>
            </w:r>
          </w:p>
          <w:p w14:paraId="2D599779" w14:textId="77777777" w:rsidR="0048177A" w:rsidRDefault="0048177A" w:rsidP="00440B0D">
            <w:pPr>
              <w:pStyle w:val="SOFinalContentTableBullets"/>
            </w:pPr>
            <w:r>
              <w:t>analysing data sets to identify trends and patterns</w:t>
            </w:r>
          </w:p>
          <w:p w14:paraId="6114CCE7" w14:textId="77777777" w:rsidR="0048177A" w:rsidRDefault="0048177A" w:rsidP="00440B0D">
            <w:pPr>
              <w:pStyle w:val="SOFinalContentTableBullets"/>
            </w:pPr>
            <w:r>
              <w:t>determining relationships between independent and dependent variables, including mathematical relationships, e.g. slope, linear, inverse relationships</w:t>
            </w:r>
            <w:r w:rsidR="005A44F4">
              <w:t>,</w:t>
            </w:r>
            <w:r>
              <w:t xml:space="preserve"> where relevant.</w:t>
            </w:r>
          </w:p>
          <w:p w14:paraId="7605B2D9" w14:textId="77777777" w:rsidR="0048177A" w:rsidRDefault="0048177A" w:rsidP="00440B0D">
            <w:pPr>
              <w:pStyle w:val="SOFinalContentTableBullets"/>
            </w:pPr>
            <w:r>
              <w:t>discussing inverse and direct proportionality</w:t>
            </w:r>
          </w:p>
          <w:p w14:paraId="53AB357A" w14:textId="77777777" w:rsidR="0048177A" w:rsidRDefault="0048177A" w:rsidP="005A44F4">
            <w:pPr>
              <w:pStyle w:val="SOFinalContentTableBullets"/>
            </w:pPr>
            <w:r>
              <w:t xml:space="preserve">using graphs from different sources </w:t>
            </w:r>
            <w:r w:rsidR="005A44F4">
              <w:t>(e.g. </w:t>
            </w:r>
            <w:r>
              <w:t xml:space="preserve">CSIRO or </w:t>
            </w:r>
            <w:r w:rsidR="005A44F4">
              <w:t>the Australian Bureau of Statistics (</w:t>
            </w:r>
            <w:r>
              <w:t>ABS</w:t>
            </w:r>
            <w:r w:rsidR="005A44F4">
              <w:t>))</w:t>
            </w:r>
            <w:r>
              <w:t xml:space="preserve"> to predict values other than plotted points</w:t>
            </w:r>
          </w:p>
          <w:p w14:paraId="6A2F72E4" w14:textId="77777777" w:rsidR="004A31C0" w:rsidRPr="006124DB" w:rsidRDefault="0048177A" w:rsidP="00440B0D">
            <w:pPr>
              <w:pStyle w:val="SOFinalContentTableBullets"/>
            </w:pPr>
            <w:r>
              <w:t>calculating means, standard deviations, percent error, where appropriate.</w:t>
            </w:r>
          </w:p>
        </w:tc>
      </w:tr>
      <w:tr w:rsidR="004A31C0" w:rsidRPr="006124DB" w14:paraId="3BC4088B" w14:textId="77777777" w:rsidTr="009D544C">
        <w:tc>
          <w:tcPr>
            <w:tcW w:w="3952" w:type="dxa"/>
            <w:tcMar>
              <w:top w:w="119" w:type="dxa"/>
              <w:bottom w:w="62" w:type="dxa"/>
            </w:tcMar>
          </w:tcPr>
          <w:p w14:paraId="6F988A1A" w14:textId="77777777" w:rsidR="00A023B2" w:rsidRPr="00096B9D" w:rsidRDefault="00A023B2" w:rsidP="00CF1602">
            <w:pPr>
              <w:pStyle w:val="SOFinalContentTableText"/>
              <w:spacing w:before="0"/>
            </w:pPr>
            <w:r w:rsidRPr="00C0729E">
              <w:t xml:space="preserve">Critical evaluation of procedures and </w:t>
            </w:r>
            <w:r>
              <w:t>data</w:t>
            </w:r>
            <w:r w:rsidRPr="00C0729E">
              <w:t xml:space="preserve"> can determine the meaningfulness of </w:t>
            </w:r>
            <w:r>
              <w:t>the results</w:t>
            </w:r>
            <w:r w:rsidRPr="00C0729E">
              <w:t>.</w:t>
            </w:r>
          </w:p>
          <w:p w14:paraId="49F6FDFB" w14:textId="77777777" w:rsidR="00A023B2" w:rsidRPr="00C0729E" w:rsidRDefault="00A023B2" w:rsidP="00A023B2">
            <w:pPr>
              <w:pStyle w:val="SOFinalContentTableBullets"/>
              <w:spacing w:before="40"/>
              <w:rPr>
                <w:szCs w:val="20"/>
              </w:rPr>
            </w:pPr>
            <w:r w:rsidRPr="00C0729E">
              <w:t xml:space="preserve">Identify sources of uncertainty, including: </w:t>
            </w:r>
          </w:p>
          <w:p w14:paraId="237A6DD0" w14:textId="77777777" w:rsidR="00A023B2" w:rsidRPr="00A95CB4" w:rsidRDefault="00A023B2" w:rsidP="00FF2DBD">
            <w:pPr>
              <w:pStyle w:val="SOFinalContentTableBulletsIndented"/>
            </w:pPr>
            <w:r w:rsidRPr="00C0729E">
              <w:rPr>
                <w:rFonts w:eastAsia="Calibri" w:cs="Arial"/>
              </w:rPr>
              <w:t>rando</w:t>
            </w:r>
            <w:r w:rsidRPr="00A95CB4">
              <w:t>m and systematic errors</w:t>
            </w:r>
          </w:p>
          <w:p w14:paraId="2AD3800F" w14:textId="77777777" w:rsidR="00A023B2" w:rsidRPr="00C0729E" w:rsidRDefault="00A023B2" w:rsidP="00FF2DBD">
            <w:pPr>
              <w:pStyle w:val="SOFinalContentTableBulletsIndented"/>
              <w:rPr>
                <w:rFonts w:eastAsia="Calibri" w:cs="Arial"/>
              </w:rPr>
            </w:pPr>
            <w:r>
              <w:t>uncontrolled factors.</w:t>
            </w:r>
          </w:p>
          <w:p w14:paraId="0EE47B78" w14:textId="77777777" w:rsidR="00A023B2" w:rsidRPr="00C0729E" w:rsidRDefault="00A023B2" w:rsidP="00A023B2">
            <w:pPr>
              <w:pStyle w:val="SOFinalContentTableBullets"/>
              <w:spacing w:before="40"/>
            </w:pPr>
            <w:r w:rsidRPr="00C0729E">
              <w:t xml:space="preserve">Evaluate </w:t>
            </w:r>
            <w:r>
              <w:t>reliability, accuracy, and validity of results, by discussing factors in</w:t>
            </w:r>
            <w:r w:rsidRPr="00C0729E">
              <w:t xml:space="preserve">cluding: </w:t>
            </w:r>
          </w:p>
          <w:p w14:paraId="6E617106" w14:textId="77777777" w:rsidR="00FF2DBD" w:rsidRPr="00FF2DBD" w:rsidRDefault="00FF2DBD" w:rsidP="00FF2DBD">
            <w:pPr>
              <w:pStyle w:val="SOFinalContentTableBulletsIndented"/>
              <w:rPr>
                <w:rFonts w:eastAsia="Calibri" w:cs="Arial"/>
              </w:rPr>
            </w:pPr>
            <w:r w:rsidRPr="00FF2DBD">
              <w:rPr>
                <w:rFonts w:eastAsia="Calibri" w:cs="Arial"/>
              </w:rPr>
              <w:t xml:space="preserve">sample size </w:t>
            </w:r>
          </w:p>
          <w:p w14:paraId="2B39E97E" w14:textId="77777777" w:rsidR="00FF2DBD" w:rsidRPr="00FF2DBD" w:rsidRDefault="00FF2DBD" w:rsidP="00FF2DBD">
            <w:pPr>
              <w:pStyle w:val="SOFinalContentTableBulletsIndented"/>
              <w:rPr>
                <w:rFonts w:eastAsia="Calibri" w:cs="Arial"/>
              </w:rPr>
            </w:pPr>
            <w:r w:rsidRPr="00FF2DBD">
              <w:rPr>
                <w:rFonts w:eastAsia="Calibri" w:cs="Arial"/>
              </w:rPr>
              <w:t>precision</w:t>
            </w:r>
          </w:p>
          <w:p w14:paraId="67BF596B" w14:textId="77777777" w:rsidR="00FF2DBD" w:rsidRPr="00FF2DBD" w:rsidRDefault="00FF2DBD" w:rsidP="00FF2DBD">
            <w:pPr>
              <w:pStyle w:val="SOFinalContentTableBulletsIndented"/>
              <w:rPr>
                <w:rFonts w:eastAsia="Calibri" w:cs="Arial"/>
              </w:rPr>
            </w:pPr>
            <w:r w:rsidRPr="00FF2DBD">
              <w:rPr>
                <w:rFonts w:eastAsia="Calibri" w:cs="Arial"/>
              </w:rPr>
              <w:t>resolution of equipment</w:t>
            </w:r>
          </w:p>
          <w:p w14:paraId="32D64520" w14:textId="77777777" w:rsidR="00FF2DBD" w:rsidRPr="00FF2DBD" w:rsidRDefault="00FF2DBD" w:rsidP="00FF2DBD">
            <w:pPr>
              <w:pStyle w:val="SOFinalContentTableBulletsIndented"/>
              <w:rPr>
                <w:rFonts w:eastAsia="Calibri" w:cs="Arial"/>
              </w:rPr>
            </w:pPr>
            <w:r w:rsidRPr="00FF2DBD">
              <w:rPr>
                <w:rFonts w:eastAsia="Calibri" w:cs="Arial"/>
              </w:rPr>
              <w:t>random error</w:t>
            </w:r>
          </w:p>
          <w:p w14:paraId="61269BA3" w14:textId="77777777" w:rsidR="00FF2DBD" w:rsidRPr="00FF2DBD" w:rsidRDefault="00FF2DBD" w:rsidP="00FF2DBD">
            <w:pPr>
              <w:pStyle w:val="SOFinalContentTableBulletsIndented"/>
              <w:rPr>
                <w:rFonts w:eastAsia="Calibri" w:cs="Arial"/>
              </w:rPr>
            </w:pPr>
            <w:r w:rsidRPr="00FF2DBD">
              <w:rPr>
                <w:rFonts w:eastAsia="Calibri" w:cs="Arial"/>
              </w:rPr>
              <w:t>systematic error</w:t>
            </w:r>
          </w:p>
          <w:p w14:paraId="212DB334" w14:textId="77777777" w:rsidR="004A31C0" w:rsidRPr="006124DB" w:rsidRDefault="00FF2DBD" w:rsidP="00FF2DBD">
            <w:pPr>
              <w:pStyle w:val="SOFinalContentTableBulletsIndented"/>
            </w:pPr>
            <w:r w:rsidRPr="00FF2DBD">
              <w:rPr>
                <w:rFonts w:eastAsia="Calibri" w:cs="Arial"/>
              </w:rPr>
              <w:t>factors that cannot be controlled.</w:t>
            </w:r>
          </w:p>
        </w:tc>
        <w:tc>
          <w:tcPr>
            <w:tcW w:w="3952" w:type="dxa"/>
            <w:tcMar>
              <w:top w:w="119" w:type="dxa"/>
              <w:bottom w:w="62" w:type="dxa"/>
            </w:tcMar>
          </w:tcPr>
          <w:p w14:paraId="71409673" w14:textId="77777777" w:rsidR="0048177A" w:rsidRDefault="0048177A" w:rsidP="00ED70F5">
            <w:pPr>
              <w:pStyle w:val="SOFinalContentTableText"/>
              <w:spacing w:before="0"/>
            </w:pPr>
            <w:r>
              <w:t xml:space="preserve">Develop </w:t>
            </w:r>
            <w:r w:rsidR="00ED70F5">
              <w:t>inquiry skills by, for example:</w:t>
            </w:r>
          </w:p>
          <w:p w14:paraId="55D89B55" w14:textId="77777777" w:rsidR="0062451C" w:rsidRPr="00820884" w:rsidRDefault="0062451C" w:rsidP="0062451C">
            <w:pPr>
              <w:pStyle w:val="SOFinalContentTableBullets"/>
              <w:spacing w:before="40"/>
            </w:pPr>
            <w:r>
              <w:t>discussing how the repeating of an investigation with different materials/equipment may detect a systematic error</w:t>
            </w:r>
          </w:p>
          <w:p w14:paraId="71CBF8E6" w14:textId="77777777" w:rsidR="0062451C" w:rsidRPr="00820884" w:rsidRDefault="0062451C" w:rsidP="0062451C">
            <w:pPr>
              <w:pStyle w:val="SOFinalContentTableBullets"/>
              <w:spacing w:before="40"/>
            </w:pPr>
            <w:r w:rsidRPr="00820884">
              <w:t>using an example of an investigation report to develop report-writing skills.</w:t>
            </w:r>
          </w:p>
          <w:p w14:paraId="39187469" w14:textId="77777777" w:rsidR="0048177A" w:rsidRDefault="0048177A" w:rsidP="0048177A">
            <w:pPr>
              <w:pStyle w:val="SOFinalContentTableText"/>
            </w:pPr>
            <w:r>
              <w:t>Useful websites:</w:t>
            </w:r>
          </w:p>
          <w:p w14:paraId="7A36A680" w14:textId="2FDC4938" w:rsidR="0048177A" w:rsidRPr="009D39DB" w:rsidRDefault="00000000" w:rsidP="00A215B3">
            <w:pPr>
              <w:pStyle w:val="SOFinalhyperlinkfirst2ptabove"/>
            </w:pPr>
            <w:hyperlink r:id="rId38" w:history="1">
              <w:r w:rsidR="0048177A" w:rsidRPr="009D39DB">
                <w:rPr>
                  <w:rStyle w:val="Hyperlink"/>
                  <w:color w:val="auto"/>
                  <w:u w:val="none"/>
                </w:rPr>
                <w:t>http://www.nuffieldfoundation.org/practical-physics/designing-and-evaluating-experiments</w:t>
              </w:r>
            </w:hyperlink>
          </w:p>
          <w:p w14:paraId="1D9E6BD9" w14:textId="30F1A8BC" w:rsidR="0048177A" w:rsidRPr="005A44F4" w:rsidRDefault="00000000" w:rsidP="00A215B3">
            <w:pPr>
              <w:pStyle w:val="SOFinalhyperlinkfollowing4ptsabove"/>
            </w:pPr>
            <w:hyperlink r:id="rId39" w:history="1">
              <w:r w:rsidR="0066089D" w:rsidRPr="0066089D">
                <w:rPr>
                  <w:rStyle w:val="Hyperlink"/>
                  <w:color w:val="auto"/>
                  <w:u w:val="none"/>
                </w:rPr>
                <w:t>https://physics.appstate.edu/undergraduate-programs/laboratory/resources/error-analysis</w:t>
              </w:r>
            </w:hyperlink>
          </w:p>
          <w:p w14:paraId="619C144F" w14:textId="41E30166" w:rsidR="004A31C0" w:rsidRPr="00953AFA" w:rsidRDefault="00000000" w:rsidP="00A215B3">
            <w:pPr>
              <w:pStyle w:val="SOFinalhyperlinkfollowing4ptsabove"/>
            </w:pPr>
            <w:hyperlink r:id="rId40" w:history="1">
              <w:r w:rsidR="0048177A" w:rsidRPr="009D39DB">
                <w:rPr>
                  <w:rStyle w:val="Hyperlink"/>
                  <w:color w:val="auto"/>
                  <w:u w:val="none"/>
                </w:rPr>
                <w:t>http://www.physics.gatech.edu/~em92/Lab/physlab/admin1/labpractice.html</w:t>
              </w:r>
            </w:hyperlink>
          </w:p>
        </w:tc>
      </w:tr>
      <w:tr w:rsidR="00A023B2" w:rsidRPr="006124DB" w14:paraId="6BC0151F" w14:textId="77777777" w:rsidTr="009D544C">
        <w:tc>
          <w:tcPr>
            <w:tcW w:w="3952" w:type="dxa"/>
            <w:tcMar>
              <w:top w:w="119" w:type="dxa"/>
              <w:bottom w:w="62" w:type="dxa"/>
            </w:tcMar>
          </w:tcPr>
          <w:p w14:paraId="6A88A146" w14:textId="77777777" w:rsidR="00A023B2" w:rsidRPr="00C143E3" w:rsidRDefault="00A023B2" w:rsidP="00CF1602">
            <w:pPr>
              <w:pStyle w:val="SOFinalContentTableText"/>
              <w:spacing w:before="0"/>
            </w:pPr>
            <w:r w:rsidRPr="00C143E3">
              <w:t>Conclusions can be formulated that relate to the hypothesis or inquiry question.</w:t>
            </w:r>
          </w:p>
          <w:p w14:paraId="169FE009" w14:textId="77777777" w:rsidR="00A023B2" w:rsidRPr="00C143E3" w:rsidRDefault="00A023B2" w:rsidP="00A023B2">
            <w:pPr>
              <w:pStyle w:val="SOFinalContentTableBullets"/>
              <w:spacing w:before="40"/>
            </w:pPr>
            <w:r w:rsidRPr="00C143E3">
              <w:t>Select and use evidence and scientific understanding to make and justify conclusions.</w:t>
            </w:r>
          </w:p>
          <w:p w14:paraId="0E627870" w14:textId="77777777" w:rsidR="00A023B2" w:rsidRDefault="00A023B2" w:rsidP="00A023B2">
            <w:pPr>
              <w:pStyle w:val="SOFinalContentTableBullets"/>
              <w:spacing w:before="40"/>
            </w:pPr>
            <w:r w:rsidRPr="00C143E3">
              <w:t>Recognise the limitations of conclusions.</w:t>
            </w:r>
          </w:p>
          <w:p w14:paraId="72B318E2" w14:textId="77777777" w:rsidR="00A023B2" w:rsidRDefault="00A023B2" w:rsidP="00CF1602">
            <w:pPr>
              <w:pStyle w:val="SOFinalContentTableBullets"/>
              <w:spacing w:before="40"/>
            </w:pPr>
            <w:r w:rsidRPr="006049E6">
              <w:t>Recognise that the results of some investigations may not lead to definitive conclusions</w:t>
            </w:r>
            <w:r w:rsidRPr="00C143E3">
              <w:t>.</w:t>
            </w:r>
          </w:p>
        </w:tc>
        <w:tc>
          <w:tcPr>
            <w:tcW w:w="3952" w:type="dxa"/>
            <w:tcMar>
              <w:top w:w="119" w:type="dxa"/>
              <w:bottom w:w="62" w:type="dxa"/>
            </w:tcMar>
          </w:tcPr>
          <w:p w14:paraId="5BCE78C8" w14:textId="77777777" w:rsidR="00A023B2" w:rsidRPr="00C143E3" w:rsidRDefault="00A023B2" w:rsidP="00CF1602">
            <w:pPr>
              <w:pStyle w:val="SOFinalContentTableText"/>
              <w:spacing w:before="0"/>
            </w:pPr>
            <w:r w:rsidRPr="00C143E3">
              <w:t>Develop inquiry skills by, for example:</w:t>
            </w:r>
          </w:p>
          <w:p w14:paraId="1AFC730A" w14:textId="77777777" w:rsidR="00A023B2" w:rsidRPr="00C143E3" w:rsidRDefault="00A023B2" w:rsidP="00A023B2">
            <w:pPr>
              <w:pStyle w:val="SOFinalContentTableBullets"/>
              <w:spacing w:before="40"/>
            </w:pPr>
            <w:r w:rsidRPr="00C143E3">
              <w:t>evaluating procedures and data sets provided by the teacher to determine and hence comment on the limitations of possible conclusions</w:t>
            </w:r>
          </w:p>
          <w:p w14:paraId="61D60D10" w14:textId="77777777" w:rsidR="00A023B2" w:rsidRDefault="00A023B2" w:rsidP="00CF1602">
            <w:pPr>
              <w:pStyle w:val="SOFinalContentTableBullets"/>
            </w:pPr>
            <w:r w:rsidRPr="00C143E3">
              <w:t>using data sets to discuss the limitations of the data in relation to the range of possible conclusions that could be made.</w:t>
            </w:r>
          </w:p>
        </w:tc>
      </w:tr>
      <w:tr w:rsidR="004A31C0" w:rsidRPr="006124DB" w14:paraId="440D9105" w14:textId="77777777" w:rsidTr="009D544C">
        <w:tc>
          <w:tcPr>
            <w:tcW w:w="3952" w:type="dxa"/>
            <w:tcMar>
              <w:top w:w="119" w:type="dxa"/>
              <w:bottom w:w="62" w:type="dxa"/>
            </w:tcMar>
          </w:tcPr>
          <w:p w14:paraId="42F73F32" w14:textId="77777777" w:rsidR="0048177A" w:rsidRDefault="0048177A" w:rsidP="00ED70F5">
            <w:pPr>
              <w:pStyle w:val="SOFinalContentTableText"/>
              <w:spacing w:before="0"/>
            </w:pPr>
            <w:r>
              <w:lastRenderedPageBreak/>
              <w:t>Effective scientific communication is clear and concise.</w:t>
            </w:r>
          </w:p>
          <w:p w14:paraId="22404199" w14:textId="77777777" w:rsidR="0048177A" w:rsidRDefault="0048177A" w:rsidP="00440B0D">
            <w:pPr>
              <w:pStyle w:val="SOFinalContentTableBullets"/>
            </w:pPr>
            <w:r>
              <w:t>Communicate to specific audiences and for specific purposes using:</w:t>
            </w:r>
          </w:p>
          <w:p w14:paraId="16215BA8" w14:textId="77777777" w:rsidR="0048177A" w:rsidRDefault="0048177A" w:rsidP="00FF2DBD">
            <w:pPr>
              <w:pStyle w:val="SOFinalContentTableBulletsIndented"/>
            </w:pPr>
            <w:r>
              <w:t>appropriate language</w:t>
            </w:r>
          </w:p>
          <w:p w14:paraId="18C6040A" w14:textId="77777777" w:rsidR="0048177A" w:rsidRDefault="0048177A" w:rsidP="00FF2DBD">
            <w:pPr>
              <w:pStyle w:val="SOFinalContentTableBulletsIndented"/>
            </w:pPr>
            <w:r>
              <w:t>terminology</w:t>
            </w:r>
          </w:p>
          <w:p w14:paraId="7F95BC76" w14:textId="77777777" w:rsidR="004A31C0" w:rsidRPr="006124DB" w:rsidRDefault="0048177A" w:rsidP="00FF2DBD">
            <w:pPr>
              <w:pStyle w:val="SOFinalContentTableBulletsIndented"/>
            </w:pPr>
            <w:r>
              <w:t>conventions.</w:t>
            </w:r>
          </w:p>
        </w:tc>
        <w:tc>
          <w:tcPr>
            <w:tcW w:w="3952" w:type="dxa"/>
            <w:tcMar>
              <w:top w:w="119" w:type="dxa"/>
              <w:bottom w:w="62" w:type="dxa"/>
            </w:tcMar>
          </w:tcPr>
          <w:p w14:paraId="2E6BE9FD" w14:textId="77777777" w:rsidR="0048177A" w:rsidRDefault="0048177A" w:rsidP="00ED70F5">
            <w:pPr>
              <w:pStyle w:val="SOFinalContentTableText"/>
              <w:spacing w:before="0"/>
            </w:pPr>
            <w:r>
              <w:t>Develop inquiry skills by, for example:</w:t>
            </w:r>
          </w:p>
          <w:p w14:paraId="7CFC50C5" w14:textId="77777777" w:rsidR="0048177A" w:rsidRDefault="0048177A" w:rsidP="00440B0D">
            <w:pPr>
              <w:pStyle w:val="SOFinalContentTableBullets"/>
            </w:pPr>
            <w:r>
              <w:t>reviewing scientific articles or presentations to recognise conventions</w:t>
            </w:r>
          </w:p>
          <w:p w14:paraId="76B388CE" w14:textId="77777777" w:rsidR="0048177A" w:rsidRDefault="0048177A" w:rsidP="00440B0D">
            <w:pPr>
              <w:pStyle w:val="SOFinalContentTableBullets"/>
            </w:pPr>
            <w:r>
              <w:t>developing skills in referencing and/or footnoting</w:t>
            </w:r>
          </w:p>
          <w:p w14:paraId="60942EC3" w14:textId="77777777" w:rsidR="0048177A" w:rsidRDefault="0048177A" w:rsidP="00440B0D">
            <w:pPr>
              <w:pStyle w:val="SOFinalContentTableBullets"/>
            </w:pPr>
            <w:r>
              <w:t>distinguishing between reference lists and bibliographies</w:t>
            </w:r>
          </w:p>
          <w:p w14:paraId="2FD2C648" w14:textId="77777777" w:rsidR="004A31C0" w:rsidRPr="006124DB" w:rsidRDefault="005A44F4" w:rsidP="005A44F4">
            <w:pPr>
              <w:pStyle w:val="SOFinalContentTableBullets"/>
            </w:pPr>
            <w:r>
              <w:t>practising</w:t>
            </w:r>
            <w:r w:rsidR="0048177A">
              <w:t xml:space="preserve"> scientific communication in written, oral, and multimedia formats </w:t>
            </w:r>
            <w:r>
              <w:t>(e.g. </w:t>
            </w:r>
            <w:r w:rsidR="0048177A">
              <w:t>presenting a podcast or writing a blog</w:t>
            </w:r>
            <w:r>
              <w:t>)</w:t>
            </w:r>
            <w:r w:rsidR="0048177A">
              <w:t>.</w:t>
            </w:r>
          </w:p>
        </w:tc>
      </w:tr>
    </w:tbl>
    <w:p w14:paraId="6F2E1624" w14:textId="77777777" w:rsidR="00C5208E" w:rsidRDefault="00C5208E">
      <w:pPr>
        <w:rPr>
          <w:rFonts w:ascii="Roboto Medium" w:eastAsia="Times New Roman" w:hAnsi="Roboto Medium"/>
          <w:bCs/>
          <w:spacing w:val="2"/>
          <w:sz w:val="28"/>
          <w:szCs w:val="20"/>
          <w:lang w:eastAsia="en-US"/>
        </w:rPr>
      </w:pPr>
      <w:r>
        <w:br w:type="page"/>
      </w:r>
    </w:p>
    <w:p w14:paraId="578156FD" w14:textId="471AEE20" w:rsidR="00A63EC0" w:rsidRDefault="005A44F4" w:rsidP="00ED70F5">
      <w:pPr>
        <w:pStyle w:val="SOFinalHead3TOP"/>
      </w:pPr>
      <w:r w:rsidRPr="00DF5AF9">
        <w:rPr>
          <w:rFonts w:ascii="Arial Narrow Bold" w:hAnsi="Arial Narrow Bold"/>
          <w:noProof/>
          <w:position w:val="-6"/>
          <w:lang w:eastAsia="en-AU"/>
        </w:rPr>
        <w:lastRenderedPageBreak/>
        <w:drawing>
          <wp:inline distT="0" distB="0" distL="0" distR="0" wp14:anchorId="69B4C9D1" wp14:editId="57AF4A17">
            <wp:extent cx="289013" cy="5400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uman body.tif"/>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89013" cy="540000"/>
                    </a:xfrm>
                    <a:prstGeom prst="rect">
                      <a:avLst/>
                    </a:prstGeom>
                  </pic:spPr>
                </pic:pic>
              </a:graphicData>
            </a:graphic>
          </wp:inline>
        </w:drawing>
      </w:r>
      <w:r w:rsidR="00A63EC0">
        <w:t xml:space="preserve"> Science as a Human Endeavour</w:t>
      </w:r>
    </w:p>
    <w:p w14:paraId="17F31083" w14:textId="77777777" w:rsidR="005A44F4" w:rsidRDefault="005A44F4" w:rsidP="005A44F4">
      <w:pPr>
        <w:pStyle w:val="SOFinalBodyText"/>
      </w:pPr>
      <w:r>
        <w:t xml:space="preserve">The </w:t>
      </w:r>
      <w:r w:rsidRPr="005A44F4">
        <w:t>science as a human endeavour</w:t>
      </w:r>
      <w:r>
        <w:t xml:space="preserve"> strand highlights science as a way of knowing and doing, and explores the </w:t>
      </w:r>
      <w:r w:rsidR="008873FC">
        <w:t xml:space="preserve">purpose, </w:t>
      </w:r>
      <w:r>
        <w:t>use</w:t>
      </w:r>
      <w:r w:rsidR="008873FC">
        <w:t>,</w:t>
      </w:r>
      <w:r>
        <w:t xml:space="preserve"> and influence of science in society.</w:t>
      </w:r>
    </w:p>
    <w:p w14:paraId="62CD3AF1" w14:textId="77777777" w:rsidR="005A44F4" w:rsidRDefault="005A44F4" w:rsidP="005A44F4">
      <w:pPr>
        <w:pStyle w:val="SOFinalBodyText"/>
      </w:pPr>
      <w:r>
        <w:t>By exploring science as a human endeavour, students develop and apply their understanding of the complex ways in which science interacts with society, and investigate the dynamic nature of physics. They explore how physicists develop new understanding and insights, and produce innovative solutions to everyday and complex problems and challenges in local, national, and global contexts. In this way, students are encouraged to think scientifically and make connections between the work of others and their own learning. This enables them to explore their own solutions to current and future problems and challenges.</w:t>
      </w:r>
    </w:p>
    <w:p w14:paraId="765B2915" w14:textId="77777777" w:rsidR="005A44F4" w:rsidRDefault="005A44F4" w:rsidP="005A44F4">
      <w:pPr>
        <w:pStyle w:val="SOFinalBodyText"/>
      </w:pPr>
      <w:r>
        <w:t>Students understand that the development of science concepts, models, and theories is a dynamic process that involves analysis of evidence and sometimes produces ambiguity and uncertainty. They consider how and why science concepts, models, and theories are continually reviewed and reassessed as new evidence is obtained and as emerging technologies enable new avenues of investigation. They understand that scientific advancement involves a diverse range of individual scientists and teams of scientists working within an increasingly global community of practice.</w:t>
      </w:r>
    </w:p>
    <w:p w14:paraId="2243FC4C" w14:textId="77777777" w:rsidR="005A44F4" w:rsidRDefault="005A44F4" w:rsidP="005A44F4">
      <w:pPr>
        <w:pStyle w:val="SOFinalBodyText"/>
      </w:pPr>
      <w:r>
        <w:t>Students explore how scientific progress and discoveries are influenced and shaped by a wide range of social, economic, ethical, and cultural factors. They investigate ways in which the application of science may provide great benefits to individuals, the community, and the environment, but may also pose risks and have unexpected outcomes. They understand how decision-making about socio-scientific issues often involves consideration of multiple lines of evidence and a range of needs and values. As critical thinkers, they appreciate science as an ever-evolving body of knowledge that frequently informs public debate, but is not always able to provide definitive answers.</w:t>
      </w:r>
    </w:p>
    <w:p w14:paraId="2532B838" w14:textId="77777777" w:rsidR="005A44F4" w:rsidRPr="005A44F4" w:rsidRDefault="0066089D" w:rsidP="005A44F4">
      <w:pPr>
        <w:pStyle w:val="SOFinalBodyText"/>
      </w:pPr>
      <w:r>
        <w:rPr>
          <w:rStyle w:val="SOFinalItalicText10pt"/>
          <w:i w:val="0"/>
          <w:iCs w:val="0"/>
        </w:rPr>
        <w:t>The key concepts of s</w:t>
      </w:r>
      <w:r w:rsidR="005A44F4" w:rsidRPr="005A44F4">
        <w:rPr>
          <w:rStyle w:val="SOFinalItalicText10pt"/>
          <w:i w:val="0"/>
          <w:iCs w:val="0"/>
        </w:rPr>
        <w:t>cience as a human endeavour</w:t>
      </w:r>
      <w:r w:rsidR="005A44F4" w:rsidRPr="005A44F4">
        <w:t xml:space="preserve"> underpin the contexts, approaches, and activities in this subject, and must be integrated into all teaching and learning programs.</w:t>
      </w:r>
    </w:p>
    <w:p w14:paraId="25D1F032" w14:textId="77777777" w:rsidR="005A44F4" w:rsidRPr="005A44F4" w:rsidRDefault="00FF2DBD" w:rsidP="005A44F4">
      <w:pPr>
        <w:pStyle w:val="SOFinalBodyText"/>
      </w:pPr>
      <w:r w:rsidRPr="00FF2DBD">
        <w:rPr>
          <w:rStyle w:val="SOFinalItalicText10pt"/>
          <w:i w:val="0"/>
          <w:iCs w:val="0"/>
        </w:rPr>
        <w:t>The key concepts of science as a human endeavo</w:t>
      </w:r>
      <w:r w:rsidR="00D07FA8">
        <w:rPr>
          <w:rStyle w:val="SOFinalItalicText10pt"/>
          <w:i w:val="0"/>
          <w:iCs w:val="0"/>
        </w:rPr>
        <w:t>u</w:t>
      </w:r>
      <w:r w:rsidRPr="00FF2DBD">
        <w:rPr>
          <w:rStyle w:val="SOFinalItalicText10pt"/>
          <w:i w:val="0"/>
          <w:iCs w:val="0"/>
        </w:rPr>
        <w:t>r, with elaborations that are neither comprehensive nor exclusive, in the study o</w:t>
      </w:r>
      <w:r>
        <w:rPr>
          <w:rStyle w:val="SOFinalItalicText10pt"/>
          <w:i w:val="0"/>
          <w:iCs w:val="0"/>
        </w:rPr>
        <w:t>f</w:t>
      </w:r>
      <w:r w:rsidR="005A44F4" w:rsidRPr="005A44F4">
        <w:t xml:space="preserve"> </w:t>
      </w:r>
      <w:r w:rsidR="005A44F4">
        <w:t xml:space="preserve">Physics </w:t>
      </w:r>
      <w:r w:rsidR="005A44F4" w:rsidRPr="005A44F4">
        <w:t>are:</w:t>
      </w:r>
    </w:p>
    <w:p w14:paraId="01F87C52" w14:textId="77777777" w:rsidR="005A44F4" w:rsidRPr="004451E8" w:rsidRDefault="005A44F4" w:rsidP="005A44F4">
      <w:pPr>
        <w:pStyle w:val="SOFinalHead4a"/>
      </w:pPr>
      <w:r w:rsidRPr="004451E8">
        <w:t xml:space="preserve">Communication and </w:t>
      </w:r>
      <w:r w:rsidR="00814696">
        <w:t>C</w:t>
      </w:r>
      <w:r w:rsidRPr="004451E8">
        <w:t>ollaboration</w:t>
      </w:r>
    </w:p>
    <w:p w14:paraId="34C5F436" w14:textId="77777777" w:rsidR="005A44F4" w:rsidRDefault="005A44F4" w:rsidP="00F863CD">
      <w:pPr>
        <w:pStyle w:val="SOFinalBullets"/>
      </w:pPr>
      <w:r>
        <w:t>Science is a global enterprise that relies on clear communication, international conventions, and review and verification of results.</w:t>
      </w:r>
    </w:p>
    <w:p w14:paraId="29368BB8" w14:textId="77777777" w:rsidR="005A44F4" w:rsidRDefault="008873FC" w:rsidP="00F863CD">
      <w:pPr>
        <w:pStyle w:val="SOFinalBullets"/>
      </w:pPr>
      <w:r>
        <w:t>C</w:t>
      </w:r>
      <w:r w:rsidR="005A44F4">
        <w:t xml:space="preserve">ollaboration </w:t>
      </w:r>
      <w:r>
        <w:t xml:space="preserve">between scientists, governments, and other agencies </w:t>
      </w:r>
      <w:r w:rsidR="005A44F4">
        <w:t xml:space="preserve">is often required in scientific </w:t>
      </w:r>
      <w:r>
        <w:t>research and enterprise</w:t>
      </w:r>
      <w:r w:rsidR="005A44F4">
        <w:t>.</w:t>
      </w:r>
    </w:p>
    <w:p w14:paraId="2C9AE2FE" w14:textId="77777777" w:rsidR="005A44F4" w:rsidRDefault="005A44F4" w:rsidP="005A44F4">
      <w:pPr>
        <w:pStyle w:val="SOFinalHead4a"/>
      </w:pPr>
      <w:r>
        <w:t>Development</w:t>
      </w:r>
    </w:p>
    <w:p w14:paraId="4D02F93F" w14:textId="77777777" w:rsidR="005A44F4" w:rsidRDefault="005A44F4" w:rsidP="00F863CD">
      <w:pPr>
        <w:pStyle w:val="SOFinalBullets"/>
      </w:pPr>
      <w:r>
        <w:t xml:space="preserve">Development of complex scientific models and/or theories often requires a wide range of evidence from many sources and across disciplines. </w:t>
      </w:r>
    </w:p>
    <w:p w14:paraId="0620D0F7" w14:textId="77777777" w:rsidR="005A44F4" w:rsidRDefault="005A44F4" w:rsidP="00F863CD">
      <w:pPr>
        <w:pStyle w:val="SOFinalBullets"/>
      </w:pPr>
      <w:r>
        <w:t>New technologies improve the efficiency of scientific procedures and data collection and analysis. This can reveal new evidence that may modify or replace models, theories, and processes.</w:t>
      </w:r>
    </w:p>
    <w:p w14:paraId="33FD3680" w14:textId="77777777" w:rsidR="005A44F4" w:rsidRDefault="005A44F4" w:rsidP="005A44F4">
      <w:pPr>
        <w:rPr>
          <w:rFonts w:ascii="Arial Narrow" w:eastAsia="Times New Roman" w:hAnsi="Arial Narrow"/>
          <w:b/>
          <w:color w:val="000000"/>
          <w:sz w:val="24"/>
          <w:lang w:val="en-US" w:eastAsia="en-US"/>
        </w:rPr>
      </w:pPr>
      <w:r>
        <w:br w:type="page"/>
      </w:r>
    </w:p>
    <w:p w14:paraId="14208AC5" w14:textId="77777777" w:rsidR="005A44F4" w:rsidRDefault="005A44F4" w:rsidP="005A44F4">
      <w:pPr>
        <w:pStyle w:val="SOFinalHead4a"/>
      </w:pPr>
      <w:r>
        <w:lastRenderedPageBreak/>
        <w:t>Influence</w:t>
      </w:r>
    </w:p>
    <w:p w14:paraId="3F7858DF" w14:textId="77777777" w:rsidR="005A44F4" w:rsidRDefault="005A44F4" w:rsidP="00F863CD">
      <w:pPr>
        <w:pStyle w:val="SOFinalBullets"/>
      </w:pPr>
      <w:r>
        <w:t>Advances in scientific understanding in one field can influence and be influenced by other areas of science, technology, engineering, and mathematics.</w:t>
      </w:r>
    </w:p>
    <w:p w14:paraId="06F62A6C" w14:textId="77777777" w:rsidR="005A44F4" w:rsidRDefault="005A44F4" w:rsidP="00F863CD">
      <w:pPr>
        <w:pStyle w:val="SOFinalBullets"/>
      </w:pPr>
      <w:r>
        <w:t xml:space="preserve">The acceptance and use of scientific knowledge can be influenced by social, economic, cultural, and ethical considerations. </w:t>
      </w:r>
    </w:p>
    <w:p w14:paraId="2CC628AF" w14:textId="77777777" w:rsidR="005A44F4" w:rsidRDefault="005A44F4" w:rsidP="005A44F4">
      <w:pPr>
        <w:pStyle w:val="SOFinalHead4a"/>
      </w:pPr>
      <w:r>
        <w:t xml:space="preserve">Application and </w:t>
      </w:r>
      <w:r w:rsidR="00814696">
        <w:t>L</w:t>
      </w:r>
      <w:r>
        <w:t>imitation</w:t>
      </w:r>
    </w:p>
    <w:p w14:paraId="491384EF" w14:textId="77777777" w:rsidR="005A44F4" w:rsidRDefault="005A44F4" w:rsidP="00F863CD">
      <w:pPr>
        <w:pStyle w:val="SOFinalBullets"/>
      </w:pPr>
      <w:r>
        <w:t xml:space="preserve">Scientific knowledge, understanding, and inquiry can enable scientists to develop solutions, make discoveries, design action for sustainability, evaluate economic, social, cultural, and environmental impacts, offer valid explanations, and make reliable predictions. </w:t>
      </w:r>
    </w:p>
    <w:p w14:paraId="0CDFA9FB" w14:textId="77777777" w:rsidR="005A44F4" w:rsidRDefault="005A44F4" w:rsidP="00F863CD">
      <w:pPr>
        <w:pStyle w:val="SOFinalBullets"/>
      </w:pPr>
      <w:r>
        <w:t xml:space="preserve">The use of scientific knowledge may have beneficial or </w:t>
      </w:r>
      <w:r w:rsidR="00F863CD">
        <w:t>unexpected</w:t>
      </w:r>
      <w:r>
        <w:t xml:space="preserve"> consequences; this requires monitoring, assessment, and evaluation of risk, and provides opportunities for innovation. </w:t>
      </w:r>
    </w:p>
    <w:p w14:paraId="7B88BDE6" w14:textId="77777777" w:rsidR="005A44F4" w:rsidRDefault="005A44F4" w:rsidP="00F863CD">
      <w:pPr>
        <w:pStyle w:val="SOFinalBullets"/>
      </w:pPr>
      <w:r>
        <w:t>Science informs public debate and is in turn influenced by public debate; at times, there may be complex, unanticipated variables or insufficient data that may limit possible conclusions.</w:t>
      </w:r>
    </w:p>
    <w:p w14:paraId="47EA17D7" w14:textId="77777777" w:rsidR="00A63EC0" w:rsidRPr="00A63EC0" w:rsidRDefault="00A63EC0" w:rsidP="00A63EC0">
      <w:pPr>
        <w:pStyle w:val="SOFinalBodyText"/>
      </w:pPr>
    </w:p>
    <w:p w14:paraId="7AA17389" w14:textId="77777777" w:rsidR="00A63EC0" w:rsidRDefault="00A63EC0" w:rsidP="00D67CFA">
      <w:pPr>
        <w:pStyle w:val="SOFinalBodyText"/>
        <w:sectPr w:rsidR="00A63EC0" w:rsidSect="004C7B54">
          <w:headerReference w:type="even" r:id="rId41"/>
          <w:headerReference w:type="default" r:id="rId42"/>
          <w:footerReference w:type="even" r:id="rId43"/>
          <w:footerReference w:type="default" r:id="rId44"/>
          <w:headerReference w:type="first" r:id="rId45"/>
          <w:footerReference w:type="first" r:id="rId46"/>
          <w:pgSz w:w="11901" w:h="16857" w:code="210"/>
          <w:pgMar w:top="1985" w:right="1985" w:bottom="1985" w:left="1985" w:header="1701" w:footer="1134" w:gutter="0"/>
          <w:cols w:space="708"/>
          <w:titlePg/>
          <w:docGrid w:linePitch="360"/>
        </w:sectPr>
      </w:pPr>
    </w:p>
    <w:p w14:paraId="1EDA4635" w14:textId="77777777" w:rsidR="00A63EC0" w:rsidRPr="000C419A" w:rsidRDefault="00A63EC0" w:rsidP="00A63EC0">
      <w:pPr>
        <w:pStyle w:val="SOFinalContentTableHead1TOP"/>
      </w:pPr>
      <w:r w:rsidRPr="000C419A">
        <w:lastRenderedPageBreak/>
        <w:t xml:space="preserve">Topic </w:t>
      </w:r>
      <w:r>
        <w:t>1</w:t>
      </w:r>
      <w:r w:rsidRPr="000C419A">
        <w:t xml:space="preserve">: </w:t>
      </w:r>
      <w:r w:rsidR="007F64E9" w:rsidRPr="007F64E9">
        <w:t xml:space="preserve">Linear </w:t>
      </w:r>
      <w:r w:rsidR="004D31E2">
        <w:t>m</w:t>
      </w:r>
      <w:r w:rsidR="007F64E9" w:rsidRPr="007F64E9">
        <w:t xml:space="preserve">otion and </w:t>
      </w:r>
      <w:r w:rsidR="004D31E2">
        <w:t>f</w:t>
      </w:r>
      <w:r w:rsidR="007F64E9" w:rsidRPr="007F64E9">
        <w:t>orces</w:t>
      </w:r>
    </w:p>
    <w:p w14:paraId="36C42769" w14:textId="77777777" w:rsidR="007F64E9" w:rsidRDefault="007F64E9" w:rsidP="00FE00D3">
      <w:pPr>
        <w:pStyle w:val="SOFinalBodyText"/>
      </w:pPr>
      <w:r>
        <w:t xml:space="preserve">The study of Physics is the pursuit of understanding the physical world and the laws that govern it. One starting point for developing an understanding of matter, energy, forces, and the relationship that each has to another is the motion of physical bodies. While the motion of </w:t>
      </w:r>
      <w:r w:rsidR="0066089D">
        <w:t xml:space="preserve">large </w:t>
      </w:r>
      <w:r>
        <w:t xml:space="preserve">objects is </w:t>
      </w:r>
      <w:r w:rsidR="00FE00D3">
        <w:t>easily seen</w:t>
      </w:r>
      <w:r>
        <w:t>, the laws governing this motion can be subtle and often counterintuitive. In their study of Stage 1 Physics, students build on aspects of physics studied previously and then explore fundamental concepts and relationships in motion such as displacement, velocity, and acceleration, and the principles on which each is founded.</w:t>
      </w:r>
    </w:p>
    <w:p w14:paraId="1E28BDEA" w14:textId="77777777" w:rsidR="007F64E9" w:rsidRDefault="007F64E9" w:rsidP="007F64E9">
      <w:pPr>
        <w:pStyle w:val="SOFinalBodyText"/>
      </w:pPr>
      <w:r>
        <w:t>In the first part of this topic, students acquire the skills and understanding to describe and explain motion in a variety of formats, including algebraic and graphical representations. They use the equations of motion and various graphical methods to elicit quantitative and qualitative information about moving objects that undergo constant acceleration and hence further build their literacy and numeracy skills.</w:t>
      </w:r>
    </w:p>
    <w:p w14:paraId="1C0A7A86" w14:textId="77777777" w:rsidR="007F64E9" w:rsidRDefault="007F64E9" w:rsidP="007F64E9">
      <w:pPr>
        <w:pStyle w:val="SOFinalBodyText"/>
      </w:pPr>
      <w:r>
        <w:t>Following the study of motion under constant acceleration, students consolidate their understanding of forces and the effect that forces have on the motion of objects, using Newton’s Laws of Motion.</w:t>
      </w:r>
    </w:p>
    <w:p w14:paraId="590B2937" w14:textId="77777777" w:rsidR="007F64E9" w:rsidRDefault="007F64E9" w:rsidP="007F64E9">
      <w:pPr>
        <w:pStyle w:val="SOFinalBodyText"/>
      </w:pPr>
      <w:r>
        <w:t>Throughout this topic</w:t>
      </w:r>
      <w:r w:rsidR="00FE00D3">
        <w:t>,</w:t>
      </w:r>
      <w:r>
        <w:t xml:space="preserve"> the importance of the concepts and laws in explaining physical phenomena is emphasised and their role in providing a foundation for contemporary applications is also highlighted. Students explore the limitations of the models and ways in which concepts can inform and explain existing, developing, and emerging technologies.</w:t>
      </w:r>
    </w:p>
    <w:p w14:paraId="1C390836" w14:textId="77777777" w:rsidR="00A63EC0" w:rsidRDefault="007F64E9" w:rsidP="00FE00D3">
      <w:pPr>
        <w:pStyle w:val="SOFinalBodyText"/>
      </w:pPr>
      <w:r>
        <w:t>Critical thinking and an understanding of linear motion and forces enable students to devise solutions and make reasonable predictions.</w:t>
      </w:r>
    </w:p>
    <w:p w14:paraId="52FCC24D" w14:textId="77777777" w:rsidR="00EE3366" w:rsidRDefault="00EE3366">
      <w:pPr>
        <w:rPr>
          <w:rFonts w:ascii="Arial Narrow" w:hAnsi="Arial Narrow"/>
          <w:b/>
          <w:sz w:val="24"/>
        </w:rPr>
      </w:pPr>
      <w:r>
        <w:br w:type="page"/>
      </w:r>
    </w:p>
    <w:p w14:paraId="45B6F723" w14:textId="77777777" w:rsidR="002A6040" w:rsidRDefault="00EE3366" w:rsidP="00906B31">
      <w:pPr>
        <w:pStyle w:val="SOFinalContentTableHead2aLeft"/>
      </w:pPr>
      <w:r>
        <w:lastRenderedPageBreak/>
        <w:t xml:space="preserve">Subtopic </w:t>
      </w:r>
      <w:r w:rsidR="002A6040">
        <w:t xml:space="preserve">1.1: </w:t>
      </w:r>
      <w:r w:rsidR="007F64E9" w:rsidRPr="007F64E9">
        <w:t xml:space="preserve">Motion under </w:t>
      </w:r>
      <w:r w:rsidR="004D31E2">
        <w:t>c</w:t>
      </w:r>
      <w:r w:rsidR="007F64E9" w:rsidRPr="007F64E9">
        <w:t xml:space="preserve">onstant </w:t>
      </w:r>
      <w:r w:rsidR="004D31E2">
        <w:t>a</w:t>
      </w:r>
      <w:r w:rsidR="007F64E9" w:rsidRPr="007F64E9">
        <w:t>cceleration</w:t>
      </w:r>
    </w:p>
    <w:p w14:paraId="1733DA86" w14:textId="77777777" w:rsidR="00906B31" w:rsidRDefault="00906B31" w:rsidP="00906B31">
      <w:pPr>
        <w:pStyle w:val="SOFinalBodyBeforeContentTable"/>
      </w:pPr>
      <w:r w:rsidRPr="00906B31">
        <w:t>In this subtopic students become familiar with examples of motion under constant acceleration and with the use of notation, units, prefixes, and representations in physics. Students develop an awareness of the differences between vertical and horizontal motion under constant acceleration, with an emphasis on motion under the acceleration due to gravity.</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2A6040" w:rsidRPr="006124DB" w14:paraId="5CF06505" w14:textId="77777777" w:rsidTr="004155F2">
        <w:trPr>
          <w:tblHeader/>
        </w:trPr>
        <w:tc>
          <w:tcPr>
            <w:tcW w:w="3651" w:type="dxa"/>
            <w:tcMar>
              <w:top w:w="62" w:type="dxa"/>
              <w:bottom w:w="62" w:type="dxa"/>
              <w:right w:w="108" w:type="dxa"/>
            </w:tcMar>
          </w:tcPr>
          <w:p w14:paraId="3B53143B" w14:textId="77777777" w:rsidR="002A6040" w:rsidRPr="006124DB" w:rsidRDefault="002A6040" w:rsidP="004155F2">
            <w:pPr>
              <w:pStyle w:val="SOFinalContentTableHead2"/>
              <w:spacing w:after="0"/>
            </w:pPr>
            <w:bookmarkStart w:id="11" w:name="ColumnTitle_Science_Understanding_1"/>
            <w:r>
              <w:t>Science Understanding</w:t>
            </w:r>
            <w:bookmarkEnd w:id="11"/>
          </w:p>
        </w:tc>
        <w:tc>
          <w:tcPr>
            <w:tcW w:w="3651" w:type="dxa"/>
            <w:tcMar>
              <w:top w:w="62" w:type="dxa"/>
              <w:left w:w="108" w:type="dxa"/>
              <w:bottom w:w="62" w:type="dxa"/>
            </w:tcMar>
          </w:tcPr>
          <w:p w14:paraId="7D3BF532" w14:textId="77777777" w:rsidR="002A6040" w:rsidRPr="006124DB" w:rsidRDefault="002A6040" w:rsidP="001259A7">
            <w:pPr>
              <w:pStyle w:val="SOFinalContentTableHead2"/>
              <w:spacing w:after="0"/>
            </w:pPr>
            <w:bookmarkStart w:id="12" w:name="ColumnTitle_Possible_contexts_2"/>
            <w:r>
              <w:t xml:space="preserve">Possible </w:t>
            </w:r>
            <w:r w:rsidR="001259A7">
              <w:t>c</w:t>
            </w:r>
            <w:r>
              <w:t>ontexts</w:t>
            </w:r>
            <w:bookmarkEnd w:id="12"/>
          </w:p>
        </w:tc>
        <w:tc>
          <w:tcPr>
            <w:tcW w:w="618" w:type="dxa"/>
            <w:noWrap/>
            <w:tcMar>
              <w:top w:w="62" w:type="dxa"/>
              <w:bottom w:w="62" w:type="dxa"/>
            </w:tcMar>
          </w:tcPr>
          <w:p w14:paraId="003A703C" w14:textId="77777777" w:rsidR="002A6040" w:rsidRPr="006124DB" w:rsidRDefault="002A6040" w:rsidP="004155F2">
            <w:pPr>
              <w:pStyle w:val="SOFinalContentTableHead2"/>
              <w:spacing w:after="0"/>
            </w:pPr>
          </w:p>
        </w:tc>
      </w:tr>
      <w:tr w:rsidR="007F64E9" w:rsidRPr="00D41D09" w14:paraId="465A43D4" w14:textId="77777777" w:rsidTr="004155F2">
        <w:tc>
          <w:tcPr>
            <w:tcW w:w="3651" w:type="dxa"/>
            <w:vMerge w:val="restart"/>
            <w:tcMar>
              <w:bottom w:w="62" w:type="dxa"/>
              <w:right w:w="108" w:type="dxa"/>
            </w:tcMar>
          </w:tcPr>
          <w:p w14:paraId="0D6045A4" w14:textId="77777777" w:rsidR="007F64E9" w:rsidRDefault="007F64E9" w:rsidP="00FE00D3">
            <w:pPr>
              <w:pStyle w:val="SOFinalContentTableText"/>
            </w:pPr>
            <w:r>
              <w:t>Linear motion with constant velocity is described in terms of relationships between measurable scalar and vector quantities, including displacement, distance, speed, and velocity</w:t>
            </w:r>
            <w:r w:rsidR="00FE00D3">
              <w:t>.</w:t>
            </w:r>
          </w:p>
          <w:p w14:paraId="415C57C1" w14:textId="77777777" w:rsidR="007F64E9" w:rsidRDefault="007F64E9" w:rsidP="00440B0D">
            <w:pPr>
              <w:pStyle w:val="SOFinalContentTableBullets"/>
            </w:pPr>
            <w:r>
              <w:t>Solve problems using</w:t>
            </w:r>
            <w:r w:rsidR="004E756C">
              <w:t xml:space="preserve"> </w:t>
            </w:r>
            <w:r w:rsidR="004E756C" w:rsidRPr="00080B15">
              <w:rPr>
                <w:position w:val="-20"/>
                <w:szCs w:val="20"/>
              </w:rPr>
              <w:object w:dxaOrig="499" w:dyaOrig="520" w14:anchorId="7ABA35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5pt;height:27.05pt" o:ole="">
                  <v:imagedata r:id="rId47" o:title=""/>
                </v:shape>
                <o:OLEObject Type="Embed" ProgID="Equation.DSMT4" ShapeID="_x0000_i1025" DrawAspect="Content" ObjectID="_1741167931" r:id="rId48"/>
              </w:object>
            </w:r>
            <w:r>
              <w:t>.</w:t>
            </w:r>
          </w:p>
          <w:p w14:paraId="0E9F6347" w14:textId="77777777" w:rsidR="007F64E9" w:rsidRDefault="007F64E9" w:rsidP="00440B0D">
            <w:pPr>
              <w:pStyle w:val="SOFinalContentTableBullets"/>
            </w:pPr>
            <w:r>
              <w:t>Interpret solutions to problems in a variety of contexts.</w:t>
            </w:r>
          </w:p>
          <w:p w14:paraId="13B05E4E" w14:textId="77777777" w:rsidR="007F64E9" w:rsidRDefault="007F64E9" w:rsidP="00440B0D">
            <w:pPr>
              <w:pStyle w:val="SOFinalContentTableBullets"/>
            </w:pPr>
            <w:r>
              <w:t>Explain and solve problems involving the instantaneous velocity of an object.</w:t>
            </w:r>
          </w:p>
          <w:p w14:paraId="701EA30F" w14:textId="77777777" w:rsidR="007F64E9" w:rsidRDefault="007F64E9" w:rsidP="007F64E9">
            <w:pPr>
              <w:pStyle w:val="SOFinalContentTableText"/>
            </w:pPr>
            <w:r>
              <w:t>Acceleration is a change in motion.</w:t>
            </w:r>
          </w:p>
          <w:p w14:paraId="626276A6" w14:textId="77777777" w:rsidR="007F64E9" w:rsidRDefault="007F64E9" w:rsidP="007F64E9">
            <w:pPr>
              <w:pStyle w:val="SOFinalContentTableText"/>
            </w:pPr>
            <w:r>
              <w:t xml:space="preserve">Uniformly accelerated motion is described in terms of relationships between measurable scalar and vector quantities, including displacement, speed, velocity, and acceleration. </w:t>
            </w:r>
          </w:p>
          <w:p w14:paraId="766EB669" w14:textId="77777777" w:rsidR="007F64E9" w:rsidRDefault="007F64E9" w:rsidP="00440B0D">
            <w:pPr>
              <w:pStyle w:val="SOFinalContentTableBullets"/>
            </w:pPr>
            <w:r>
              <w:t xml:space="preserve">Solve problems using equations for constant acceleration and </w:t>
            </w:r>
            <w:r w:rsidR="00953AFA" w:rsidRPr="00080B15">
              <w:rPr>
                <w:position w:val="-20"/>
                <w:szCs w:val="20"/>
              </w:rPr>
              <w:object w:dxaOrig="639" w:dyaOrig="520" w14:anchorId="549659CF">
                <v:shape id="_x0000_i1026" type="#_x0000_t75" style="width:32.25pt;height:27.05pt" o:ole="">
                  <v:imagedata r:id="rId49" o:title=""/>
                </v:shape>
                <o:OLEObject Type="Embed" ProgID="Equation.DSMT4" ShapeID="_x0000_i1026" DrawAspect="Content" ObjectID="_1741167932" r:id="rId50"/>
              </w:object>
            </w:r>
            <w:r>
              <w:t>.</w:t>
            </w:r>
          </w:p>
          <w:p w14:paraId="1058E0DE" w14:textId="77777777" w:rsidR="007F64E9" w:rsidRDefault="007F64E9" w:rsidP="00440B0D">
            <w:pPr>
              <w:pStyle w:val="SOFinalContentTableBullets"/>
            </w:pPr>
            <w:r>
              <w:t>Interpret solutions to problems in a variety of contexts.</w:t>
            </w:r>
          </w:p>
          <w:p w14:paraId="3CB76EE7" w14:textId="77777777" w:rsidR="007F64E9" w:rsidRPr="00D41D09" w:rsidRDefault="007F64E9" w:rsidP="00440B0D">
            <w:pPr>
              <w:pStyle w:val="SOFinalContentTableBullets"/>
            </w:pPr>
            <w:r>
              <w:t>Make reasonable and appropriate estimations of physical quantities in a variety of contexts.</w:t>
            </w:r>
          </w:p>
        </w:tc>
        <w:tc>
          <w:tcPr>
            <w:tcW w:w="3651" w:type="dxa"/>
            <w:tcMar>
              <w:left w:w="108" w:type="dxa"/>
              <w:bottom w:w="62" w:type="dxa"/>
            </w:tcMar>
          </w:tcPr>
          <w:p w14:paraId="64266DFB" w14:textId="228EFD09" w:rsidR="007F64E9" w:rsidRDefault="007F64E9" w:rsidP="004155F2">
            <w:pPr>
              <w:pStyle w:val="SOFinalContentTableTextItalic"/>
            </w:pPr>
            <w:r w:rsidRPr="004155F2">
              <w:rPr>
                <w:spacing w:val="-2"/>
              </w:rPr>
              <w:t>This connects to the concept of accel</w:t>
            </w:r>
            <w:r w:rsidR="003B2526" w:rsidRPr="004155F2">
              <w:rPr>
                <w:spacing w:val="-2"/>
              </w:rPr>
              <w:t>eration</w:t>
            </w:r>
            <w:r w:rsidR="003B2526">
              <w:t xml:space="preserve"> used in Stage 1 Sub</w:t>
            </w:r>
            <w:r w:rsidR="004155F2">
              <w:t xml:space="preserve">topic 1.2: </w:t>
            </w:r>
            <w:r>
              <w:t>Forces and Stage 2 subtop</w:t>
            </w:r>
            <w:r w:rsidR="00FE00D3">
              <w:t>ic</w:t>
            </w:r>
            <w:r w:rsidR="004155F2">
              <w:t>s </w:t>
            </w:r>
            <w:r w:rsidR="00FE00D3">
              <w:t>1.1:</w:t>
            </w:r>
            <w:r w:rsidR="004155F2">
              <w:t xml:space="preserve"> Projectile </w:t>
            </w:r>
            <w:r w:rsidR="004D31E2">
              <w:t>m</w:t>
            </w:r>
            <w:r w:rsidR="00C5208E">
              <w:t>otion, 1.2: </w:t>
            </w:r>
            <w:r>
              <w:t xml:space="preserve">Forces and </w:t>
            </w:r>
            <w:r w:rsidR="004D31E2">
              <w:t>m</w:t>
            </w:r>
            <w:r>
              <w:t>omentum, 1.3</w:t>
            </w:r>
            <w:r w:rsidR="004155F2">
              <w:t>:</w:t>
            </w:r>
            <w:r>
              <w:t xml:space="preserve"> Uniform </w:t>
            </w:r>
            <w:r w:rsidR="004D31E2">
              <w:t>c</w:t>
            </w:r>
            <w:r>
              <w:t>ircular</w:t>
            </w:r>
            <w:r w:rsidR="003B2526">
              <w:t xml:space="preserve"> </w:t>
            </w:r>
            <w:r w:rsidR="004D31E2">
              <w:t>m</w:t>
            </w:r>
            <w:r w:rsidR="003B2526">
              <w:t xml:space="preserve">otion and </w:t>
            </w:r>
            <w:r w:rsidR="004D31E2">
              <w:t>g</w:t>
            </w:r>
            <w:r w:rsidR="003B2526">
              <w:t>ravitation</w:t>
            </w:r>
            <w:r w:rsidR="002B0A96">
              <w:t>,</w:t>
            </w:r>
            <w:r w:rsidR="003B2526">
              <w:t xml:space="preserve"> and 2.2</w:t>
            </w:r>
            <w:r w:rsidR="004155F2">
              <w:t>: </w:t>
            </w:r>
            <w:r>
              <w:t xml:space="preserve">Motion of </w:t>
            </w:r>
            <w:r w:rsidR="004D31E2">
              <w:t>c</w:t>
            </w:r>
            <w:r>
              <w:t xml:space="preserve">harged </w:t>
            </w:r>
            <w:r w:rsidR="004D31E2">
              <w:t>p</w:t>
            </w:r>
            <w:r>
              <w:t xml:space="preserve">articles in </w:t>
            </w:r>
            <w:r w:rsidR="004D31E2">
              <w:t>e</w:t>
            </w:r>
            <w:r>
              <w:t xml:space="preserve">lectric </w:t>
            </w:r>
            <w:r w:rsidR="004D31E2">
              <w:t>f</w:t>
            </w:r>
            <w:r>
              <w:t>ields.</w:t>
            </w:r>
          </w:p>
          <w:p w14:paraId="31561CC3" w14:textId="77777777" w:rsidR="007F64E9" w:rsidRDefault="007F64E9" w:rsidP="007F64E9">
            <w:pPr>
              <w:pStyle w:val="SOFinalContentTableText"/>
            </w:pPr>
            <w:r>
              <w:t>Compare current definitions of units with other systems of measurement such as imperial measure, and consider the be</w:t>
            </w:r>
            <w:r w:rsidR="003B2526">
              <w:t>nefits and limitations of each.</w:t>
            </w:r>
          </w:p>
          <w:p w14:paraId="4F9A31DE" w14:textId="77777777" w:rsidR="007F64E9" w:rsidRDefault="007F64E9" w:rsidP="007F64E9">
            <w:pPr>
              <w:pStyle w:val="SOFinalContentTableText"/>
            </w:pPr>
            <w:r>
              <w:t>Discuss the nature and difference between scalar and vector quantities, and how each explains different aspects of motion.</w:t>
            </w:r>
          </w:p>
          <w:p w14:paraId="6977E0FF" w14:textId="77777777" w:rsidR="007F64E9" w:rsidRDefault="007F64E9" w:rsidP="007F64E9">
            <w:pPr>
              <w:pStyle w:val="SOFinalContentTableText"/>
            </w:pPr>
            <w:r>
              <w:t>Discuss velocity vectors for an object moving in a curved path, to understand instantaneous velocity.</w:t>
            </w:r>
          </w:p>
          <w:p w14:paraId="36FF7E30" w14:textId="77777777" w:rsidR="007F64E9" w:rsidRDefault="007F64E9" w:rsidP="007F64E9">
            <w:pPr>
              <w:pStyle w:val="SOFinalContentTableText"/>
            </w:pPr>
            <w:r>
              <w:t>Investigate the physical interpretation of negative velocities and accelerations in context.</w:t>
            </w:r>
          </w:p>
          <w:p w14:paraId="0298D254" w14:textId="77777777" w:rsidR="007F64E9" w:rsidRDefault="007F64E9" w:rsidP="007F64E9">
            <w:pPr>
              <w:pStyle w:val="SOFinalContentTableText"/>
            </w:pPr>
            <w:r>
              <w:t>Use SI units and common prefixes</w:t>
            </w:r>
            <w:r w:rsidR="00FE00D3">
              <w:t>,</w:t>
            </w:r>
            <w:r>
              <w:t xml:space="preserve"> such as </w:t>
            </w:r>
            <w:r w:rsidR="00FE00D3">
              <w:t>‘</w:t>
            </w:r>
            <w:r>
              <w:t>kilo</w:t>
            </w:r>
            <w:r w:rsidR="00FE00D3">
              <w:t>’</w:t>
            </w:r>
            <w:r>
              <w:t xml:space="preserve"> </w:t>
            </w:r>
            <w:r w:rsidRPr="002B0A96">
              <w:rPr>
                <w:rStyle w:val="SOFinalBodyTextCharChar"/>
              </w:rPr>
              <w:t xml:space="preserve">(k), </w:t>
            </w:r>
            <w:r w:rsidR="00FE00D3" w:rsidRPr="002B0A96">
              <w:rPr>
                <w:rStyle w:val="SOFinalBodyTextCharChar"/>
              </w:rPr>
              <w:t>‘</w:t>
            </w:r>
            <w:r w:rsidRPr="002B0A96">
              <w:rPr>
                <w:rStyle w:val="SOFinalBodyTextCharChar"/>
              </w:rPr>
              <w:t>milli</w:t>
            </w:r>
            <w:r w:rsidR="00FE00D3" w:rsidRPr="002B0A96">
              <w:rPr>
                <w:rStyle w:val="SOFinalBodyTextCharChar"/>
              </w:rPr>
              <w:t>’</w:t>
            </w:r>
            <w:r w:rsidRPr="002B0A96">
              <w:rPr>
                <w:rStyle w:val="SOFinalBodyTextCharChar"/>
              </w:rPr>
              <w:t xml:space="preserve"> (m) and </w:t>
            </w:r>
            <w:r w:rsidR="00FE00D3" w:rsidRPr="002B0A96">
              <w:rPr>
                <w:rStyle w:val="SOFinalBodyTextCharChar"/>
              </w:rPr>
              <w:t>‘</w:t>
            </w:r>
            <w:r w:rsidRPr="002B0A96">
              <w:rPr>
                <w:rStyle w:val="SOFinalBodyTextCharChar"/>
              </w:rPr>
              <w:t>micro</w:t>
            </w:r>
            <w:r w:rsidR="00FE00D3" w:rsidRPr="002B0A96">
              <w:rPr>
                <w:rStyle w:val="SOFinalBodyTextCharChar"/>
              </w:rPr>
              <w:t>’</w:t>
            </w:r>
            <w:r w:rsidRPr="002B0A96">
              <w:rPr>
                <w:rStyle w:val="SOFinalBodyTextCharChar"/>
              </w:rPr>
              <w:t xml:space="preserve"> (µ)</w:t>
            </w:r>
            <w:r w:rsidR="00FE00D3" w:rsidRPr="002B0A96">
              <w:rPr>
                <w:rStyle w:val="SOFinalBodyTextCharChar"/>
              </w:rPr>
              <w:t>,</w:t>
            </w:r>
            <w:r>
              <w:t xml:space="preserve"> in practical activities to develop an awareness of reasonable estimates of physical quantities.</w:t>
            </w:r>
          </w:p>
          <w:p w14:paraId="3BC9A0A8" w14:textId="77777777" w:rsidR="007F64E9" w:rsidRPr="00D41D09" w:rsidRDefault="007F64E9" w:rsidP="008A2A03">
            <w:pPr>
              <w:pStyle w:val="SOFinalContentTableText"/>
            </w:pPr>
            <w:r>
              <w:t xml:space="preserve">Extend understanding and use of the equations </w:t>
            </w:r>
            <w:r w:rsidR="003B2526" w:rsidRPr="00080B15">
              <w:rPr>
                <w:rFonts w:cs="Arial"/>
                <w:position w:val="-20"/>
                <w:szCs w:val="20"/>
              </w:rPr>
              <w:object w:dxaOrig="499" w:dyaOrig="520" w14:anchorId="2700340A">
                <v:shape id="_x0000_i1027" type="#_x0000_t75" style="width:27.05pt;height:27.05pt" o:ole="">
                  <v:imagedata r:id="rId47" o:title=""/>
                </v:shape>
                <o:OLEObject Type="Embed" ProgID="Equation.DSMT4" ShapeID="_x0000_i1027" DrawAspect="Content" ObjectID="_1741167933" r:id="rId51"/>
              </w:object>
            </w:r>
            <w:r>
              <w:t xml:space="preserve"> and</w:t>
            </w:r>
            <w:r w:rsidR="00C7084F">
              <w:t xml:space="preserve"> </w:t>
            </w:r>
            <w:r w:rsidR="00F73593" w:rsidRPr="00F73593">
              <w:rPr>
                <w:rFonts w:cs="Arial"/>
                <w:position w:val="-20"/>
                <w:szCs w:val="20"/>
              </w:rPr>
              <w:object w:dxaOrig="639" w:dyaOrig="520" w14:anchorId="4DD9354E">
                <v:shape id="_x0000_i1028" type="#_x0000_t75" style="width:32.25pt;height:27.05pt" o:ole="">
                  <v:imagedata r:id="rId52" o:title=""/>
                </v:shape>
                <o:OLEObject Type="Embed" ProgID="Equation.DSMT4" ShapeID="_x0000_i1028" DrawAspect="Content" ObjectID="_1741167934" r:id="rId53"/>
              </w:object>
            </w:r>
            <w:r>
              <w:t>.</w:t>
            </w:r>
            <w:r w:rsidR="008A2A03">
              <w:br/>
            </w:r>
            <w:r>
              <w:t xml:space="preserve">This could include the vector equations </w:t>
            </w:r>
            <w:r w:rsidR="00F73593" w:rsidRPr="00080B15">
              <w:rPr>
                <w:rFonts w:cs="Arial"/>
                <w:position w:val="-20"/>
                <w:szCs w:val="20"/>
              </w:rPr>
              <w:object w:dxaOrig="639" w:dyaOrig="520" w14:anchorId="20DECABA">
                <v:shape id="_x0000_i1029" type="#_x0000_t75" style="width:34.55pt;height:27.05pt" o:ole="">
                  <v:imagedata r:id="rId54" o:title=""/>
                </v:shape>
                <o:OLEObject Type="Embed" ProgID="Equation.DSMT4" ShapeID="_x0000_i1029" DrawAspect="Content" ObjectID="_1741167935" r:id="rId55"/>
              </w:object>
            </w:r>
            <w:r>
              <w:t xml:space="preserve"> and</w:t>
            </w:r>
            <w:r w:rsidR="00F73593">
              <w:t xml:space="preserve"> </w:t>
            </w:r>
            <w:r w:rsidR="00F73593" w:rsidRPr="00F73593">
              <w:rPr>
                <w:rFonts w:cs="Arial"/>
                <w:position w:val="-20"/>
                <w:szCs w:val="20"/>
              </w:rPr>
              <w:object w:dxaOrig="660" w:dyaOrig="520" w14:anchorId="1E140FCC">
                <v:shape id="_x0000_i1030" type="#_x0000_t75" style="width:34.55pt;height:27.05pt" o:ole="">
                  <v:imagedata r:id="rId56" o:title=""/>
                </v:shape>
                <o:OLEObject Type="Embed" ProgID="Equation.DSMT4" ShapeID="_x0000_i1030" DrawAspect="Content" ObjectID="_1741167936" r:id="rId57"/>
              </w:object>
            </w:r>
            <w:r>
              <w:t>.</w:t>
            </w:r>
          </w:p>
        </w:tc>
        <w:tc>
          <w:tcPr>
            <w:tcW w:w="618" w:type="dxa"/>
            <w:noWrap/>
            <w:tcMar>
              <w:left w:w="0" w:type="dxa"/>
              <w:bottom w:w="62" w:type="dxa"/>
              <w:right w:w="0" w:type="dxa"/>
            </w:tcMar>
          </w:tcPr>
          <w:p w14:paraId="41251318" w14:textId="77777777" w:rsidR="007F64E9" w:rsidRDefault="00FE00D3" w:rsidP="001846CE">
            <w:pPr>
              <w:pStyle w:val="SOFinalContentTableText"/>
              <w:jc w:val="center"/>
            </w:pPr>
            <w:r>
              <w:rPr>
                <w:noProof/>
                <w:lang w:val="en-AU" w:eastAsia="en-AU"/>
              </w:rPr>
              <w:drawing>
                <wp:inline distT="0" distB="0" distL="0" distR="0" wp14:anchorId="02AED0DE" wp14:editId="078F7A44">
                  <wp:extent cx="365040" cy="3240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7F64E9" w:rsidRPr="00D41D09" w14:paraId="0325D745" w14:textId="77777777" w:rsidTr="004155F2">
        <w:tc>
          <w:tcPr>
            <w:tcW w:w="3651" w:type="dxa"/>
            <w:vMerge/>
            <w:tcMar>
              <w:bottom w:w="62" w:type="dxa"/>
              <w:right w:w="108" w:type="dxa"/>
            </w:tcMar>
          </w:tcPr>
          <w:p w14:paraId="0FE8FA21" w14:textId="77777777" w:rsidR="007F64E9" w:rsidRPr="00D41D09" w:rsidRDefault="007F64E9" w:rsidP="009407E9">
            <w:pPr>
              <w:pStyle w:val="SOFinalContentTableText"/>
            </w:pPr>
          </w:p>
        </w:tc>
        <w:tc>
          <w:tcPr>
            <w:tcW w:w="3651" w:type="dxa"/>
            <w:tcMar>
              <w:left w:w="108" w:type="dxa"/>
              <w:bottom w:w="62" w:type="dxa"/>
            </w:tcMar>
          </w:tcPr>
          <w:p w14:paraId="77D07CDB" w14:textId="77777777" w:rsidR="004155F2" w:rsidRDefault="007F64E9" w:rsidP="00D77E06">
            <w:pPr>
              <w:pStyle w:val="SOFinalContentTableText"/>
            </w:pPr>
            <w:r w:rsidRPr="007F64E9">
              <w:t>Explore and clarify the relationship bet</w:t>
            </w:r>
            <w:r w:rsidR="003B2526">
              <w:t xml:space="preserve">ween velocity and acceleration </w:t>
            </w:r>
            <w:r w:rsidRPr="007F64E9">
              <w:t>using the computer interactive ‘</w:t>
            </w:r>
            <w:r w:rsidRPr="004155F2">
              <w:t>The Maze Game</w:t>
            </w:r>
            <w:r w:rsidR="004155F2">
              <w:t>’</w:t>
            </w:r>
            <w:r w:rsidR="002B0A96">
              <w:t>,</w:t>
            </w:r>
          </w:p>
          <w:p w14:paraId="1452D898" w14:textId="3CB97C5F" w:rsidR="007F64E9" w:rsidRPr="00D41D09" w:rsidRDefault="00000000" w:rsidP="004155F2">
            <w:pPr>
              <w:pStyle w:val="SOFinalhyperlinkfirst2ptabove"/>
            </w:pPr>
            <w:hyperlink r:id="rId59" w:history="1">
              <w:r w:rsidR="003B2526" w:rsidRPr="009D39DB">
                <w:rPr>
                  <w:rStyle w:val="Hyperlink"/>
                  <w:color w:val="auto"/>
                  <w:u w:val="none"/>
                </w:rPr>
                <w:t>https://phet.colorado.edu/</w:t>
              </w:r>
            </w:hyperlink>
            <w:r w:rsidR="004155F2">
              <w:rPr>
                <w:rStyle w:val="Hyperlink"/>
                <w:color w:val="auto"/>
                <w:u w:val="none"/>
              </w:rPr>
              <w:t>.</w:t>
            </w:r>
          </w:p>
        </w:tc>
        <w:tc>
          <w:tcPr>
            <w:tcW w:w="618" w:type="dxa"/>
            <w:noWrap/>
            <w:tcMar>
              <w:left w:w="0" w:type="dxa"/>
              <w:bottom w:w="62" w:type="dxa"/>
              <w:right w:w="0" w:type="dxa"/>
            </w:tcMar>
          </w:tcPr>
          <w:p w14:paraId="494BFC96" w14:textId="77777777" w:rsidR="007F64E9" w:rsidRDefault="00FE00D3" w:rsidP="009407E9">
            <w:pPr>
              <w:pStyle w:val="SOFinalContentTableText"/>
              <w:jc w:val="center"/>
            </w:pPr>
            <w:r>
              <w:rPr>
                <w:noProof/>
                <w:lang w:val="en-AU" w:eastAsia="en-AU"/>
              </w:rPr>
              <w:drawing>
                <wp:inline distT="0" distB="0" distL="0" distR="0" wp14:anchorId="26523D3A" wp14:editId="3C039F38">
                  <wp:extent cx="269875" cy="336550"/>
                  <wp:effectExtent l="0" t="0" r="0" b="6350"/>
                  <wp:docPr id="76" name="Picture 76"/>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7F64E9" w:rsidRPr="00D41D09" w14:paraId="7E0F53BD" w14:textId="77777777" w:rsidTr="004155F2">
        <w:tc>
          <w:tcPr>
            <w:tcW w:w="3651" w:type="dxa"/>
            <w:vMerge/>
            <w:tcMar>
              <w:bottom w:w="62" w:type="dxa"/>
              <w:right w:w="108" w:type="dxa"/>
            </w:tcMar>
          </w:tcPr>
          <w:p w14:paraId="5DC01E33" w14:textId="77777777" w:rsidR="007F64E9" w:rsidRPr="00D41D09" w:rsidRDefault="007F64E9" w:rsidP="007F64E9">
            <w:pPr>
              <w:pStyle w:val="SOFinalContentTableText"/>
            </w:pPr>
          </w:p>
        </w:tc>
        <w:tc>
          <w:tcPr>
            <w:tcW w:w="3651" w:type="dxa"/>
            <w:tcMar>
              <w:left w:w="108" w:type="dxa"/>
              <w:bottom w:w="62" w:type="dxa"/>
            </w:tcMar>
          </w:tcPr>
          <w:p w14:paraId="2E5363D8" w14:textId="77777777" w:rsidR="007F64E9" w:rsidRPr="00D41D09" w:rsidRDefault="007F64E9" w:rsidP="007F64E9">
            <w:pPr>
              <w:pStyle w:val="SOFinalContentTableText"/>
            </w:pPr>
            <w:r w:rsidRPr="007F64E9">
              <w:t>Investigate the development and use of the SI units. Analyse the significance of the development of internationally agreed definitions of absolute measures of time, mass, and distance, and the challenges facing scientists since the introduction of SI units.</w:t>
            </w:r>
          </w:p>
        </w:tc>
        <w:tc>
          <w:tcPr>
            <w:tcW w:w="618" w:type="dxa"/>
            <w:noWrap/>
            <w:tcMar>
              <w:left w:w="0" w:type="dxa"/>
              <w:bottom w:w="62" w:type="dxa"/>
              <w:right w:w="0" w:type="dxa"/>
            </w:tcMar>
          </w:tcPr>
          <w:p w14:paraId="502A33BA" w14:textId="77777777" w:rsidR="007F64E9" w:rsidRDefault="00FE00D3" w:rsidP="007F64E9">
            <w:pPr>
              <w:pStyle w:val="SOFinalContentTableText"/>
              <w:jc w:val="center"/>
              <w:rPr>
                <w:noProof/>
                <w:lang w:val="en-AU" w:eastAsia="zh-CN"/>
              </w:rPr>
            </w:pPr>
            <w:r>
              <w:rPr>
                <w:noProof/>
                <w:lang w:val="en-AU" w:eastAsia="en-AU"/>
              </w:rPr>
              <w:drawing>
                <wp:inline distT="0" distB="0" distL="0" distR="0" wp14:anchorId="72000B08" wp14:editId="06B438C8">
                  <wp:extent cx="269640" cy="5040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C2FDA" w:rsidRPr="00D41D09" w14:paraId="246A4B0E" w14:textId="77777777" w:rsidTr="004155F2">
        <w:tc>
          <w:tcPr>
            <w:tcW w:w="3651" w:type="dxa"/>
            <w:vMerge w:val="restart"/>
            <w:tcMar>
              <w:bottom w:w="62" w:type="dxa"/>
              <w:right w:w="108" w:type="dxa"/>
            </w:tcMar>
          </w:tcPr>
          <w:p w14:paraId="2D0C6C74" w14:textId="77777777" w:rsidR="007F64E9" w:rsidRDefault="007F64E9" w:rsidP="001846CE">
            <w:pPr>
              <w:pStyle w:val="SOFinalContentTableText8ptabove"/>
            </w:pPr>
            <w:r>
              <w:t>Graphical representations can be used qualitatively and quantitatively to describe and predict aspects of linear motion.</w:t>
            </w:r>
          </w:p>
          <w:p w14:paraId="50A95C1B" w14:textId="77777777" w:rsidR="007F64E9" w:rsidRDefault="007F64E9" w:rsidP="00440B0D">
            <w:pPr>
              <w:pStyle w:val="SOFinalContentTableBullets"/>
            </w:pPr>
            <w:r>
              <w:t>Use graphical methods to represent linear motion, including the construction of graphs showing:</w:t>
            </w:r>
          </w:p>
          <w:p w14:paraId="0C3F59F8" w14:textId="77777777" w:rsidR="007F64E9" w:rsidRPr="004155F2" w:rsidRDefault="007F64E9" w:rsidP="00FF2DBD">
            <w:pPr>
              <w:pStyle w:val="SOFinalContentTableBulletsIndented"/>
            </w:pPr>
            <w:r w:rsidRPr="004155F2">
              <w:t xml:space="preserve">position </w:t>
            </w:r>
            <w:r w:rsidR="004155F2">
              <w:rPr>
                <w:rStyle w:val="SOFinalTextItalics"/>
                <w:i w:val="0"/>
              </w:rPr>
              <w:t>vs</w:t>
            </w:r>
            <w:r w:rsidRPr="004155F2">
              <w:t xml:space="preserve"> time</w:t>
            </w:r>
          </w:p>
          <w:p w14:paraId="756B309E" w14:textId="77777777" w:rsidR="007F64E9" w:rsidRPr="004155F2" w:rsidRDefault="007F64E9" w:rsidP="00FF2DBD">
            <w:pPr>
              <w:pStyle w:val="SOFinalContentTableBulletsIndented"/>
            </w:pPr>
            <w:r w:rsidRPr="004155F2">
              <w:t xml:space="preserve">velocity </w:t>
            </w:r>
            <w:r w:rsidR="004155F2">
              <w:rPr>
                <w:rStyle w:val="SOFinalTextItalics"/>
                <w:i w:val="0"/>
              </w:rPr>
              <w:t>v</w:t>
            </w:r>
            <w:r w:rsidRPr="004155F2">
              <w:rPr>
                <w:rStyle w:val="SOFinalTextItalics"/>
                <w:i w:val="0"/>
              </w:rPr>
              <w:t>s</w:t>
            </w:r>
            <w:r w:rsidRPr="004155F2">
              <w:t xml:space="preserve"> time</w:t>
            </w:r>
          </w:p>
          <w:p w14:paraId="2C352013" w14:textId="77777777" w:rsidR="007F64E9" w:rsidRPr="004155F2" w:rsidRDefault="007F64E9" w:rsidP="00FF2DBD">
            <w:pPr>
              <w:pStyle w:val="SOFinalContentTableBulletsIndented"/>
            </w:pPr>
            <w:r w:rsidRPr="004155F2">
              <w:t xml:space="preserve">acceleration </w:t>
            </w:r>
            <w:r w:rsidR="004155F2">
              <w:rPr>
                <w:rStyle w:val="SOFinalTextItalics"/>
                <w:i w:val="0"/>
              </w:rPr>
              <w:t>vs</w:t>
            </w:r>
            <w:r w:rsidRPr="004155F2">
              <w:t xml:space="preserve"> time.</w:t>
            </w:r>
          </w:p>
          <w:p w14:paraId="0D1C4A5A" w14:textId="77777777" w:rsidR="007F64E9" w:rsidRDefault="007F64E9" w:rsidP="00440B0D">
            <w:pPr>
              <w:pStyle w:val="SOFinalContentTableBullets"/>
            </w:pPr>
            <w:r>
              <w:t>Use graphical representations to determine quantities such as position, displacement, distance, velocity, and acceleration.</w:t>
            </w:r>
          </w:p>
          <w:p w14:paraId="115D232F" w14:textId="77777777" w:rsidR="000C2FDA" w:rsidRPr="00D41D09" w:rsidRDefault="007F64E9" w:rsidP="00440B0D">
            <w:pPr>
              <w:pStyle w:val="SOFinalContentTableBullets"/>
            </w:pPr>
            <w:r>
              <w:t>Use graphical techniques to calculate the instantaneous velocity and instantaneous acceleration of an object.</w:t>
            </w:r>
          </w:p>
        </w:tc>
        <w:tc>
          <w:tcPr>
            <w:tcW w:w="3651" w:type="dxa"/>
            <w:tcMar>
              <w:left w:w="108" w:type="dxa"/>
              <w:bottom w:w="62" w:type="dxa"/>
            </w:tcMar>
          </w:tcPr>
          <w:p w14:paraId="3D1B764D" w14:textId="77777777" w:rsidR="007F64E9" w:rsidRDefault="007F64E9" w:rsidP="004155F2">
            <w:pPr>
              <w:pStyle w:val="SOFinalContentTableText8ptabove"/>
            </w:pPr>
            <w:r>
              <w:t xml:space="preserve">Demonstrate how the gradient of a displacement </w:t>
            </w:r>
            <w:r w:rsidR="004155F2">
              <w:rPr>
                <w:rStyle w:val="SOFinalContentTableTextChar"/>
                <w:rFonts w:eastAsia="SimSun"/>
              </w:rPr>
              <w:t>vs</w:t>
            </w:r>
            <w:r>
              <w:t xml:space="preserve"> time graph can be shown to be equivalent to the velocity of the object.</w:t>
            </w:r>
          </w:p>
          <w:p w14:paraId="61963299" w14:textId="77777777" w:rsidR="007F64E9" w:rsidRDefault="007F64E9" w:rsidP="004155F2">
            <w:pPr>
              <w:pStyle w:val="SOFinalContentTableText"/>
            </w:pPr>
            <w:r>
              <w:t xml:space="preserve">Relate the gradient of a velocity </w:t>
            </w:r>
            <w:r w:rsidR="004155F2">
              <w:t>vs</w:t>
            </w:r>
            <w:r>
              <w:t xml:space="preserve"> time graph to the acceleration of the object.</w:t>
            </w:r>
          </w:p>
          <w:p w14:paraId="5A20147C" w14:textId="77777777" w:rsidR="007F64E9" w:rsidRDefault="007F64E9" w:rsidP="007F64E9">
            <w:pPr>
              <w:pStyle w:val="SOFinalContentTableText"/>
            </w:pPr>
            <w:r>
              <w:t>Use the area under the graph to determine the distance and displacement of an object.</w:t>
            </w:r>
          </w:p>
          <w:p w14:paraId="1BBED162" w14:textId="77777777" w:rsidR="007F64E9" w:rsidRDefault="007F64E9" w:rsidP="004155F2">
            <w:pPr>
              <w:pStyle w:val="SOFinalContentTableText"/>
            </w:pPr>
            <w:r>
              <w:t>Construct different graphical representations using sections from popular movies or television shows. Those wit</w:t>
            </w:r>
            <w:r w:rsidR="004155F2">
              <w:t xml:space="preserve">h </w:t>
            </w:r>
            <w:r>
              <w:t>chase scenes may be particularly effective. Graphical representations can be constructed using data from professional athletes.</w:t>
            </w:r>
          </w:p>
          <w:p w14:paraId="02736B81" w14:textId="77777777" w:rsidR="007F64E9" w:rsidRDefault="007F64E9" w:rsidP="004155F2">
            <w:pPr>
              <w:pStyle w:val="SOFinalContentTableText"/>
            </w:pPr>
            <w:r>
              <w:t xml:space="preserve">Construct position </w:t>
            </w:r>
            <w:r w:rsidR="004155F2">
              <w:t>vs</w:t>
            </w:r>
            <w:r>
              <w:t xml:space="preserve"> time graphs and velocity </w:t>
            </w:r>
            <w:r w:rsidR="004155F2">
              <w:t>vs</w:t>
            </w:r>
            <w:r>
              <w:t xml:space="preserve"> time graphs using trolleys on an inclined plane.</w:t>
            </w:r>
          </w:p>
          <w:p w14:paraId="20EFF19B" w14:textId="77777777" w:rsidR="007F64E9" w:rsidRDefault="007F64E9" w:rsidP="007F64E9">
            <w:pPr>
              <w:pStyle w:val="SOFinalContentTableText"/>
            </w:pPr>
            <w:r>
              <w:t>Consider the accelerations of different masses. Use motion sensors or other multi-image technology to collect data.</w:t>
            </w:r>
          </w:p>
          <w:p w14:paraId="30149490" w14:textId="32E52BF1" w:rsidR="007F64E9" w:rsidRDefault="007F64E9" w:rsidP="007F64E9">
            <w:pPr>
              <w:pStyle w:val="SOFinalContentTableText"/>
            </w:pPr>
            <w:r>
              <w:t>Refer to computer interactive ‘</w:t>
            </w:r>
            <w:r w:rsidRPr="004155F2">
              <w:t>The Moving Man’</w:t>
            </w:r>
            <w:r w:rsidR="002B0A96">
              <w:t>,</w:t>
            </w:r>
            <w:r>
              <w:t xml:space="preserve"> </w:t>
            </w:r>
            <w:hyperlink r:id="rId62" w:history="1">
              <w:r w:rsidRPr="00DF0E2D">
                <w:rPr>
                  <w:rStyle w:val="Hyperlink"/>
                  <w:color w:val="auto"/>
                  <w:u w:val="none"/>
                </w:rPr>
                <w:t>https://phet.colorado.edu/</w:t>
              </w:r>
            </w:hyperlink>
            <w:r w:rsidR="004155F2">
              <w:rPr>
                <w:rStyle w:val="Hyperlink"/>
                <w:color w:val="auto"/>
                <w:u w:val="none"/>
              </w:rPr>
              <w:t>.</w:t>
            </w:r>
          </w:p>
          <w:p w14:paraId="20942D35" w14:textId="77777777" w:rsidR="007F64E9" w:rsidRDefault="007F64E9" w:rsidP="007F64E9">
            <w:pPr>
              <w:pStyle w:val="SOFinalContentTableText"/>
            </w:pPr>
            <w:r>
              <w:t>Connect and investigate different graphical representations by calculating gradients and areas. For example:</w:t>
            </w:r>
          </w:p>
          <w:p w14:paraId="6F971C5F" w14:textId="77777777" w:rsidR="007F64E9" w:rsidRDefault="007F64E9" w:rsidP="002B0A96">
            <w:pPr>
              <w:pStyle w:val="SOFinalContentTableBullets"/>
            </w:pPr>
            <w:r>
              <w:t xml:space="preserve">use a position </w:t>
            </w:r>
            <w:r w:rsidR="004155F2">
              <w:t>vs</w:t>
            </w:r>
            <w:r>
              <w:t xml:space="preserve"> time graph to construct a velocity </w:t>
            </w:r>
            <w:r w:rsidR="002B0A96">
              <w:rPr>
                <w:rStyle w:val="SOFinalBodyTextCharChar"/>
                <w:rFonts w:eastAsia="MS Mincho"/>
              </w:rPr>
              <w:t>vs</w:t>
            </w:r>
            <w:r w:rsidR="002B0A96">
              <w:t xml:space="preserve"> time graph</w:t>
            </w:r>
          </w:p>
          <w:p w14:paraId="13286BB7" w14:textId="77777777" w:rsidR="000C2FDA" w:rsidRPr="00D41D09" w:rsidRDefault="007F64E9" w:rsidP="002B0A96">
            <w:pPr>
              <w:pStyle w:val="SOFinalContentTableBullets"/>
            </w:pPr>
            <w:r>
              <w:t xml:space="preserve">use a velocity </w:t>
            </w:r>
            <w:r w:rsidR="004155F2">
              <w:t>vs</w:t>
            </w:r>
            <w:r>
              <w:t xml:space="preserve"> time graph to construct an acceleration </w:t>
            </w:r>
            <w:r w:rsidR="002B0A96">
              <w:rPr>
                <w:rStyle w:val="SOFinalBodyTextCharChar"/>
                <w:rFonts w:eastAsia="MS Mincho"/>
              </w:rPr>
              <w:t>vs</w:t>
            </w:r>
            <w:r w:rsidR="002B0A96">
              <w:t xml:space="preserve"> time graph</w:t>
            </w:r>
          </w:p>
        </w:tc>
        <w:tc>
          <w:tcPr>
            <w:tcW w:w="618" w:type="dxa"/>
            <w:noWrap/>
            <w:tcMar>
              <w:left w:w="0" w:type="dxa"/>
              <w:bottom w:w="62" w:type="dxa"/>
              <w:right w:w="0" w:type="dxa"/>
            </w:tcMar>
          </w:tcPr>
          <w:p w14:paraId="10B9010F" w14:textId="77777777" w:rsidR="000C2FDA" w:rsidRDefault="00FE00D3" w:rsidP="001846CE">
            <w:pPr>
              <w:pStyle w:val="SOFinalContentTableText8ptabove"/>
              <w:jc w:val="center"/>
              <w:rPr>
                <w:noProof/>
              </w:rPr>
            </w:pPr>
            <w:r>
              <w:rPr>
                <w:noProof/>
                <w:lang w:eastAsia="en-AU"/>
              </w:rPr>
              <w:drawing>
                <wp:inline distT="0" distB="0" distL="0" distR="0" wp14:anchorId="4AF30255" wp14:editId="67AD6120">
                  <wp:extent cx="365040" cy="32400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C2FDA" w:rsidRPr="00D41D09" w14:paraId="1E913B34" w14:textId="77777777" w:rsidTr="004155F2">
        <w:tc>
          <w:tcPr>
            <w:tcW w:w="3651" w:type="dxa"/>
            <w:vMerge/>
            <w:tcMar>
              <w:bottom w:w="62" w:type="dxa"/>
              <w:right w:w="108" w:type="dxa"/>
            </w:tcMar>
          </w:tcPr>
          <w:p w14:paraId="1CCE312E" w14:textId="77777777" w:rsidR="000C2FDA" w:rsidRDefault="000C2FDA" w:rsidP="00FE2CFA">
            <w:pPr>
              <w:pStyle w:val="SOFinalContentTableText8ptabove"/>
            </w:pPr>
          </w:p>
        </w:tc>
        <w:tc>
          <w:tcPr>
            <w:tcW w:w="3651" w:type="dxa"/>
            <w:tcMar>
              <w:left w:w="108" w:type="dxa"/>
              <w:bottom w:w="62" w:type="dxa"/>
            </w:tcMar>
          </w:tcPr>
          <w:p w14:paraId="2D416410" w14:textId="77777777" w:rsidR="000C2FDA" w:rsidRDefault="007F64E9" w:rsidP="007769B3">
            <w:pPr>
              <w:pStyle w:val="SOFinalContentTableText"/>
            </w:pPr>
            <w:r w:rsidRPr="007F64E9">
              <w:t>Work out how to determine the instantaneous velocity and inst</w:t>
            </w:r>
            <w:r w:rsidR="004155F2">
              <w:t>antaneous acceleration from non</w:t>
            </w:r>
            <w:r w:rsidR="004155F2">
              <w:noBreakHyphen/>
            </w:r>
            <w:r w:rsidRPr="007F64E9">
              <w:t>linear graphs, using mathematical techniques.</w:t>
            </w:r>
          </w:p>
        </w:tc>
        <w:tc>
          <w:tcPr>
            <w:tcW w:w="618" w:type="dxa"/>
            <w:noWrap/>
            <w:tcMar>
              <w:left w:w="0" w:type="dxa"/>
              <w:bottom w:w="62" w:type="dxa"/>
              <w:right w:w="0" w:type="dxa"/>
            </w:tcMar>
          </w:tcPr>
          <w:p w14:paraId="40A8960D" w14:textId="77777777" w:rsidR="000C2FDA" w:rsidRDefault="00FE00D3" w:rsidP="009407E9">
            <w:pPr>
              <w:pStyle w:val="SOFinalContentTableText"/>
              <w:jc w:val="center"/>
              <w:rPr>
                <w:noProof/>
                <w:lang w:val="en-AU" w:eastAsia="zh-CN"/>
              </w:rPr>
            </w:pPr>
            <w:r>
              <w:rPr>
                <w:noProof/>
                <w:lang w:val="en-AU" w:eastAsia="en-AU"/>
              </w:rPr>
              <w:drawing>
                <wp:inline distT="0" distB="0" distL="0" distR="0" wp14:anchorId="0173F833" wp14:editId="59055B66">
                  <wp:extent cx="269875" cy="336550"/>
                  <wp:effectExtent l="0" t="0" r="0" b="6350"/>
                  <wp:docPr id="210" name="Picture 210"/>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7F64E9" w:rsidRPr="00D41D09" w14:paraId="555B5C0A" w14:textId="77777777" w:rsidTr="004155F2">
        <w:tc>
          <w:tcPr>
            <w:tcW w:w="3651" w:type="dxa"/>
            <w:vMerge w:val="restart"/>
            <w:tcMar>
              <w:bottom w:w="62" w:type="dxa"/>
              <w:right w:w="108" w:type="dxa"/>
            </w:tcMar>
          </w:tcPr>
          <w:p w14:paraId="4499027F" w14:textId="77777777" w:rsidR="007F64E9" w:rsidRDefault="007F64E9" w:rsidP="007F64E9">
            <w:pPr>
              <w:pStyle w:val="SOFinalContentTableText"/>
            </w:pPr>
            <w:r>
              <w:lastRenderedPageBreak/>
              <w:t>Equations of motion quantitatively describe and predict aspects of linear motion.</w:t>
            </w:r>
          </w:p>
          <w:p w14:paraId="3D019C5A" w14:textId="77777777" w:rsidR="007F64E9" w:rsidRDefault="007F64E9" w:rsidP="00440B0D">
            <w:pPr>
              <w:pStyle w:val="SOFinalContentTableBullets"/>
            </w:pPr>
            <w:r>
              <w:t>Solve and interpret problems using the equations of motion:</w:t>
            </w:r>
          </w:p>
          <w:p w14:paraId="01D7F6DA" w14:textId="77777777" w:rsidR="007F64E9" w:rsidRDefault="003B2526" w:rsidP="003B2526">
            <w:pPr>
              <w:pStyle w:val="SOFinalContentTableTextUnderBullet"/>
            </w:pPr>
            <w:r w:rsidRPr="00080B15">
              <w:object w:dxaOrig="900" w:dyaOrig="300" w14:anchorId="3D902B9A">
                <v:shape id="_x0000_i1031" type="#_x0000_t75" style="width:44.95pt;height:16.7pt" o:ole="">
                  <v:imagedata r:id="rId63" o:title=""/>
                </v:shape>
                <o:OLEObject Type="Embed" ProgID="Equation.DSMT4" ShapeID="_x0000_i1031" DrawAspect="Content" ObjectID="_1741167937" r:id="rId64"/>
              </w:object>
            </w:r>
          </w:p>
          <w:p w14:paraId="5525A79E" w14:textId="77777777" w:rsidR="007F64E9" w:rsidRDefault="006311EB" w:rsidP="003B2526">
            <w:pPr>
              <w:pStyle w:val="SOFinalContentTableTextUnderBullet"/>
            </w:pPr>
            <w:r w:rsidRPr="00080B15">
              <w:rPr>
                <w:position w:val="-20"/>
              </w:rPr>
              <w:object w:dxaOrig="1140" w:dyaOrig="520" w14:anchorId="5EE58630">
                <v:shape id="_x0000_i1032" type="#_x0000_t75" style="width:59.9pt;height:27.05pt" o:ole="">
                  <v:imagedata r:id="rId65" o:title=""/>
                </v:shape>
                <o:OLEObject Type="Embed" ProgID="Equation.DSMT4" ShapeID="_x0000_i1032" DrawAspect="Content" ObjectID="_1741167938" r:id="rId66"/>
              </w:object>
            </w:r>
          </w:p>
          <w:p w14:paraId="209C2880" w14:textId="77777777" w:rsidR="007F64E9" w:rsidRDefault="006311EB" w:rsidP="003B2526">
            <w:pPr>
              <w:pStyle w:val="SOFinalContentTableTextUnderBullet"/>
            </w:pPr>
            <w:r w:rsidRPr="006311EB">
              <w:rPr>
                <w:position w:val="-10"/>
              </w:rPr>
              <w:object w:dxaOrig="1219" w:dyaOrig="340" w14:anchorId="2659D813">
                <v:shape id="_x0000_i1033" type="#_x0000_t75" style="width:62.8pt;height:16.7pt" o:ole="">
                  <v:imagedata r:id="rId67" o:title=""/>
                </v:shape>
                <o:OLEObject Type="Embed" ProgID="Equation.DSMT4" ShapeID="_x0000_i1033" DrawAspect="Content" ObjectID="_1741167939" r:id="rId68"/>
              </w:object>
            </w:r>
          </w:p>
          <w:p w14:paraId="21CA87A6" w14:textId="77777777" w:rsidR="007F64E9" w:rsidRDefault="007F64E9" w:rsidP="009E4604">
            <w:pPr>
              <w:pStyle w:val="SOFinalContentTableText"/>
            </w:pPr>
            <w:r>
              <w:t>Vertical motion is analysed by assuming that the acceleration due to gravity is</w:t>
            </w:r>
            <w:r w:rsidR="003B2526">
              <w:t xml:space="preserve"> constant near Earth’s surface.</w:t>
            </w:r>
          </w:p>
          <w:p w14:paraId="71C2BA47" w14:textId="77777777" w:rsidR="007F64E9" w:rsidRDefault="007F64E9" w:rsidP="009E4604">
            <w:pPr>
              <w:pStyle w:val="SOFinalContentTableText"/>
            </w:pPr>
            <w:r>
              <w:t>The constant acceleration due to gravity near the surface of the Earth is approximately</w:t>
            </w:r>
            <w:r w:rsidR="003B2526">
              <w:t xml:space="preserve"> </w:t>
            </w:r>
            <w:r w:rsidR="006311EB" w:rsidRPr="00050E14">
              <w:rPr>
                <w:rFonts w:cs="Arial"/>
                <w:position w:val="-10"/>
                <w:szCs w:val="20"/>
              </w:rPr>
              <w:object w:dxaOrig="1180" w:dyaOrig="340" w14:anchorId="5FC3154F">
                <v:shape id="_x0000_i1034" type="#_x0000_t75" style="width:57pt;height:16.7pt" o:ole="">
                  <v:imagedata r:id="rId69" o:title=""/>
                </v:shape>
                <o:OLEObject Type="Embed" ProgID="Equation.DSMT4" ShapeID="_x0000_i1034" DrawAspect="Content" ObjectID="_1741167940" r:id="rId70"/>
              </w:object>
            </w:r>
            <w:r>
              <w:t>.</w:t>
            </w:r>
          </w:p>
          <w:p w14:paraId="567120DD" w14:textId="77777777" w:rsidR="007F64E9" w:rsidRDefault="007F64E9" w:rsidP="00440B0D">
            <w:pPr>
              <w:pStyle w:val="SOFinalContentTableBullets"/>
            </w:pPr>
            <w:r>
              <w:t>Solve problems for objects undergoing vertical motion because of the acceleration due to gravity in the absence of air resistance.</w:t>
            </w:r>
          </w:p>
          <w:p w14:paraId="4D06ADDA" w14:textId="77777777" w:rsidR="007F64E9" w:rsidRDefault="007F64E9" w:rsidP="00440B0D">
            <w:pPr>
              <w:pStyle w:val="SOFinalContentTableBullets"/>
            </w:pPr>
            <w:r>
              <w:t>Explain the concept of free-falling objects and the conditions under which free-falling motion may be approximated.</w:t>
            </w:r>
          </w:p>
          <w:p w14:paraId="14486FCC" w14:textId="77777777" w:rsidR="007F64E9" w:rsidRDefault="007F64E9" w:rsidP="00440B0D">
            <w:pPr>
              <w:pStyle w:val="SOFinalContentTableBullets"/>
            </w:pPr>
            <w:r>
              <w:t>Describe qualitatively the effects that air resistance has on vertical motion.</w:t>
            </w:r>
          </w:p>
          <w:p w14:paraId="39F5924B" w14:textId="77777777" w:rsidR="007F64E9" w:rsidRDefault="007F64E9" w:rsidP="00B2309B">
            <w:pPr>
              <w:pStyle w:val="SOFinalContentTableText"/>
            </w:pPr>
            <w:r>
              <w:t>Use equations of motion and graphical representations to determine the acceleration due to gravity.</w:t>
            </w:r>
          </w:p>
        </w:tc>
        <w:tc>
          <w:tcPr>
            <w:tcW w:w="3651" w:type="dxa"/>
            <w:tcMar>
              <w:left w:w="108" w:type="dxa"/>
              <w:bottom w:w="62" w:type="dxa"/>
            </w:tcMar>
          </w:tcPr>
          <w:p w14:paraId="1CFA0F08" w14:textId="77777777" w:rsidR="007F64E9" w:rsidRDefault="007F64E9" w:rsidP="007F64E9">
            <w:pPr>
              <w:pStyle w:val="SOFinalContentTableText"/>
            </w:pPr>
            <w:r>
              <w:t>Show how equations can be derived using different methods:</w:t>
            </w:r>
          </w:p>
          <w:p w14:paraId="401F59D5" w14:textId="77777777" w:rsidR="007F64E9" w:rsidRDefault="002B0A96" w:rsidP="00440B0D">
            <w:pPr>
              <w:pStyle w:val="SOFinalContentTableBullets"/>
            </w:pPr>
            <w:r w:rsidRPr="002B4B5E">
              <w:rPr>
                <w:position w:val="-10"/>
                <w:szCs w:val="20"/>
              </w:rPr>
              <w:object w:dxaOrig="920" w:dyaOrig="300" w14:anchorId="5A1571AE">
                <v:shape id="_x0000_i1035" type="#_x0000_t75" style="width:45.5pt;height:16.7pt" o:ole="">
                  <v:imagedata r:id="rId71" o:title=""/>
                </v:shape>
                <o:OLEObject Type="Embed" ProgID="Equation.DSMT4" ShapeID="_x0000_i1035" DrawAspect="Content" ObjectID="_1741167941" r:id="rId72"/>
              </w:object>
            </w:r>
            <w:r w:rsidR="003B2526">
              <w:rPr>
                <w:szCs w:val="20"/>
              </w:rPr>
              <w:t xml:space="preserve"> </w:t>
            </w:r>
            <w:r w:rsidR="007F64E9">
              <w:t>using the definition of acceleration</w:t>
            </w:r>
          </w:p>
          <w:p w14:paraId="0DC61580" w14:textId="77777777" w:rsidR="007F64E9" w:rsidRDefault="002B0A96" w:rsidP="002B0A96">
            <w:pPr>
              <w:pStyle w:val="SOFinalContentTableBullets"/>
            </w:pPr>
            <w:r w:rsidRPr="00080B15">
              <w:rPr>
                <w:position w:val="-20"/>
              </w:rPr>
              <w:object w:dxaOrig="1200" w:dyaOrig="520" w14:anchorId="03B71554">
                <v:shape id="_x0000_i1036" type="#_x0000_t75" style="width:62.8pt;height:27.05pt" o:ole="">
                  <v:imagedata r:id="rId73" o:title=""/>
                </v:shape>
                <o:OLEObject Type="Embed" ProgID="Equation.DSMT4" ShapeID="_x0000_i1036" DrawAspect="Content" ObjectID="_1741167942" r:id="rId74"/>
              </w:object>
            </w:r>
            <w:r w:rsidR="007F64E9">
              <w:t xml:space="preserve">using a velocity </w:t>
            </w:r>
            <w:r>
              <w:rPr>
                <w:rStyle w:val="SOFinalBodyTextCharChar"/>
                <w:rFonts w:eastAsia="MS Mincho"/>
              </w:rPr>
              <w:t>vs</w:t>
            </w:r>
            <w:r w:rsidR="007F64E9" w:rsidRPr="003B2526">
              <w:rPr>
                <w:rStyle w:val="SOFinalTextItalics"/>
              </w:rPr>
              <w:t xml:space="preserve"> </w:t>
            </w:r>
            <w:r w:rsidR="007F64E9">
              <w:t>time graph</w:t>
            </w:r>
          </w:p>
          <w:p w14:paraId="0333902B" w14:textId="77777777" w:rsidR="007F64E9" w:rsidRDefault="002B0A96" w:rsidP="00440B0D">
            <w:pPr>
              <w:pStyle w:val="SOFinalContentTableBullets"/>
            </w:pPr>
            <w:r w:rsidRPr="002B4B5E">
              <w:rPr>
                <w:position w:val="-10"/>
                <w:szCs w:val="20"/>
              </w:rPr>
              <w:object w:dxaOrig="1219" w:dyaOrig="340" w14:anchorId="21B9E752">
                <v:shape id="_x0000_i1037" type="#_x0000_t75" style="width:62.8pt;height:16.7pt" o:ole="">
                  <v:imagedata r:id="rId75" o:title=""/>
                </v:shape>
                <o:OLEObject Type="Embed" ProgID="Equation.DSMT4" ShapeID="_x0000_i1037" DrawAspect="Content" ObjectID="_1741167943" r:id="rId76"/>
              </w:object>
            </w:r>
            <w:r w:rsidR="003B2526">
              <w:rPr>
                <w:szCs w:val="20"/>
              </w:rPr>
              <w:t xml:space="preserve"> </w:t>
            </w:r>
            <w:r w:rsidR="007F64E9">
              <w:t>algebraically.</w:t>
            </w:r>
          </w:p>
          <w:p w14:paraId="6C2E6BBA" w14:textId="77777777" w:rsidR="007F64E9" w:rsidRDefault="007F64E9" w:rsidP="002B0A96">
            <w:pPr>
              <w:pStyle w:val="SOFinalContentTableText"/>
            </w:pPr>
            <w:r>
              <w:t xml:space="preserve">Calculate and analyse the acceleration due to gravity on the </w:t>
            </w:r>
            <w:r w:rsidR="002B0A96">
              <w:t>M</w:t>
            </w:r>
            <w:r>
              <w:t>oon using NASA footage showing a hammer and feather being dropped simultaneously. Use and discuss appropriate estimations.</w:t>
            </w:r>
          </w:p>
          <w:p w14:paraId="4BE7C1EC" w14:textId="77777777" w:rsidR="007F64E9" w:rsidRDefault="007F64E9" w:rsidP="006311EB">
            <w:pPr>
              <w:pStyle w:val="SOFinalContentTableText"/>
            </w:pPr>
            <w:r>
              <w:t>Use stop</w:t>
            </w:r>
            <w:r w:rsidR="006311EB">
              <w:t>-</w:t>
            </w:r>
            <w:r>
              <w:t>motion animation to illustrate an understanding of motion. Footage of objects in motion may be analysed using tracking software.</w:t>
            </w:r>
          </w:p>
        </w:tc>
        <w:tc>
          <w:tcPr>
            <w:tcW w:w="618" w:type="dxa"/>
            <w:noWrap/>
            <w:tcMar>
              <w:left w:w="0" w:type="dxa"/>
              <w:bottom w:w="62" w:type="dxa"/>
              <w:right w:w="0" w:type="dxa"/>
            </w:tcMar>
          </w:tcPr>
          <w:p w14:paraId="1507552D" w14:textId="77777777" w:rsidR="007F64E9" w:rsidRPr="008F46AF" w:rsidRDefault="00FE00D3" w:rsidP="009407E9">
            <w:pPr>
              <w:pStyle w:val="SOFinalContentTableText"/>
              <w:jc w:val="center"/>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pPr>
            <w:r>
              <w:rPr>
                <w:noProof/>
                <w:lang w:val="en-AU" w:eastAsia="en-AU"/>
              </w:rPr>
              <w:drawing>
                <wp:inline distT="0" distB="0" distL="0" distR="0" wp14:anchorId="73EC0A48" wp14:editId="41534FA9">
                  <wp:extent cx="365040" cy="32400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7F64E9" w:rsidRPr="00D41D09" w14:paraId="4E052B41" w14:textId="77777777" w:rsidTr="004155F2">
        <w:tc>
          <w:tcPr>
            <w:tcW w:w="3651" w:type="dxa"/>
            <w:vMerge/>
            <w:tcMar>
              <w:bottom w:w="62" w:type="dxa"/>
              <w:right w:w="108" w:type="dxa"/>
            </w:tcMar>
          </w:tcPr>
          <w:p w14:paraId="2CE6CA6B" w14:textId="77777777" w:rsidR="007F64E9" w:rsidRDefault="007F64E9" w:rsidP="007F64E9">
            <w:pPr>
              <w:pStyle w:val="SOFinalContentTableText"/>
            </w:pPr>
          </w:p>
        </w:tc>
        <w:tc>
          <w:tcPr>
            <w:tcW w:w="3651" w:type="dxa"/>
            <w:tcMar>
              <w:left w:w="108" w:type="dxa"/>
              <w:bottom w:w="62" w:type="dxa"/>
            </w:tcMar>
          </w:tcPr>
          <w:p w14:paraId="2CF03C18" w14:textId="77777777" w:rsidR="007F64E9" w:rsidRPr="009E4604" w:rsidRDefault="007F64E9" w:rsidP="009E4604">
            <w:pPr>
              <w:pStyle w:val="SOFinalContentTableText"/>
            </w:pPr>
            <w:r>
              <w:t xml:space="preserve">Further develop scientific inquiry skills by </w:t>
            </w:r>
            <w:r w:rsidRPr="009E4604">
              <w:t>investigating different aspects of projectile motion in sport.</w:t>
            </w:r>
          </w:p>
          <w:p w14:paraId="173E3AAA" w14:textId="77777777" w:rsidR="007F64E9" w:rsidRPr="009E4604" w:rsidRDefault="007F64E9" w:rsidP="009E4604">
            <w:pPr>
              <w:pStyle w:val="SOFinalContentTableText"/>
            </w:pPr>
            <w:r w:rsidRPr="009E4604">
              <w:t xml:space="preserve">Experimentally determine the acceleration due to gravity by recording an object falling against an appropriate scale using a ticker-timer, motion sensor, or other multi-image applications. Use data to construct a velocity </w:t>
            </w:r>
            <w:r w:rsidR="006311EB">
              <w:t xml:space="preserve">vs </w:t>
            </w:r>
            <w:r w:rsidRPr="009E4604">
              <w:t>time graph.</w:t>
            </w:r>
          </w:p>
          <w:p w14:paraId="495D4C59" w14:textId="77777777" w:rsidR="007F64E9" w:rsidRPr="009E4604" w:rsidRDefault="007F64E9" w:rsidP="009E4604">
            <w:pPr>
              <w:pStyle w:val="SOFinalContentTableText"/>
            </w:pPr>
            <w:r w:rsidRPr="009E4604">
              <w:t>Design investigations to determine if mass has any effect on vertical acceleration.</w:t>
            </w:r>
          </w:p>
          <w:p w14:paraId="1B46BBD7" w14:textId="77777777" w:rsidR="007F64E9" w:rsidRDefault="006311EB" w:rsidP="009E4604">
            <w:pPr>
              <w:pStyle w:val="SOFinalContentTableText"/>
            </w:pPr>
            <w:r>
              <w:t>Investigate side</w:t>
            </w:r>
            <w:r w:rsidR="007F64E9" w:rsidRPr="009E4604">
              <w:t>show rides to measure and calculate physical quantities. Investigate what quantities make a ride enjoyable and how these are maximised. Consider factors such as g-force, acceleration, average speeds. Mobile devices could have suitable sensors and applications to record measurements.</w:t>
            </w:r>
          </w:p>
        </w:tc>
        <w:tc>
          <w:tcPr>
            <w:tcW w:w="618" w:type="dxa"/>
            <w:noWrap/>
            <w:tcMar>
              <w:left w:w="0" w:type="dxa"/>
              <w:bottom w:w="62" w:type="dxa"/>
              <w:right w:w="0" w:type="dxa"/>
            </w:tcMar>
          </w:tcPr>
          <w:p w14:paraId="03A0E1DA" w14:textId="77777777" w:rsidR="007F64E9" w:rsidRPr="008F46AF" w:rsidRDefault="00FE00D3" w:rsidP="001846CE">
            <w:pPr>
              <w:pStyle w:val="SOFinalContentTableText"/>
              <w:jc w:val="center"/>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pPr>
            <w:r>
              <w:rPr>
                <w:noProof/>
                <w:lang w:val="en-AU" w:eastAsia="en-AU"/>
              </w:rPr>
              <w:drawing>
                <wp:inline distT="0" distB="0" distL="0" distR="0" wp14:anchorId="3423E8A0" wp14:editId="60A020FC">
                  <wp:extent cx="269875" cy="336550"/>
                  <wp:effectExtent l="0" t="0" r="0" b="6350"/>
                  <wp:docPr id="211" name="Picture 211"/>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7F64E9" w:rsidRPr="00D41D09" w14:paraId="26673FC8" w14:textId="77777777" w:rsidTr="004155F2">
        <w:tc>
          <w:tcPr>
            <w:tcW w:w="3651" w:type="dxa"/>
            <w:vMerge/>
            <w:tcMar>
              <w:bottom w:w="62" w:type="dxa"/>
              <w:right w:w="108" w:type="dxa"/>
            </w:tcMar>
          </w:tcPr>
          <w:p w14:paraId="37594C42" w14:textId="77777777" w:rsidR="007F64E9" w:rsidRDefault="007F64E9" w:rsidP="007F64E9">
            <w:pPr>
              <w:pStyle w:val="SOFinalContentTableText"/>
            </w:pPr>
          </w:p>
        </w:tc>
        <w:tc>
          <w:tcPr>
            <w:tcW w:w="3651" w:type="dxa"/>
            <w:tcMar>
              <w:left w:w="108" w:type="dxa"/>
              <w:bottom w:w="62" w:type="dxa"/>
            </w:tcMar>
          </w:tcPr>
          <w:p w14:paraId="77CF4C2D" w14:textId="77777777" w:rsidR="007F64E9" w:rsidRPr="009E4604" w:rsidRDefault="007F64E9" w:rsidP="009E4604">
            <w:pPr>
              <w:pStyle w:val="SOFinalContentTableText"/>
            </w:pPr>
            <w:r>
              <w:t xml:space="preserve">Explore the principles behind different </w:t>
            </w:r>
            <w:r w:rsidRPr="009E4604">
              <w:t>methods used to determine the speed of an object and evaluate the benefits and limitations of each method. Examples include radars and lase</w:t>
            </w:r>
            <w:r w:rsidR="00986B4F">
              <w:t>r guns, point-to-point cameras.</w:t>
            </w:r>
          </w:p>
          <w:p w14:paraId="66AA5022" w14:textId="77777777" w:rsidR="007F64E9" w:rsidRDefault="007F64E9" w:rsidP="009E4604">
            <w:pPr>
              <w:pStyle w:val="SOFinalContentTableText"/>
            </w:pPr>
            <w:r w:rsidRPr="009E4604">
              <w:t>Decide the best location for point-to-point cameras to identify</w:t>
            </w:r>
            <w:r w:rsidR="001846CE">
              <w:t xml:space="preserve"> speeding vehicles.</w:t>
            </w:r>
          </w:p>
        </w:tc>
        <w:tc>
          <w:tcPr>
            <w:tcW w:w="618" w:type="dxa"/>
            <w:noWrap/>
            <w:tcMar>
              <w:left w:w="0" w:type="dxa"/>
              <w:bottom w:w="62" w:type="dxa"/>
              <w:right w:w="0" w:type="dxa"/>
            </w:tcMar>
          </w:tcPr>
          <w:p w14:paraId="2ED116DF" w14:textId="77777777" w:rsidR="007F64E9" w:rsidRPr="008F46AF" w:rsidRDefault="00FE00D3" w:rsidP="001846CE">
            <w:pPr>
              <w:pStyle w:val="SOFinalContentTableText"/>
              <w:jc w:val="center"/>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pPr>
            <w:r>
              <w:rPr>
                <w:noProof/>
                <w:lang w:val="en-AU" w:eastAsia="en-AU"/>
              </w:rPr>
              <w:drawing>
                <wp:inline distT="0" distB="0" distL="0" distR="0" wp14:anchorId="7A1E3BBC" wp14:editId="74E6937B">
                  <wp:extent cx="269640" cy="504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3B2526" w:rsidRPr="00D41D09" w14:paraId="2F051A8C" w14:textId="77777777" w:rsidTr="004155F2">
        <w:tc>
          <w:tcPr>
            <w:tcW w:w="3651" w:type="dxa"/>
            <w:tcMar>
              <w:bottom w:w="62" w:type="dxa"/>
              <w:right w:w="108" w:type="dxa"/>
            </w:tcMar>
          </w:tcPr>
          <w:p w14:paraId="62069C2B" w14:textId="77777777" w:rsidR="003B2526" w:rsidRDefault="003B2526" w:rsidP="007F64E9">
            <w:pPr>
              <w:pStyle w:val="SOFinalContentTableText"/>
            </w:pPr>
          </w:p>
        </w:tc>
        <w:tc>
          <w:tcPr>
            <w:tcW w:w="3651" w:type="dxa"/>
            <w:tcMar>
              <w:left w:w="108" w:type="dxa"/>
              <w:bottom w:w="62" w:type="dxa"/>
            </w:tcMar>
          </w:tcPr>
          <w:p w14:paraId="32A20686" w14:textId="77777777" w:rsidR="003B2526" w:rsidRDefault="001846CE" w:rsidP="006311EB">
            <w:pPr>
              <w:pStyle w:val="SOFinalContentTableText"/>
            </w:pPr>
            <w:r w:rsidRPr="009E4604">
              <w:t>Investigate the methods used to determine the gait and speed of dinosaurs based on their tracks (such as that devised by Robert Alexander)</w:t>
            </w:r>
            <w:r w:rsidR="006311EB">
              <w:t xml:space="preserve">, </w:t>
            </w:r>
            <w:r w:rsidRPr="009E4604">
              <w:t xml:space="preserve">which contribute to better understanding of early life on </w:t>
            </w:r>
            <w:r w:rsidR="006311EB">
              <w:t>E</w:t>
            </w:r>
            <w:r w:rsidRPr="009E4604">
              <w:t>arth</w:t>
            </w:r>
            <w:r>
              <w:t>.</w:t>
            </w:r>
            <w:r w:rsidRPr="009E4604">
              <w:t xml:space="preserve"> Conduct experiments and analyse data based on this work</w:t>
            </w:r>
            <w:r>
              <w:t>.</w:t>
            </w:r>
          </w:p>
        </w:tc>
        <w:tc>
          <w:tcPr>
            <w:tcW w:w="618" w:type="dxa"/>
            <w:noWrap/>
            <w:tcMar>
              <w:left w:w="0" w:type="dxa"/>
              <w:bottom w:w="62" w:type="dxa"/>
              <w:right w:w="0" w:type="dxa"/>
            </w:tcMar>
          </w:tcPr>
          <w:p w14:paraId="0CE1018C" w14:textId="77777777" w:rsidR="003B2526" w:rsidRDefault="00154F35" w:rsidP="00154F35">
            <w:pPr>
              <w:pStyle w:val="SOFinalContentTableText"/>
              <w:jc w:val="center"/>
              <w:rPr>
                <w:noProof/>
                <w:lang w:val="en-AU" w:eastAsia="zh-CN"/>
              </w:rPr>
            </w:pPr>
            <w:r>
              <w:rPr>
                <w:noProof/>
                <w:lang w:val="en-AU" w:eastAsia="en-AU"/>
              </w:rPr>
              <w:drawing>
                <wp:inline distT="0" distB="0" distL="0" distR="0" wp14:anchorId="4CB4BD02" wp14:editId="4CC3E226">
                  <wp:extent cx="269875" cy="336550"/>
                  <wp:effectExtent l="0" t="0" r="0" b="6350"/>
                  <wp:docPr id="1" name="Picture 1"/>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71D839A8" w14:textId="77777777" w:rsidR="00FE2CFA" w:rsidRDefault="00FE2CFA">
      <w:pPr>
        <w:rPr>
          <w:rFonts w:ascii="Arial Narrow" w:hAnsi="Arial Narrow"/>
          <w:b/>
          <w:sz w:val="24"/>
        </w:rPr>
      </w:pPr>
      <w:r>
        <w:br w:type="page"/>
      </w:r>
    </w:p>
    <w:p w14:paraId="0F28E935" w14:textId="77777777" w:rsidR="00FE2CFA" w:rsidRDefault="00EE3366" w:rsidP="009E4604">
      <w:pPr>
        <w:pStyle w:val="SOFinalContentTableHead2aLeft"/>
      </w:pPr>
      <w:r>
        <w:lastRenderedPageBreak/>
        <w:t xml:space="preserve">Subtopic </w:t>
      </w:r>
      <w:r w:rsidR="00FE2CFA">
        <w:t xml:space="preserve">1.2: </w:t>
      </w:r>
      <w:r w:rsidR="009E4604" w:rsidRPr="009E4604">
        <w:t>Forces</w:t>
      </w:r>
    </w:p>
    <w:p w14:paraId="2F873D71" w14:textId="77777777" w:rsidR="009E4604" w:rsidRDefault="009E4604" w:rsidP="00906B31">
      <w:pPr>
        <w:pStyle w:val="SOFinalBodyBeforeContentTable"/>
      </w:pPr>
      <w:r w:rsidRPr="009E4604">
        <w:t>Students apply Newton’s Laws of Motion to a variety of contexts. Students investigate how these laws have influenced design and safety in different contexts such as cars, boats, submarines, playground equipment, and air and space transport. Through experiments and activities, students build a sound understanding of forces in the physical world, including those relating to various kinds of resistance and friction.</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FE2CFA" w:rsidRPr="006124DB" w14:paraId="3A4AA4B9" w14:textId="77777777" w:rsidTr="00582802">
        <w:trPr>
          <w:tblHeader/>
        </w:trPr>
        <w:tc>
          <w:tcPr>
            <w:tcW w:w="3651" w:type="dxa"/>
            <w:tcMar>
              <w:top w:w="62" w:type="dxa"/>
              <w:bottom w:w="62" w:type="dxa"/>
              <w:right w:w="108" w:type="dxa"/>
            </w:tcMar>
          </w:tcPr>
          <w:p w14:paraId="724CF1D0" w14:textId="77777777" w:rsidR="00FE2CFA" w:rsidRPr="006124DB" w:rsidRDefault="00FE2CFA" w:rsidP="00582802">
            <w:pPr>
              <w:pStyle w:val="SOFinalContentTableHead2"/>
              <w:spacing w:after="0"/>
            </w:pPr>
            <w:bookmarkStart w:id="13" w:name="ColumnTitle_Science_Understanding_2"/>
            <w:r>
              <w:t>Science Understanding</w:t>
            </w:r>
            <w:bookmarkEnd w:id="13"/>
          </w:p>
        </w:tc>
        <w:tc>
          <w:tcPr>
            <w:tcW w:w="3651" w:type="dxa"/>
            <w:tcBorders>
              <w:right w:val="nil"/>
            </w:tcBorders>
            <w:tcMar>
              <w:top w:w="62" w:type="dxa"/>
              <w:left w:w="108" w:type="dxa"/>
              <w:bottom w:w="62" w:type="dxa"/>
            </w:tcMar>
          </w:tcPr>
          <w:p w14:paraId="0CE5A9A2" w14:textId="77777777" w:rsidR="00FE2CFA" w:rsidRPr="006124DB" w:rsidRDefault="00FE2CFA" w:rsidP="001259A7">
            <w:pPr>
              <w:pStyle w:val="SOFinalContentTableHead2"/>
              <w:spacing w:after="0"/>
            </w:pPr>
            <w:bookmarkStart w:id="14" w:name="ColumnTitle_Possible_contexts_3"/>
            <w:r>
              <w:t xml:space="preserve">Possible </w:t>
            </w:r>
            <w:r w:rsidR="001259A7">
              <w:t>c</w:t>
            </w:r>
            <w:r>
              <w:t>ontexts</w:t>
            </w:r>
            <w:bookmarkEnd w:id="14"/>
          </w:p>
        </w:tc>
        <w:tc>
          <w:tcPr>
            <w:tcW w:w="618" w:type="dxa"/>
            <w:tcBorders>
              <w:left w:val="nil"/>
            </w:tcBorders>
            <w:noWrap/>
            <w:tcMar>
              <w:top w:w="62" w:type="dxa"/>
              <w:bottom w:w="62" w:type="dxa"/>
            </w:tcMar>
          </w:tcPr>
          <w:p w14:paraId="61A96312" w14:textId="77777777" w:rsidR="00FE2CFA" w:rsidRPr="006124DB" w:rsidRDefault="00FE2CFA" w:rsidP="00582802">
            <w:pPr>
              <w:pStyle w:val="SOFinalContentTableHead2"/>
              <w:spacing w:after="0"/>
            </w:pPr>
          </w:p>
        </w:tc>
      </w:tr>
      <w:tr w:rsidR="003D2BF7" w:rsidRPr="00D41D09" w14:paraId="293C1A5B" w14:textId="77777777" w:rsidTr="00857CE1">
        <w:tc>
          <w:tcPr>
            <w:tcW w:w="3651" w:type="dxa"/>
            <w:tcBorders>
              <w:bottom w:val="single" w:sz="2" w:space="0" w:color="A6A6A6" w:themeColor="background1" w:themeShade="A6"/>
            </w:tcBorders>
            <w:tcMar>
              <w:bottom w:w="62" w:type="dxa"/>
              <w:right w:w="108" w:type="dxa"/>
            </w:tcMar>
          </w:tcPr>
          <w:p w14:paraId="5C9E185C" w14:textId="77777777" w:rsidR="00B2309B" w:rsidRDefault="00B2309B" w:rsidP="006D74E1">
            <w:pPr>
              <w:pStyle w:val="SOFinalContentTableText"/>
              <w:spacing w:line="230" w:lineRule="exact"/>
            </w:pPr>
            <w:r>
              <w:t>A force</w:t>
            </w:r>
            <w:r w:rsidR="006D74E1">
              <w:t>,</w:t>
            </w:r>
            <w:r>
              <w:t xml:space="preserve"> </w:t>
            </w:r>
            <w:r w:rsidR="006D74E1" w:rsidRPr="006D74E1">
              <w:rPr>
                <w:position w:val="-8"/>
              </w:rPr>
              <w:object w:dxaOrig="260" w:dyaOrig="320" w14:anchorId="11C79F47">
                <v:shape id="_x0000_i1038" type="#_x0000_t75" style="width:12.1pt;height:16.7pt" o:ole="">
                  <v:imagedata r:id="rId77" o:title=""/>
                </v:shape>
                <o:OLEObject Type="Embed" ProgID="Equation.DSMT4" ShapeID="_x0000_i1038" DrawAspect="Content" ObjectID="_1741167944" r:id="rId78"/>
              </w:object>
            </w:r>
            <w:r>
              <w:t xml:space="preserve"> is any action which causes motion to change</w:t>
            </w:r>
            <w:r w:rsidR="006D74E1">
              <w:t>,</w:t>
            </w:r>
            <w:r w:rsidR="00DF0E2D">
              <w:t xml:space="preserve"> </w:t>
            </w:r>
            <w:r w:rsidR="006D74E1" w:rsidRPr="006D74E1">
              <w:rPr>
                <w:position w:val="-6"/>
              </w:rPr>
              <w:object w:dxaOrig="220" w:dyaOrig="240" w14:anchorId="3236279B">
                <v:shape id="_x0000_i1039" type="#_x0000_t75" style="width:11.5pt;height:11.5pt" o:ole="">
                  <v:imagedata r:id="rId79" o:title=""/>
                </v:shape>
                <o:OLEObject Type="Embed" ProgID="Equation.DSMT4" ShapeID="_x0000_i1039" DrawAspect="Content" ObjectID="_1741167945" r:id="rId80"/>
              </w:object>
            </w:r>
          </w:p>
          <w:p w14:paraId="38196261" w14:textId="77777777" w:rsidR="00B2309B" w:rsidRDefault="00B2309B" w:rsidP="00B2309B">
            <w:pPr>
              <w:pStyle w:val="SOFinalContentTableText"/>
            </w:pPr>
            <w:r>
              <w:t>Uniform motion is a state of motion in which the body travels with a constant speed (in a straight line).</w:t>
            </w:r>
          </w:p>
          <w:p w14:paraId="40DFFEBA" w14:textId="77777777" w:rsidR="00B2309B" w:rsidRDefault="00B2309B" w:rsidP="00B2309B">
            <w:pPr>
              <w:pStyle w:val="SOFinalContentTableText"/>
            </w:pPr>
            <w:r>
              <w:t>Rest is a state of uniform motion in which the speed of the body is zero.</w:t>
            </w:r>
          </w:p>
          <w:p w14:paraId="6C3BF717" w14:textId="77777777" w:rsidR="003D2BF7" w:rsidRPr="00D41D09" w:rsidRDefault="00B2309B" w:rsidP="00B2309B">
            <w:pPr>
              <w:pStyle w:val="SOFinalContentTableText"/>
            </w:pPr>
            <w:r>
              <w:t>To change the state of motion of an object, a net force must be applied.</w:t>
            </w:r>
          </w:p>
        </w:tc>
        <w:tc>
          <w:tcPr>
            <w:tcW w:w="3651" w:type="dxa"/>
            <w:tcBorders>
              <w:bottom w:val="single" w:sz="2" w:space="0" w:color="A6A6A6" w:themeColor="background1" w:themeShade="A6"/>
            </w:tcBorders>
            <w:tcMar>
              <w:left w:w="108" w:type="dxa"/>
              <w:bottom w:w="62" w:type="dxa"/>
            </w:tcMar>
          </w:tcPr>
          <w:p w14:paraId="53831F2C" w14:textId="77777777" w:rsidR="00B2309B" w:rsidRDefault="00B2309B" w:rsidP="006311EB">
            <w:pPr>
              <w:pStyle w:val="SOFinalContentTableTextItalic"/>
            </w:pPr>
            <w:r>
              <w:rPr>
                <w:lang w:val="en-US"/>
              </w:rPr>
              <w:t>This connects to the concept</w:t>
            </w:r>
            <w:r w:rsidR="002B0A96">
              <w:rPr>
                <w:lang w:val="en-US"/>
              </w:rPr>
              <w:t>s</w:t>
            </w:r>
            <w:r>
              <w:rPr>
                <w:lang w:val="en-US"/>
              </w:rPr>
              <w:t xml:space="preserve"> of force used in Stage 1 subtopic</w:t>
            </w:r>
            <w:r w:rsidR="006311EB">
              <w:rPr>
                <w:lang w:val="en-US"/>
              </w:rPr>
              <w:t>s 4.1: </w:t>
            </w:r>
            <w:r>
              <w:rPr>
                <w:lang w:val="en-US"/>
              </w:rPr>
              <w:t>Energy and 4.2: Momentum</w:t>
            </w:r>
            <w:r w:rsidR="006311EB">
              <w:rPr>
                <w:lang w:val="en-US"/>
              </w:rPr>
              <w:t>,</w:t>
            </w:r>
            <w:r>
              <w:rPr>
                <w:lang w:val="en-US"/>
              </w:rPr>
              <w:t xml:space="preserve"> and Stage 2 subtopics 1.2</w:t>
            </w:r>
            <w:r w:rsidR="006311EB">
              <w:rPr>
                <w:lang w:val="en-US"/>
              </w:rPr>
              <w:t>:</w:t>
            </w:r>
            <w:r>
              <w:rPr>
                <w:lang w:val="en-US"/>
              </w:rPr>
              <w:t xml:space="preserve"> Forces and </w:t>
            </w:r>
            <w:r w:rsidR="004D31E2">
              <w:rPr>
                <w:lang w:val="en-US"/>
              </w:rPr>
              <w:t>m</w:t>
            </w:r>
            <w:r>
              <w:rPr>
                <w:lang w:val="en-US"/>
              </w:rPr>
              <w:t>omentum, 1.3</w:t>
            </w:r>
            <w:r w:rsidR="006311EB">
              <w:rPr>
                <w:lang w:val="en-US"/>
              </w:rPr>
              <w:t>:</w:t>
            </w:r>
            <w:r>
              <w:rPr>
                <w:lang w:val="en-US"/>
              </w:rPr>
              <w:t xml:space="preserve"> Circu</w:t>
            </w:r>
            <w:r w:rsidR="00DF0E2D">
              <w:rPr>
                <w:lang w:val="en-US"/>
              </w:rPr>
              <w:t xml:space="preserve">lar </w:t>
            </w:r>
            <w:r w:rsidR="004D31E2">
              <w:rPr>
                <w:lang w:val="en-US"/>
              </w:rPr>
              <w:t>m</w:t>
            </w:r>
            <w:r w:rsidR="00DF0E2D">
              <w:rPr>
                <w:lang w:val="en-US"/>
              </w:rPr>
              <w:t xml:space="preserve">otion and </w:t>
            </w:r>
            <w:r w:rsidR="004D31E2">
              <w:rPr>
                <w:lang w:val="en-US"/>
              </w:rPr>
              <w:t>g</w:t>
            </w:r>
            <w:r w:rsidR="00DF0E2D">
              <w:rPr>
                <w:lang w:val="en-US"/>
              </w:rPr>
              <w:t>ravitation, 2.1</w:t>
            </w:r>
            <w:r w:rsidR="006311EB">
              <w:rPr>
                <w:lang w:val="en-US"/>
              </w:rPr>
              <w:t>: </w:t>
            </w:r>
            <w:r>
              <w:rPr>
                <w:lang w:val="en-US"/>
              </w:rPr>
              <w:t xml:space="preserve">Electric </w:t>
            </w:r>
            <w:r w:rsidR="004D31E2">
              <w:rPr>
                <w:lang w:val="en-US"/>
              </w:rPr>
              <w:t>f</w:t>
            </w:r>
            <w:r>
              <w:rPr>
                <w:lang w:val="en-US"/>
              </w:rPr>
              <w:t>ields, 2.2</w:t>
            </w:r>
            <w:r w:rsidR="006311EB">
              <w:rPr>
                <w:lang w:val="en-US"/>
              </w:rPr>
              <w:t>:</w:t>
            </w:r>
            <w:r>
              <w:rPr>
                <w:lang w:val="en-US"/>
              </w:rPr>
              <w:t xml:space="preserve"> Motion of </w:t>
            </w:r>
            <w:r w:rsidR="004D31E2">
              <w:rPr>
                <w:lang w:val="en-US"/>
              </w:rPr>
              <w:t>c</w:t>
            </w:r>
            <w:r>
              <w:rPr>
                <w:lang w:val="en-US"/>
              </w:rPr>
              <w:t xml:space="preserve">harged </w:t>
            </w:r>
            <w:r w:rsidR="004D31E2">
              <w:rPr>
                <w:lang w:val="en-US"/>
              </w:rPr>
              <w:t>p</w:t>
            </w:r>
            <w:r>
              <w:rPr>
                <w:lang w:val="en-US"/>
              </w:rPr>
              <w:t xml:space="preserve">articles in </w:t>
            </w:r>
            <w:r w:rsidR="004D31E2">
              <w:rPr>
                <w:lang w:val="en-US"/>
              </w:rPr>
              <w:t>e</w:t>
            </w:r>
            <w:r>
              <w:rPr>
                <w:lang w:val="en-US"/>
              </w:rPr>
              <w:t xml:space="preserve">lectric </w:t>
            </w:r>
            <w:r w:rsidR="004D31E2">
              <w:rPr>
                <w:lang w:val="en-US"/>
              </w:rPr>
              <w:t>f</w:t>
            </w:r>
            <w:r>
              <w:rPr>
                <w:lang w:val="en-US"/>
              </w:rPr>
              <w:t>ields</w:t>
            </w:r>
            <w:r w:rsidR="006311EB">
              <w:rPr>
                <w:lang w:val="en-US"/>
              </w:rPr>
              <w:t>,</w:t>
            </w:r>
            <w:r>
              <w:rPr>
                <w:lang w:val="en-US"/>
              </w:rPr>
              <w:t xml:space="preserve"> and 2.4</w:t>
            </w:r>
            <w:r w:rsidR="006311EB">
              <w:rPr>
                <w:lang w:val="en-US"/>
              </w:rPr>
              <w:t>:</w:t>
            </w:r>
            <w:r>
              <w:rPr>
                <w:lang w:val="en-US"/>
              </w:rPr>
              <w:t xml:space="preserve"> Motion of </w:t>
            </w:r>
            <w:r w:rsidR="004D31E2">
              <w:rPr>
                <w:lang w:val="en-US"/>
              </w:rPr>
              <w:t>c</w:t>
            </w:r>
            <w:r>
              <w:rPr>
                <w:lang w:val="en-US"/>
              </w:rPr>
              <w:t xml:space="preserve">harged </w:t>
            </w:r>
            <w:r w:rsidR="004D31E2">
              <w:rPr>
                <w:lang w:val="en-US"/>
              </w:rPr>
              <w:t>p</w:t>
            </w:r>
            <w:r>
              <w:rPr>
                <w:lang w:val="en-US"/>
              </w:rPr>
              <w:t xml:space="preserve">articles in </w:t>
            </w:r>
            <w:r w:rsidR="004D31E2">
              <w:rPr>
                <w:lang w:val="en-US"/>
              </w:rPr>
              <w:t>m</w:t>
            </w:r>
            <w:r>
              <w:rPr>
                <w:lang w:val="en-US"/>
              </w:rPr>
              <w:t xml:space="preserve">agnetic </w:t>
            </w:r>
            <w:r w:rsidR="004D31E2">
              <w:rPr>
                <w:lang w:val="en-US"/>
              </w:rPr>
              <w:t>f</w:t>
            </w:r>
            <w:r>
              <w:rPr>
                <w:lang w:val="en-US"/>
              </w:rPr>
              <w:t>ields.</w:t>
            </w:r>
          </w:p>
          <w:p w14:paraId="684FB186" w14:textId="77777777" w:rsidR="003D2BF7" w:rsidRPr="00D41D09" w:rsidRDefault="00B2309B" w:rsidP="000C264C">
            <w:pPr>
              <w:pStyle w:val="SOFinalContentTableText"/>
              <w:spacing w:line="200" w:lineRule="exact"/>
            </w:pPr>
            <w:r>
              <w:t>Review understanding of forces.</w:t>
            </w:r>
          </w:p>
        </w:tc>
        <w:tc>
          <w:tcPr>
            <w:tcW w:w="618" w:type="dxa"/>
            <w:tcBorders>
              <w:bottom w:val="single" w:sz="2" w:space="0" w:color="A6A6A6" w:themeColor="background1" w:themeShade="A6"/>
            </w:tcBorders>
            <w:noWrap/>
            <w:tcMar>
              <w:left w:w="0" w:type="dxa"/>
              <w:bottom w:w="62" w:type="dxa"/>
              <w:right w:w="0" w:type="dxa"/>
            </w:tcMar>
          </w:tcPr>
          <w:p w14:paraId="545A5A03" w14:textId="77777777" w:rsidR="003D2BF7" w:rsidRDefault="00FE00D3" w:rsidP="009407E9">
            <w:pPr>
              <w:pStyle w:val="SOFinalContentTableText"/>
              <w:jc w:val="center"/>
              <w:rPr>
                <w:noProof/>
                <w:lang w:val="en-AU" w:eastAsia="zh-CN"/>
              </w:rPr>
            </w:pPr>
            <w:r>
              <w:rPr>
                <w:noProof/>
                <w:lang w:val="en-AU" w:eastAsia="en-AU"/>
              </w:rPr>
              <w:drawing>
                <wp:inline distT="0" distB="0" distL="0" distR="0" wp14:anchorId="629A43B7" wp14:editId="5324BE96">
                  <wp:extent cx="365040" cy="32400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57CE1" w:rsidRPr="00D41D09" w14:paraId="08929E0F" w14:textId="77777777" w:rsidTr="0048766C">
        <w:tc>
          <w:tcPr>
            <w:tcW w:w="3651" w:type="dxa"/>
            <w:vMerge w:val="restart"/>
            <w:tcMar>
              <w:bottom w:w="62" w:type="dxa"/>
              <w:right w:w="108" w:type="dxa"/>
            </w:tcMar>
          </w:tcPr>
          <w:p w14:paraId="01CBD2CE" w14:textId="77777777" w:rsidR="00857CE1" w:rsidRDefault="00857CE1" w:rsidP="00857CE1">
            <w:pPr>
              <w:pStyle w:val="SOFinalContentTableText8ptabove"/>
            </w:pPr>
            <w:r>
              <w:t xml:space="preserve">Newton’s Three Laws of Motion describe the relationship between the force or forces acting on an object, modelled as a point mass, and the motion of the object due to the application of the force or forces. </w:t>
            </w:r>
          </w:p>
          <w:p w14:paraId="0362CFBA" w14:textId="77777777" w:rsidR="00857CE1" w:rsidRDefault="00857CE1" w:rsidP="00857CE1">
            <w:pPr>
              <w:pStyle w:val="SOFinalContentTableText"/>
            </w:pPr>
            <w:r>
              <w:t>Newton’s First Law: An object will remain at rest, or continue in its motion, unless acted upon by an unbalanced force:</w:t>
            </w:r>
          </w:p>
          <w:p w14:paraId="00C7D078" w14:textId="77777777" w:rsidR="00857CE1" w:rsidRDefault="00857CE1" w:rsidP="00857CE1">
            <w:pPr>
              <w:pStyle w:val="SOFinalContentTableBullets"/>
            </w:pPr>
            <w:r>
              <w:t>Explain Newton’s First Law using the concept of inertia.</w:t>
            </w:r>
          </w:p>
          <w:p w14:paraId="0C95310D" w14:textId="77777777" w:rsidR="00857CE1" w:rsidRDefault="00857CE1" w:rsidP="00857CE1">
            <w:pPr>
              <w:pStyle w:val="SOFinalContentTableBullets"/>
            </w:pPr>
            <w:r>
              <w:t xml:space="preserve">Use Newton’s First Law to explain the motion of objects in a variety of contexts. </w:t>
            </w:r>
          </w:p>
          <w:p w14:paraId="52878369" w14:textId="77777777" w:rsidR="00857CE1" w:rsidRPr="00B2309B" w:rsidRDefault="00857CE1" w:rsidP="00857CE1">
            <w:pPr>
              <w:pStyle w:val="SOFinalContentTableBullets"/>
            </w:pPr>
            <w:r>
              <w:t>Describe and explain the motion of an object falling in a uniform gravitational field with air resistance.</w:t>
            </w:r>
          </w:p>
          <w:p w14:paraId="33C940B8" w14:textId="77777777" w:rsidR="00857CE1" w:rsidRDefault="00857CE1" w:rsidP="00857CE1">
            <w:pPr>
              <w:pStyle w:val="SOFinalContentTableText"/>
            </w:pPr>
            <w:r>
              <w:t>Newton’s Second Law: If an unbalanced force acts upon an object, the object will accelerate in the direction of the net force.</w:t>
            </w:r>
          </w:p>
          <w:p w14:paraId="4AC4A32B" w14:textId="77777777" w:rsidR="00857CE1" w:rsidRDefault="00857CE1" w:rsidP="00857CE1">
            <w:pPr>
              <w:pStyle w:val="SOFinalContentTableText"/>
            </w:pPr>
            <w:r>
              <w:t xml:space="preserve">This can be given mathematically as: </w:t>
            </w:r>
            <w:r w:rsidRPr="002B4B5E">
              <w:rPr>
                <w:rFonts w:cs="Arial"/>
                <w:position w:val="-20"/>
                <w:szCs w:val="20"/>
              </w:rPr>
              <w:object w:dxaOrig="580" w:dyaOrig="560" w14:anchorId="43B06B0A">
                <v:shape id="_x0000_i1040" type="#_x0000_t75" style="width:27.05pt;height:27.05pt" o:ole="">
                  <v:imagedata r:id="rId81" o:title=""/>
                </v:shape>
                <o:OLEObject Type="Embed" ProgID="Equation.DSMT4" ShapeID="_x0000_i1040" DrawAspect="Content" ObjectID="_1741167946" r:id="rId82"/>
              </w:object>
            </w:r>
            <w:r>
              <w:t>.</w:t>
            </w:r>
          </w:p>
          <w:p w14:paraId="74B477AB" w14:textId="77777777" w:rsidR="00857CE1" w:rsidRDefault="00857CE1" w:rsidP="00857CE1">
            <w:pPr>
              <w:pStyle w:val="SOFinalContentTableBullets"/>
            </w:pPr>
            <w:r>
              <w:t xml:space="preserve">Solve problems involving </w:t>
            </w:r>
            <w:r w:rsidRPr="002B4B5E">
              <w:rPr>
                <w:position w:val="-6"/>
                <w:szCs w:val="20"/>
              </w:rPr>
              <w:object w:dxaOrig="680" w:dyaOrig="300" w14:anchorId="620743B6">
                <v:shape id="_x0000_i1041" type="#_x0000_t75" style="width:36.3pt;height:16.7pt" o:ole="">
                  <v:imagedata r:id="rId83" o:title=""/>
                </v:shape>
                <o:OLEObject Type="Embed" ProgID="Equation.DSMT4" ShapeID="_x0000_i1041" DrawAspect="Content" ObjectID="_1741167947" r:id="rId84"/>
              </w:object>
            </w:r>
            <w:r>
              <w:t>.</w:t>
            </w:r>
          </w:p>
          <w:p w14:paraId="4A5FCD29" w14:textId="77777777" w:rsidR="00857CE1" w:rsidRDefault="00857CE1" w:rsidP="00857CE1">
            <w:pPr>
              <w:pStyle w:val="SOFinalContentTableBullets"/>
            </w:pPr>
            <w:r>
              <w:t>Explain the difference between mass and weight.</w:t>
            </w:r>
          </w:p>
        </w:tc>
        <w:tc>
          <w:tcPr>
            <w:tcW w:w="3651" w:type="dxa"/>
            <w:tcMar>
              <w:left w:w="108" w:type="dxa"/>
              <w:bottom w:w="62" w:type="dxa"/>
            </w:tcMar>
          </w:tcPr>
          <w:p w14:paraId="584E896A" w14:textId="1CD397D1" w:rsidR="00857CE1" w:rsidRDefault="00857CE1" w:rsidP="00857CE1">
            <w:pPr>
              <w:pStyle w:val="SOFinalContentTableText8ptabove"/>
            </w:pPr>
            <w:r>
              <w:t xml:space="preserve">Refer to computer interactive </w:t>
            </w:r>
            <w:r w:rsidRPr="00B668B7">
              <w:rPr>
                <w:rStyle w:val="SOFinalTextItalics"/>
              </w:rPr>
              <w:t>‘</w:t>
            </w:r>
            <w:r w:rsidRPr="006311EB">
              <w:t>Forces in 1</w:t>
            </w:r>
            <w:r w:rsidR="00F30A47">
              <w:t> </w:t>
            </w:r>
            <w:r w:rsidR="00C7084F">
              <w:t>D</w:t>
            </w:r>
            <w:r w:rsidRPr="006311EB">
              <w:t>imension’</w:t>
            </w:r>
            <w:r>
              <w:t xml:space="preserve">, </w:t>
            </w:r>
            <w:hyperlink r:id="rId85" w:history="1">
              <w:r w:rsidRPr="009D39DB">
                <w:rPr>
                  <w:rStyle w:val="Hyperlink"/>
                  <w:color w:val="auto"/>
                  <w:u w:val="none"/>
                </w:rPr>
                <w:t>https://phet.colorado.edu/</w:t>
              </w:r>
            </w:hyperlink>
            <w:r>
              <w:rPr>
                <w:rStyle w:val="Hyperlink"/>
                <w:color w:val="auto"/>
                <w:u w:val="none"/>
              </w:rPr>
              <w:t>.</w:t>
            </w:r>
          </w:p>
          <w:p w14:paraId="57FA9A72" w14:textId="77777777" w:rsidR="00857CE1" w:rsidRDefault="00857CE1" w:rsidP="00857CE1">
            <w:pPr>
              <w:pStyle w:val="SOFinalContentTableText"/>
              <w:spacing w:line="198" w:lineRule="exact"/>
            </w:pPr>
            <w:r>
              <w:t>Discuss the concepts of weight and weightlessness in different contexts (e.g. on the surface of the Earth, on the surface of the Moon, inside a moving lift, in the International Space Station).</w:t>
            </w:r>
          </w:p>
          <w:p w14:paraId="4403F9AE" w14:textId="77777777" w:rsidR="00857CE1" w:rsidRDefault="00857CE1" w:rsidP="00857CE1">
            <w:pPr>
              <w:pStyle w:val="SOFinalContentTableText"/>
              <w:spacing w:line="198" w:lineRule="exact"/>
            </w:pPr>
            <w:r>
              <w:t>Discuss the motion of spacecraft in an essentially frictionless environment.</w:t>
            </w:r>
          </w:p>
          <w:p w14:paraId="678E621F" w14:textId="77777777" w:rsidR="00857CE1" w:rsidRDefault="00857CE1" w:rsidP="00857CE1">
            <w:pPr>
              <w:pStyle w:val="SOFinalContentTableText"/>
              <w:spacing w:line="198" w:lineRule="exact"/>
            </w:pPr>
            <w:r>
              <w:t>Study satellites in circular orbits with acceleration but constant speed.</w:t>
            </w:r>
          </w:p>
          <w:p w14:paraId="5C573E44" w14:textId="77777777" w:rsidR="00857CE1" w:rsidRDefault="00857CE1" w:rsidP="002B0A96">
            <w:pPr>
              <w:pStyle w:val="SOFinalContentTableText"/>
            </w:pPr>
            <w:r>
              <w:t xml:space="preserve">Discuss motion in different circumstances </w:t>
            </w:r>
            <w:r w:rsidR="002B0A96">
              <w:t>(</w:t>
            </w:r>
            <w:r>
              <w:t>e.g. on an inclined plane, in thick liquids, or for rigid objects</w:t>
            </w:r>
            <w:r w:rsidR="002B0A96">
              <w:t>)</w:t>
            </w:r>
            <w:r>
              <w:t>.</w:t>
            </w:r>
          </w:p>
        </w:tc>
        <w:tc>
          <w:tcPr>
            <w:tcW w:w="618" w:type="dxa"/>
            <w:noWrap/>
            <w:tcMar>
              <w:left w:w="0" w:type="dxa"/>
              <w:bottom w:w="62" w:type="dxa"/>
              <w:right w:w="0" w:type="dxa"/>
            </w:tcMar>
          </w:tcPr>
          <w:p w14:paraId="19FC8BF9" w14:textId="77777777" w:rsidR="00857CE1" w:rsidRDefault="00857CE1" w:rsidP="007769B3">
            <w:pPr>
              <w:pStyle w:val="SOFinalContentTableText8ptabove"/>
              <w:jc w:val="center"/>
              <w:rPr>
                <w:noProof/>
              </w:rPr>
            </w:pPr>
            <w:r>
              <w:rPr>
                <w:noProof/>
                <w:lang w:eastAsia="en-AU"/>
              </w:rPr>
              <w:drawing>
                <wp:inline distT="0" distB="0" distL="0" distR="0" wp14:anchorId="4BBD783B" wp14:editId="3EBA447A">
                  <wp:extent cx="365040" cy="32400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57CE1" w:rsidRPr="00D41D09" w14:paraId="155309B4" w14:textId="77777777" w:rsidTr="0048766C">
        <w:tc>
          <w:tcPr>
            <w:tcW w:w="3651" w:type="dxa"/>
            <w:vMerge/>
            <w:tcMar>
              <w:bottom w:w="62" w:type="dxa"/>
              <w:right w:w="108" w:type="dxa"/>
            </w:tcMar>
          </w:tcPr>
          <w:p w14:paraId="7BC66DAD" w14:textId="77777777" w:rsidR="00857CE1" w:rsidRDefault="00857CE1" w:rsidP="00B2309B">
            <w:pPr>
              <w:pStyle w:val="SOFinalContentTableText8ptabove"/>
            </w:pPr>
          </w:p>
        </w:tc>
        <w:tc>
          <w:tcPr>
            <w:tcW w:w="3651" w:type="dxa"/>
            <w:tcMar>
              <w:left w:w="108" w:type="dxa"/>
              <w:bottom w:w="62" w:type="dxa"/>
            </w:tcMar>
          </w:tcPr>
          <w:p w14:paraId="066A89F3" w14:textId="7C73E98A" w:rsidR="00857CE1" w:rsidRPr="006311EB" w:rsidRDefault="00857CE1" w:rsidP="00857CE1">
            <w:pPr>
              <w:pStyle w:val="SOFinalContentTableText"/>
            </w:pPr>
            <w:r w:rsidRPr="006311EB">
              <w:t>Use computer Interactive ‘</w:t>
            </w:r>
            <w:r w:rsidRPr="006311EB">
              <w:rPr>
                <w:rStyle w:val="SOFinalTextItalics"/>
                <w:i w:val="0"/>
              </w:rPr>
              <w:t>Forces and Motion: Basics</w:t>
            </w:r>
            <w:r w:rsidRPr="006311EB">
              <w:t>’ and ‘</w:t>
            </w:r>
            <w:r w:rsidRPr="006311EB">
              <w:rPr>
                <w:rStyle w:val="SOFinalTextItalics"/>
                <w:i w:val="0"/>
              </w:rPr>
              <w:t>Forces and Motion</w:t>
            </w:r>
            <w:r w:rsidRPr="006311EB">
              <w:t xml:space="preserve">’, </w:t>
            </w:r>
            <w:hyperlink r:id="rId86" w:history="1">
              <w:r w:rsidRPr="006311EB">
                <w:rPr>
                  <w:rStyle w:val="Hyperlink"/>
                  <w:color w:val="000000"/>
                  <w:u w:val="none"/>
                </w:rPr>
                <w:t>https://phet.colorado.edu/</w:t>
              </w:r>
            </w:hyperlink>
            <w:r>
              <w:rPr>
                <w:rStyle w:val="Hyperlink"/>
                <w:color w:val="000000"/>
                <w:u w:val="none"/>
              </w:rPr>
              <w:t>.</w:t>
            </w:r>
          </w:p>
          <w:p w14:paraId="403AEBBF" w14:textId="77777777" w:rsidR="00857CE1" w:rsidRDefault="00857CE1" w:rsidP="002B0A96">
            <w:pPr>
              <w:pStyle w:val="SOFinalContentTableText"/>
              <w:spacing w:line="198" w:lineRule="exact"/>
            </w:pPr>
            <w:r>
              <w:t>Investigate Newton’s First Law by moving objects of different mass over surfaces of very low friction (e.g. air tracks, ice, or layers of ball bearings).</w:t>
            </w:r>
          </w:p>
          <w:p w14:paraId="2F72C844" w14:textId="77777777" w:rsidR="00857CE1" w:rsidRDefault="00857CE1" w:rsidP="00857CE1">
            <w:pPr>
              <w:pStyle w:val="SOFinalContentTableText"/>
              <w:spacing w:line="198" w:lineRule="exact"/>
            </w:pPr>
            <w:r>
              <w:t>Investigate the relationships between terminal speeds and forces in a variety of contexts. Design and carry out individual or group investigations involving dropping objects in different fluids to observe and quantify non-uniform acceleration.</w:t>
            </w:r>
          </w:p>
        </w:tc>
        <w:tc>
          <w:tcPr>
            <w:tcW w:w="618" w:type="dxa"/>
            <w:noWrap/>
            <w:tcMar>
              <w:left w:w="0" w:type="dxa"/>
              <w:bottom w:w="62" w:type="dxa"/>
              <w:right w:w="0" w:type="dxa"/>
            </w:tcMar>
          </w:tcPr>
          <w:p w14:paraId="6179B649" w14:textId="77777777" w:rsidR="00857CE1" w:rsidRDefault="00857CE1" w:rsidP="007769B3">
            <w:pPr>
              <w:pStyle w:val="SOFinalContentTableText8ptabove"/>
              <w:jc w:val="center"/>
              <w:rPr>
                <w:noProof/>
              </w:rPr>
            </w:pPr>
            <w:r>
              <w:rPr>
                <w:noProof/>
                <w:lang w:eastAsia="en-AU"/>
              </w:rPr>
              <w:drawing>
                <wp:inline distT="0" distB="0" distL="0" distR="0" wp14:anchorId="0AE1DC62" wp14:editId="15D049D6">
                  <wp:extent cx="269875" cy="336550"/>
                  <wp:effectExtent l="0" t="0" r="0" b="6350"/>
                  <wp:docPr id="212" name="Picture 212"/>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857CE1" w:rsidRPr="00D41D09" w14:paraId="4922469C" w14:textId="77777777" w:rsidTr="0048766C">
        <w:tc>
          <w:tcPr>
            <w:tcW w:w="3651" w:type="dxa"/>
            <w:vMerge w:val="restart"/>
            <w:tcMar>
              <w:bottom w:w="62" w:type="dxa"/>
              <w:right w:w="108" w:type="dxa"/>
            </w:tcMar>
          </w:tcPr>
          <w:p w14:paraId="2DA8098C" w14:textId="77777777" w:rsidR="00857CE1" w:rsidRDefault="00857CE1" w:rsidP="00857CE1">
            <w:pPr>
              <w:pStyle w:val="SOFinalContentTableText"/>
              <w:spacing w:before="160"/>
            </w:pPr>
            <w:r>
              <w:lastRenderedPageBreak/>
              <w:t>Newton’s Third Law: When two objects interact, they exert forces on each other equal in magnitude and opposite in direction.</w:t>
            </w:r>
          </w:p>
          <w:p w14:paraId="2282FA75" w14:textId="77777777" w:rsidR="00857CE1" w:rsidRDefault="00857CE1" w:rsidP="00857CE1">
            <w:pPr>
              <w:pStyle w:val="SOFinalContentTableText"/>
            </w:pPr>
            <w:r>
              <w:t>The forces are identified in pairs, and the accelerations of each object will differ if the objects differ in mass</w:t>
            </w:r>
            <w:r w:rsidR="00154F35">
              <w:t>.</w:t>
            </w:r>
          </w:p>
          <w:p w14:paraId="15CF0FA2" w14:textId="77777777" w:rsidR="00857CE1" w:rsidRDefault="00857CE1" w:rsidP="00857CE1">
            <w:pPr>
              <w:pStyle w:val="SOFinalContentTableBullets"/>
            </w:pPr>
            <w:r>
              <w:t>Use Newton’s Third Law to solve problems.</w:t>
            </w:r>
          </w:p>
          <w:p w14:paraId="43976503" w14:textId="77777777" w:rsidR="00857CE1" w:rsidRDefault="00857CE1" w:rsidP="00857CE1">
            <w:pPr>
              <w:pStyle w:val="SOFinalContentTableBullets"/>
            </w:pPr>
            <w:r>
              <w:t>Identify pairs of forces in a variety of contexts, including the normal reaction force.</w:t>
            </w:r>
          </w:p>
          <w:p w14:paraId="220AEF8B" w14:textId="77777777" w:rsidR="00857CE1" w:rsidRDefault="00857CE1" w:rsidP="00857CE1">
            <w:pPr>
              <w:pStyle w:val="SOFinalContentTableBullets"/>
            </w:pPr>
            <w:r>
              <w:t>Describe and explain motion where Newton’s Third Law occurs.</w:t>
            </w:r>
          </w:p>
          <w:p w14:paraId="18947DF7" w14:textId="77777777" w:rsidR="00857CE1" w:rsidRDefault="00857CE1" w:rsidP="00857CE1">
            <w:pPr>
              <w:pStyle w:val="SOFinalContentTableBullets"/>
            </w:pPr>
            <w:r>
              <w:t>Use Newton’s Laws to explain the motion of spacecraft.</w:t>
            </w:r>
          </w:p>
          <w:p w14:paraId="13B137BD" w14:textId="77777777" w:rsidR="00857CE1" w:rsidRDefault="00857CE1" w:rsidP="00857CE1">
            <w:pPr>
              <w:pStyle w:val="SOFinalContentTableText8ptabove"/>
            </w:pPr>
            <w:r>
              <w:t>Undertake experiments to investigate the relationship between acceleration and either force or mass.</w:t>
            </w:r>
          </w:p>
        </w:tc>
        <w:tc>
          <w:tcPr>
            <w:tcW w:w="3651" w:type="dxa"/>
            <w:tcMar>
              <w:left w:w="108" w:type="dxa"/>
              <w:bottom w:w="62" w:type="dxa"/>
            </w:tcMar>
          </w:tcPr>
          <w:p w14:paraId="10B3FA52" w14:textId="05D35151" w:rsidR="00857CE1" w:rsidRPr="0048766C" w:rsidRDefault="00857CE1" w:rsidP="002B0A96">
            <w:pPr>
              <w:pStyle w:val="SOFinalContentTableText"/>
              <w:keepNext/>
            </w:pPr>
            <w:r w:rsidRPr="0048766C">
              <w:t xml:space="preserve">Use computer </w:t>
            </w:r>
            <w:r w:rsidR="002B0A96">
              <w:t>i</w:t>
            </w:r>
            <w:r w:rsidRPr="0048766C">
              <w:t>nteractive ‘</w:t>
            </w:r>
            <w:r w:rsidRPr="0048766C">
              <w:rPr>
                <w:rStyle w:val="SOFinalItalicText10pt"/>
                <w:i w:val="0"/>
                <w:iCs w:val="0"/>
                <w:sz w:val="18"/>
              </w:rPr>
              <w:t>Masses and Springs</w:t>
            </w:r>
            <w:r w:rsidRPr="0048766C">
              <w:t>’</w:t>
            </w:r>
            <w:r>
              <w:t>,</w:t>
            </w:r>
            <w:r w:rsidRPr="0048766C">
              <w:t xml:space="preserve"> </w:t>
            </w:r>
            <w:hyperlink r:id="rId87" w:history="1">
              <w:r w:rsidRPr="0048766C">
                <w:rPr>
                  <w:rStyle w:val="Hyperlink"/>
                  <w:color w:val="000000"/>
                  <w:u w:val="none"/>
                </w:rPr>
                <w:t>https://phet.colorado.edu/</w:t>
              </w:r>
            </w:hyperlink>
            <w:r>
              <w:rPr>
                <w:rStyle w:val="Hyperlink"/>
                <w:color w:val="000000"/>
                <w:u w:val="none"/>
              </w:rPr>
              <w:t>.</w:t>
            </w:r>
          </w:p>
          <w:p w14:paraId="6396D927" w14:textId="77777777" w:rsidR="00857CE1" w:rsidRDefault="00857CE1" w:rsidP="00857CE1">
            <w:pPr>
              <w:pStyle w:val="SOFinalContentTableText"/>
            </w:pPr>
            <w:r>
              <w:t>Investigate spring constants using Hooke’s Law. Design experiments to investigate the effect of multiple springs. Students could test elastic bands, cooked spaghetti or noodles, or confectionery to compare differences in results.</w:t>
            </w:r>
          </w:p>
          <w:p w14:paraId="2D15A44E" w14:textId="77777777" w:rsidR="00857CE1" w:rsidRDefault="00857CE1" w:rsidP="00857CE1">
            <w:pPr>
              <w:pStyle w:val="SOFinalContentTableText"/>
            </w:pPr>
            <w:r>
              <w:t>Use an air track, light gate, and slotted masses to investigate relationship between forces and acceleration.</w:t>
            </w:r>
          </w:p>
          <w:p w14:paraId="324D16D5" w14:textId="77777777" w:rsidR="00857CE1" w:rsidRDefault="00857CE1" w:rsidP="00857CE1">
            <w:pPr>
              <w:pStyle w:val="SOFinalContentTableText"/>
            </w:pPr>
            <w:r>
              <w:t>Investigate different types of air or water rockets. The design may be manipulated and the effect on the rockets’ motion determined.</w:t>
            </w:r>
          </w:p>
          <w:p w14:paraId="5271C2B1" w14:textId="77777777" w:rsidR="00857CE1" w:rsidRDefault="00857CE1" w:rsidP="002B0A96">
            <w:pPr>
              <w:pStyle w:val="SOFinalContentTableText"/>
            </w:pPr>
            <w:r>
              <w:t>Determine the coefficient of kinetic friction by measuring the acceleration of a moving object as it comes to rest. Design, build, and evaluate structures individually or in groups.</w:t>
            </w:r>
          </w:p>
        </w:tc>
        <w:tc>
          <w:tcPr>
            <w:tcW w:w="618" w:type="dxa"/>
            <w:noWrap/>
            <w:tcMar>
              <w:left w:w="0" w:type="dxa"/>
              <w:bottom w:w="62" w:type="dxa"/>
              <w:right w:w="0" w:type="dxa"/>
            </w:tcMar>
          </w:tcPr>
          <w:p w14:paraId="7146EDEB" w14:textId="77777777" w:rsidR="00857CE1" w:rsidRDefault="00154F35" w:rsidP="007769B3">
            <w:pPr>
              <w:pStyle w:val="SOFinalContentTableText8ptabove"/>
              <w:jc w:val="center"/>
              <w:rPr>
                <w:noProof/>
              </w:rPr>
            </w:pPr>
            <w:r>
              <w:rPr>
                <w:noProof/>
                <w:lang w:eastAsia="en-AU"/>
              </w:rPr>
              <w:drawing>
                <wp:inline distT="0" distB="0" distL="0" distR="0" wp14:anchorId="72AD4CFD" wp14:editId="7D6F733A">
                  <wp:extent cx="269875" cy="336550"/>
                  <wp:effectExtent l="0" t="0" r="0" b="6350"/>
                  <wp:docPr id="3" name="Picture 3"/>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857CE1" w:rsidRPr="00D41D09" w14:paraId="510807DF" w14:textId="77777777" w:rsidTr="0048766C">
        <w:tc>
          <w:tcPr>
            <w:tcW w:w="3651" w:type="dxa"/>
            <w:vMerge/>
            <w:tcMar>
              <w:bottom w:w="62" w:type="dxa"/>
              <w:right w:w="108" w:type="dxa"/>
            </w:tcMar>
          </w:tcPr>
          <w:p w14:paraId="42FB9A6D" w14:textId="77777777" w:rsidR="00857CE1" w:rsidRPr="00B2309B" w:rsidRDefault="00857CE1" w:rsidP="00B2309B">
            <w:pPr>
              <w:pStyle w:val="SOFinalContentTableText"/>
            </w:pPr>
          </w:p>
        </w:tc>
        <w:tc>
          <w:tcPr>
            <w:tcW w:w="3651" w:type="dxa"/>
            <w:tcMar>
              <w:left w:w="108" w:type="dxa"/>
              <w:bottom w:w="62" w:type="dxa"/>
            </w:tcMar>
          </w:tcPr>
          <w:p w14:paraId="49601393" w14:textId="77777777" w:rsidR="00857CE1" w:rsidRDefault="00857CE1" w:rsidP="00B2309B">
            <w:pPr>
              <w:pStyle w:val="SOFinalContentTableText"/>
            </w:pPr>
            <w:r>
              <w:t>Investigate and assess the wide range of evidence from many sources that have contributed to the current understanding of motion.</w:t>
            </w:r>
          </w:p>
          <w:p w14:paraId="05DBCF4A" w14:textId="77777777" w:rsidR="00857CE1" w:rsidRDefault="00857CE1" w:rsidP="00B2309B">
            <w:pPr>
              <w:pStyle w:val="SOFinalContentTableText"/>
            </w:pPr>
            <w:r>
              <w:t xml:space="preserve">Investigate the influence that an understanding of the balance of forces has on the design of ancient and modern buildings, bridges, and other forms of engineering. </w:t>
            </w:r>
          </w:p>
          <w:p w14:paraId="5CABF80A" w14:textId="77777777" w:rsidR="00857CE1" w:rsidRDefault="00857CE1" w:rsidP="006311EB">
            <w:pPr>
              <w:pStyle w:val="SOFinalContentTableText"/>
              <w:spacing w:line="198" w:lineRule="exact"/>
            </w:pPr>
            <w:r>
              <w:t>Investigate and discuss the application of Newton’s Laws of Motion in the development of various safety features involving people or objects in motion. Evaluate their social and economic impacts.</w:t>
            </w:r>
          </w:p>
        </w:tc>
        <w:tc>
          <w:tcPr>
            <w:tcW w:w="618" w:type="dxa"/>
            <w:noWrap/>
            <w:tcMar>
              <w:left w:w="0" w:type="dxa"/>
              <w:bottom w:w="62" w:type="dxa"/>
              <w:right w:w="0" w:type="dxa"/>
            </w:tcMar>
          </w:tcPr>
          <w:p w14:paraId="4C576D47" w14:textId="77777777" w:rsidR="00857CE1" w:rsidRDefault="00857CE1" w:rsidP="007769B3">
            <w:pPr>
              <w:pStyle w:val="SOFinalContentTableText8ptabove"/>
              <w:jc w:val="center"/>
              <w:rPr>
                <w:noProof/>
              </w:rPr>
            </w:pPr>
            <w:r>
              <w:rPr>
                <w:noProof/>
                <w:lang w:eastAsia="en-AU"/>
              </w:rPr>
              <w:drawing>
                <wp:inline distT="0" distB="0" distL="0" distR="0" wp14:anchorId="37A478DF" wp14:editId="3BBDE624">
                  <wp:extent cx="269640" cy="5040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3C22D000" w14:textId="77777777" w:rsidR="00EE3366" w:rsidRPr="002B0A96" w:rsidRDefault="00EE3366" w:rsidP="002B0A96">
      <w:pPr>
        <w:pStyle w:val="SOFinalBodyText"/>
      </w:pPr>
      <w:r w:rsidRPr="002B0A96">
        <w:br w:type="page"/>
      </w:r>
    </w:p>
    <w:p w14:paraId="1E926F9C" w14:textId="77777777" w:rsidR="000C264C" w:rsidRPr="000C419A" w:rsidRDefault="000C264C" w:rsidP="000C264C">
      <w:pPr>
        <w:pStyle w:val="SOFinalContentTableHead1TOP"/>
      </w:pPr>
      <w:r w:rsidRPr="000C419A">
        <w:lastRenderedPageBreak/>
        <w:t xml:space="preserve">Topic </w:t>
      </w:r>
      <w:r>
        <w:t>2</w:t>
      </w:r>
      <w:r w:rsidRPr="000C419A">
        <w:t xml:space="preserve">: </w:t>
      </w:r>
      <w:r w:rsidRPr="000C264C">
        <w:t xml:space="preserve">Electric </w:t>
      </w:r>
      <w:r w:rsidR="004D31E2">
        <w:t>c</w:t>
      </w:r>
      <w:r w:rsidRPr="000C264C">
        <w:t>ircuits</w:t>
      </w:r>
    </w:p>
    <w:p w14:paraId="72D084D1" w14:textId="77777777" w:rsidR="000C264C" w:rsidRDefault="000C264C" w:rsidP="000C264C">
      <w:pPr>
        <w:pStyle w:val="SOFinalBodyText"/>
      </w:pPr>
      <w:r>
        <w:t>This topic extends students’ knowledge and understanding of the concepts of circuit electricity. It explores the concept of electric charge and the requirements for electric current and introduces the concepts of potential difference, current, resistance</w:t>
      </w:r>
      <w:r w:rsidR="0048766C">
        <w:t>,</w:t>
      </w:r>
      <w:r>
        <w:t xml:space="preserve"> electric power, and efficiency. These concepts are applied to direct current (DC) electric circuit</w:t>
      </w:r>
      <w:r w:rsidR="0048766C">
        <w:t>s</w:t>
      </w:r>
      <w:r>
        <w:t xml:space="preserve"> and form the essential understanding for Stage 2, Topic 2: Electricity and </w:t>
      </w:r>
      <w:r w:rsidR="004D31E2">
        <w:t>m</w:t>
      </w:r>
      <w:r>
        <w:t>agnetism when discussing the production of magnetic fields and the generation and transmission of electricity.</w:t>
      </w:r>
    </w:p>
    <w:p w14:paraId="44843B43" w14:textId="77777777" w:rsidR="000C264C" w:rsidRDefault="000C264C" w:rsidP="000C264C">
      <w:pPr>
        <w:pStyle w:val="SOFinalBodyText"/>
      </w:pPr>
      <w:r>
        <w:t>Students extend their numeracy skills when problem solving in this topic</w:t>
      </w:r>
      <w:r w:rsidR="0048766C">
        <w:t>,</w:t>
      </w:r>
      <w:r>
        <w:t xml:space="preserve"> and</w:t>
      </w:r>
      <w:r w:rsidR="0031408F">
        <w:t xml:space="preserve"> </w:t>
      </w:r>
      <w:r>
        <w:t>their personal and social capability is fostered by considering electrical safety devices and the impact of electrical energy use on the local and global environment.</w:t>
      </w:r>
    </w:p>
    <w:p w14:paraId="1FE26491" w14:textId="77777777" w:rsidR="000C264C" w:rsidRDefault="000C264C">
      <w:pPr>
        <w:rPr>
          <w:rFonts w:ascii="Arial Narrow" w:hAnsi="Arial Narrow"/>
          <w:b/>
          <w:sz w:val="24"/>
        </w:rPr>
      </w:pPr>
      <w:r>
        <w:br w:type="page"/>
      </w:r>
    </w:p>
    <w:p w14:paraId="4B38BF61" w14:textId="77777777" w:rsidR="00FE2CFA" w:rsidRDefault="00EE3366" w:rsidP="000C264C">
      <w:pPr>
        <w:pStyle w:val="SOFinalContentTableHead2aLeft"/>
      </w:pPr>
      <w:r>
        <w:lastRenderedPageBreak/>
        <w:t xml:space="preserve">Subtopic </w:t>
      </w:r>
      <w:r w:rsidR="000C264C">
        <w:t>2</w:t>
      </w:r>
      <w:r w:rsidR="00FE2CFA">
        <w:t>.</w:t>
      </w:r>
      <w:r w:rsidR="000C264C">
        <w:t>1</w:t>
      </w:r>
      <w:r w:rsidR="00FE2CFA">
        <w:t xml:space="preserve">: </w:t>
      </w:r>
      <w:r w:rsidR="000C264C" w:rsidRPr="000C264C">
        <w:t xml:space="preserve">Potential </w:t>
      </w:r>
      <w:r w:rsidR="004D31E2">
        <w:t>d</w:t>
      </w:r>
      <w:r w:rsidR="000C264C" w:rsidRPr="000C264C">
        <w:t xml:space="preserve">ifference and </w:t>
      </w:r>
      <w:r w:rsidR="004D31E2">
        <w:t>e</w:t>
      </w:r>
      <w:r w:rsidR="000C264C" w:rsidRPr="000C264C">
        <w:t xml:space="preserve">lectric </w:t>
      </w:r>
      <w:r w:rsidR="004D31E2">
        <w:t>c</w:t>
      </w:r>
      <w:r w:rsidR="000C264C" w:rsidRPr="000C264C">
        <w:t>urrent</w:t>
      </w:r>
    </w:p>
    <w:p w14:paraId="5B12C8A0" w14:textId="77777777" w:rsidR="000C264C" w:rsidRDefault="000C264C" w:rsidP="0048766C">
      <w:pPr>
        <w:pStyle w:val="SOFinalBodyBeforeContentTable"/>
      </w:pPr>
      <w:r w:rsidRPr="000C264C">
        <w:t>The existence of charged subatomic particles is used to explain the charging of objects. These ideas are extended to include potential difference and current, describing how the energy used to separate the charges enables an electric current in a closed circuit. The measurement</w:t>
      </w:r>
      <w:r w:rsidR="0048766C">
        <w:t>s</w:t>
      </w:r>
      <w:r w:rsidRPr="000C264C">
        <w:t xml:space="preserve"> of potential difference and current </w:t>
      </w:r>
      <w:r w:rsidR="0048766C">
        <w:t>are</w:t>
      </w:r>
      <w:r w:rsidRPr="000C264C">
        <w:t xml:space="preserve"> introduced.</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FE2CFA" w:rsidRPr="006124DB" w14:paraId="16398B72" w14:textId="77777777" w:rsidTr="00582802">
        <w:trPr>
          <w:tblHeader/>
        </w:trPr>
        <w:tc>
          <w:tcPr>
            <w:tcW w:w="3651" w:type="dxa"/>
            <w:tcMar>
              <w:top w:w="62" w:type="dxa"/>
              <w:bottom w:w="62" w:type="dxa"/>
              <w:right w:w="108" w:type="dxa"/>
            </w:tcMar>
          </w:tcPr>
          <w:p w14:paraId="7AA77A8A" w14:textId="77777777" w:rsidR="00FE2CFA" w:rsidRPr="006124DB" w:rsidRDefault="00FE2CFA" w:rsidP="0048766C">
            <w:pPr>
              <w:pStyle w:val="SOFinalContentTableHead2"/>
              <w:spacing w:after="0"/>
            </w:pPr>
            <w:bookmarkStart w:id="15" w:name="ColumnTitle_Science_Understanding_3"/>
            <w:r>
              <w:t>Science Understanding</w:t>
            </w:r>
            <w:bookmarkEnd w:id="15"/>
          </w:p>
        </w:tc>
        <w:tc>
          <w:tcPr>
            <w:tcW w:w="3651" w:type="dxa"/>
            <w:tcBorders>
              <w:right w:val="nil"/>
            </w:tcBorders>
            <w:tcMar>
              <w:top w:w="62" w:type="dxa"/>
              <w:left w:w="108" w:type="dxa"/>
              <w:bottom w:w="62" w:type="dxa"/>
            </w:tcMar>
          </w:tcPr>
          <w:p w14:paraId="0614E6DD" w14:textId="77777777" w:rsidR="00FE2CFA" w:rsidRPr="006124DB" w:rsidRDefault="00FE2CFA" w:rsidP="001259A7">
            <w:pPr>
              <w:pStyle w:val="SOFinalContentTableHead2"/>
              <w:spacing w:after="0"/>
            </w:pPr>
            <w:bookmarkStart w:id="16" w:name="ColumnTitle_Possible_contexts_4"/>
            <w:r>
              <w:t xml:space="preserve">Possible </w:t>
            </w:r>
            <w:r w:rsidR="001259A7">
              <w:t>c</w:t>
            </w:r>
            <w:r>
              <w:t>ontexts</w:t>
            </w:r>
            <w:bookmarkEnd w:id="16"/>
          </w:p>
        </w:tc>
        <w:tc>
          <w:tcPr>
            <w:tcW w:w="618" w:type="dxa"/>
            <w:tcBorders>
              <w:left w:val="nil"/>
            </w:tcBorders>
            <w:noWrap/>
            <w:tcMar>
              <w:top w:w="62" w:type="dxa"/>
              <w:bottom w:w="62" w:type="dxa"/>
            </w:tcMar>
          </w:tcPr>
          <w:p w14:paraId="6AE960F5" w14:textId="77777777" w:rsidR="00FE2CFA" w:rsidRPr="006124DB" w:rsidRDefault="00FE2CFA" w:rsidP="0048766C">
            <w:pPr>
              <w:pStyle w:val="SOFinalContentTableHead2"/>
              <w:spacing w:after="0"/>
            </w:pPr>
          </w:p>
        </w:tc>
      </w:tr>
      <w:tr w:rsidR="004D456C" w:rsidRPr="00D41D09" w14:paraId="64B4923C" w14:textId="77777777" w:rsidTr="00582802">
        <w:tblPrEx>
          <w:tblLook w:val="04A0" w:firstRow="1" w:lastRow="0" w:firstColumn="1" w:lastColumn="0" w:noHBand="0" w:noVBand="1"/>
        </w:tblPrEx>
        <w:trPr>
          <w:trHeight w:val="73"/>
        </w:trPr>
        <w:tc>
          <w:tcPr>
            <w:tcW w:w="3651" w:type="dxa"/>
            <w:vMerge w:val="restart"/>
            <w:tcMar>
              <w:bottom w:w="62" w:type="dxa"/>
            </w:tcMar>
          </w:tcPr>
          <w:p w14:paraId="38A75261" w14:textId="77777777" w:rsidR="004D456C" w:rsidRDefault="004D456C" w:rsidP="004D456C">
            <w:pPr>
              <w:pStyle w:val="SOFinalContentTableText"/>
            </w:pPr>
            <w:r>
              <w:t>Atoms contain positively charged protons and negatively charged electrons.</w:t>
            </w:r>
          </w:p>
          <w:p w14:paraId="06103566" w14:textId="77777777" w:rsidR="004D456C" w:rsidRDefault="004D456C" w:rsidP="004D456C">
            <w:pPr>
              <w:pStyle w:val="SOFinalContentTableText"/>
            </w:pPr>
            <w:r>
              <w:t>Objects become charged when electrons are transferred from one object to another or redistributed on one object.</w:t>
            </w:r>
          </w:p>
          <w:p w14:paraId="36DD3B95" w14:textId="77777777" w:rsidR="004D456C" w:rsidRDefault="004D456C" w:rsidP="004D456C">
            <w:pPr>
              <w:pStyle w:val="SOFinalContentTableText"/>
            </w:pPr>
            <w:r>
              <w:t>Two like charges exert repulsive forces on each other, whereas two opposite charges exert attractive forces on each other.</w:t>
            </w:r>
          </w:p>
          <w:p w14:paraId="60439F70" w14:textId="77777777" w:rsidR="004D456C" w:rsidRDefault="004D456C" w:rsidP="004D456C">
            <w:pPr>
              <w:pStyle w:val="SOFinalContentTableBullets"/>
            </w:pPr>
            <w:r>
              <w:t>Describe electric forces between like charges and between opposite charges.</w:t>
            </w:r>
          </w:p>
          <w:p w14:paraId="1D488380" w14:textId="77777777" w:rsidR="004D456C" w:rsidRDefault="004D456C" w:rsidP="004D456C">
            <w:pPr>
              <w:pStyle w:val="SOFinalContentTableBullets"/>
            </w:pPr>
            <w:r>
              <w:t>Explain various phenomena involving interactions of charge.</w:t>
            </w:r>
          </w:p>
          <w:p w14:paraId="01E989FD" w14:textId="77777777" w:rsidR="004D456C" w:rsidRDefault="004D456C" w:rsidP="004D456C">
            <w:pPr>
              <w:pStyle w:val="SOFinalContentTableBullets"/>
            </w:pPr>
            <w:r>
              <w:t>Explain how electrical conductors allow charges to move freely through them, whereas insulators do not.</w:t>
            </w:r>
          </w:p>
          <w:p w14:paraId="775F6322" w14:textId="77777777" w:rsidR="004D456C" w:rsidRDefault="004D456C" w:rsidP="004D456C">
            <w:pPr>
              <w:pStyle w:val="SOFinalContentTableText"/>
            </w:pPr>
            <w:r>
              <w:t xml:space="preserve">Energy is required to separate positive and negative charges and this charge separation produces an electrical potential difference that can be used to drive current in circuits. </w:t>
            </w:r>
          </w:p>
          <w:p w14:paraId="216B0059" w14:textId="77777777" w:rsidR="004D456C" w:rsidRDefault="004D456C" w:rsidP="004D456C">
            <w:pPr>
              <w:pStyle w:val="SOFinalContentTableText"/>
            </w:pPr>
            <w:r>
              <w:lastRenderedPageBreak/>
              <w:t>The energy available to charges moving in an electrical circuit is measured using electric potential difference (voltage). This is defined as the change in potential energy per unit charge between two defined points in the circuit and is measured using a voltmeter.</w:t>
            </w:r>
          </w:p>
          <w:p w14:paraId="20F91D97" w14:textId="77777777" w:rsidR="004D456C" w:rsidRDefault="004D456C" w:rsidP="004D456C">
            <w:pPr>
              <w:pStyle w:val="SOFinalContentTableBullets"/>
            </w:pPr>
            <w:r>
              <w:t>Describe how a voltmeter is used in an electric circuit.</w:t>
            </w:r>
          </w:p>
          <w:p w14:paraId="0FF0F9BB" w14:textId="77777777" w:rsidR="004D456C" w:rsidRDefault="004D456C" w:rsidP="004D456C">
            <w:pPr>
              <w:pStyle w:val="SOFinalContentTableBullets"/>
            </w:pPr>
            <w:r>
              <w:t>Explain the purpose of measuring potential difference in electric circuit.</w:t>
            </w:r>
          </w:p>
          <w:p w14:paraId="2AA9468A" w14:textId="77777777" w:rsidR="004D456C" w:rsidRDefault="004D456C" w:rsidP="004D456C">
            <w:pPr>
              <w:pStyle w:val="SOFinalContentTableBullets"/>
            </w:pPr>
            <w:r>
              <w:t>Describe how electrical safety is increased through the use of:</w:t>
            </w:r>
          </w:p>
          <w:p w14:paraId="3B03DA2D" w14:textId="77777777" w:rsidR="004D456C" w:rsidRDefault="004D456C" w:rsidP="00FF2DBD">
            <w:pPr>
              <w:pStyle w:val="SOFinalContentTableBulletsIndented"/>
            </w:pPr>
            <w:r>
              <w:t>fuses or circuit breakers</w:t>
            </w:r>
          </w:p>
          <w:p w14:paraId="1DD5B31C" w14:textId="77777777" w:rsidR="004D456C" w:rsidRDefault="004D456C" w:rsidP="00FF2DBD">
            <w:pPr>
              <w:pStyle w:val="SOFinalContentTableBulletsIndented"/>
            </w:pPr>
            <w:r>
              <w:t>residual current devices.</w:t>
            </w:r>
          </w:p>
        </w:tc>
        <w:tc>
          <w:tcPr>
            <w:tcW w:w="3651" w:type="dxa"/>
            <w:tcMar>
              <w:bottom w:w="62" w:type="dxa"/>
            </w:tcMar>
          </w:tcPr>
          <w:p w14:paraId="2A450CF1" w14:textId="77777777" w:rsidR="004D456C" w:rsidRDefault="004D456C" w:rsidP="004D456C">
            <w:pPr>
              <w:pStyle w:val="SOFinalContentTableTextItalic"/>
            </w:pPr>
            <w:r>
              <w:lastRenderedPageBreak/>
              <w:t>This connects to the concept of work in Stage 1,</w:t>
            </w:r>
            <w:r w:rsidR="002B0A96">
              <w:t xml:space="preserve"> Subtopic 4.1: Energy and Stage </w:t>
            </w:r>
            <w:r>
              <w:t xml:space="preserve">2, Subtopic 2.2: Motion of </w:t>
            </w:r>
            <w:r w:rsidR="004D31E2">
              <w:t>c</w:t>
            </w:r>
            <w:r>
              <w:t xml:space="preserve">harged </w:t>
            </w:r>
            <w:r w:rsidR="004D31E2">
              <w:t>p</w:t>
            </w:r>
            <w:r>
              <w:t xml:space="preserve">articles in </w:t>
            </w:r>
            <w:r w:rsidR="004D31E2">
              <w:t>e</w:t>
            </w:r>
            <w:r>
              <w:t xml:space="preserve">lectric </w:t>
            </w:r>
            <w:r w:rsidR="004D31E2">
              <w:t>f</w:t>
            </w:r>
            <w:r>
              <w:t>ields.</w:t>
            </w:r>
          </w:p>
          <w:p w14:paraId="360E563D" w14:textId="77777777" w:rsidR="004D456C" w:rsidRDefault="004D456C" w:rsidP="004D31E2">
            <w:pPr>
              <w:pStyle w:val="SOFinalContentTableTextItalic"/>
            </w:pPr>
            <w:r>
              <w:t xml:space="preserve">It connects to the concepts of charge in Stage 2, Subtopic 2.1: Electric </w:t>
            </w:r>
            <w:r w:rsidR="004D31E2">
              <w:t>f</w:t>
            </w:r>
            <w:r>
              <w:t xml:space="preserve">ields, and electric current used in Stage 2 subtopics 2.3: Magnetic </w:t>
            </w:r>
            <w:r w:rsidR="004D31E2">
              <w:t>f</w:t>
            </w:r>
            <w:r>
              <w:t xml:space="preserve">ields and 2.5: Electromagnetic </w:t>
            </w:r>
            <w:r w:rsidR="004D31E2">
              <w:t>i</w:t>
            </w:r>
            <w:r>
              <w:t>nduction.</w:t>
            </w:r>
          </w:p>
        </w:tc>
        <w:tc>
          <w:tcPr>
            <w:tcW w:w="618" w:type="dxa"/>
            <w:noWrap/>
            <w:tcMar>
              <w:left w:w="0" w:type="dxa"/>
              <w:bottom w:w="62" w:type="dxa"/>
              <w:right w:w="0" w:type="dxa"/>
            </w:tcMar>
          </w:tcPr>
          <w:p w14:paraId="5F0F3016" w14:textId="77777777" w:rsidR="004D456C" w:rsidRDefault="004D456C" w:rsidP="00DF0E2D">
            <w:pPr>
              <w:pStyle w:val="SOFinalContentTableText"/>
              <w:jc w:val="center"/>
              <w:rPr>
                <w:noProof/>
                <w:lang w:val="en-AU" w:eastAsia="zh-CN"/>
              </w:rPr>
            </w:pPr>
            <w:r>
              <w:rPr>
                <w:noProof/>
                <w:lang w:val="en-AU" w:eastAsia="en-AU"/>
              </w:rPr>
              <w:drawing>
                <wp:inline distT="0" distB="0" distL="0" distR="0" wp14:anchorId="7F32D8D4" wp14:editId="5CB5307B">
                  <wp:extent cx="365040" cy="32400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D456C" w:rsidRPr="00D41D09" w14:paraId="1FE640AD" w14:textId="77777777" w:rsidTr="00582802">
        <w:tblPrEx>
          <w:tblLook w:val="04A0" w:firstRow="1" w:lastRow="0" w:firstColumn="1" w:lastColumn="0" w:noHBand="0" w:noVBand="1"/>
        </w:tblPrEx>
        <w:trPr>
          <w:trHeight w:val="73"/>
        </w:trPr>
        <w:tc>
          <w:tcPr>
            <w:tcW w:w="3651" w:type="dxa"/>
            <w:vMerge/>
            <w:tcMar>
              <w:bottom w:w="62" w:type="dxa"/>
            </w:tcMar>
          </w:tcPr>
          <w:p w14:paraId="7E5AE441" w14:textId="77777777" w:rsidR="004D456C" w:rsidRDefault="004D456C" w:rsidP="0048766C">
            <w:pPr>
              <w:pStyle w:val="SOFinalContentTableText"/>
            </w:pPr>
          </w:p>
        </w:tc>
        <w:tc>
          <w:tcPr>
            <w:tcW w:w="3651" w:type="dxa"/>
            <w:tcMar>
              <w:bottom w:w="62" w:type="dxa"/>
            </w:tcMar>
          </w:tcPr>
          <w:p w14:paraId="7FF3975B" w14:textId="77777777" w:rsidR="004D456C" w:rsidRDefault="004D456C" w:rsidP="004D456C">
            <w:pPr>
              <w:pStyle w:val="SOFinalContentTableText"/>
            </w:pPr>
            <w:r>
              <w:t>Activities could include using:</w:t>
            </w:r>
          </w:p>
          <w:p w14:paraId="3F02871A" w14:textId="77777777" w:rsidR="004D456C" w:rsidRDefault="004D456C" w:rsidP="004D456C">
            <w:pPr>
              <w:pStyle w:val="SOFinalContentTableBullets"/>
            </w:pPr>
            <w:r>
              <w:t>a Van de Graaff generator</w:t>
            </w:r>
          </w:p>
          <w:p w14:paraId="5F05D2D3" w14:textId="77777777" w:rsidR="004D456C" w:rsidRDefault="004D456C" w:rsidP="004D456C">
            <w:pPr>
              <w:pStyle w:val="SOFinalContentTableBullets"/>
              <w:spacing w:before="40"/>
            </w:pPr>
            <w:r>
              <w:t>Perspex and ebonite rods</w:t>
            </w:r>
          </w:p>
          <w:p w14:paraId="7D75D572" w14:textId="77777777" w:rsidR="004D456C" w:rsidRDefault="004D456C" w:rsidP="004D456C">
            <w:pPr>
              <w:pStyle w:val="SOFinalContentTableBullets"/>
              <w:spacing w:before="40"/>
            </w:pPr>
            <w:r>
              <w:t>an electroscope</w:t>
            </w:r>
          </w:p>
          <w:p w14:paraId="2C8A6CBA" w14:textId="77777777" w:rsidR="004D456C" w:rsidRDefault="004D456C" w:rsidP="004D456C">
            <w:pPr>
              <w:pStyle w:val="SOFinalContentTableBullets"/>
              <w:spacing w:before="40"/>
            </w:pPr>
            <w:r>
              <w:t>balloons.</w:t>
            </w:r>
          </w:p>
          <w:p w14:paraId="5579EE37" w14:textId="77777777" w:rsidR="004D456C" w:rsidRDefault="004D456C" w:rsidP="004D456C">
            <w:pPr>
              <w:pStyle w:val="SOFinalContentTableText"/>
            </w:pPr>
            <w:r>
              <w:t>Investigate electrical discharges such as:</w:t>
            </w:r>
          </w:p>
          <w:p w14:paraId="41B49B3B" w14:textId="77777777" w:rsidR="004D456C" w:rsidRDefault="004D456C" w:rsidP="004D456C">
            <w:pPr>
              <w:pStyle w:val="SOFinalContentTableBullets"/>
              <w:spacing w:before="40"/>
            </w:pPr>
            <w:r>
              <w:t>lightning</w:t>
            </w:r>
          </w:p>
          <w:p w14:paraId="48B40BD0" w14:textId="77777777" w:rsidR="004D456C" w:rsidRDefault="004D456C" w:rsidP="004D456C">
            <w:pPr>
              <w:pStyle w:val="SOFinalContentTableBullets"/>
              <w:spacing w:before="40"/>
            </w:pPr>
            <w:r>
              <w:t>spark plugs</w:t>
            </w:r>
          </w:p>
          <w:p w14:paraId="3E35FB30" w14:textId="77777777" w:rsidR="004D456C" w:rsidRDefault="004D456C" w:rsidP="004D456C">
            <w:pPr>
              <w:pStyle w:val="SOFinalContentTableBullets"/>
              <w:spacing w:before="40"/>
            </w:pPr>
            <w:r>
              <w:t>piezo igniters.</w:t>
            </w:r>
          </w:p>
          <w:p w14:paraId="37F224FF" w14:textId="77777777" w:rsidR="004D456C" w:rsidRDefault="004D456C" w:rsidP="002B0A96">
            <w:pPr>
              <w:pStyle w:val="SOFinalContentTableText"/>
            </w:pPr>
            <w:r>
              <w:t>Measure the total potential difference across a circuit and the potential difference across individual components.</w:t>
            </w:r>
          </w:p>
        </w:tc>
        <w:tc>
          <w:tcPr>
            <w:tcW w:w="618" w:type="dxa"/>
            <w:noWrap/>
            <w:tcMar>
              <w:left w:w="0" w:type="dxa"/>
              <w:bottom w:w="62" w:type="dxa"/>
              <w:right w:w="0" w:type="dxa"/>
            </w:tcMar>
          </w:tcPr>
          <w:p w14:paraId="5F822C31" w14:textId="77777777" w:rsidR="004D456C" w:rsidRDefault="004D456C" w:rsidP="00DF0E2D">
            <w:pPr>
              <w:pStyle w:val="SOFinalContentTableText"/>
              <w:jc w:val="center"/>
              <w:rPr>
                <w:noProof/>
                <w:lang w:val="en-AU" w:eastAsia="zh-CN"/>
              </w:rPr>
            </w:pPr>
            <w:r>
              <w:rPr>
                <w:noProof/>
                <w:lang w:val="en-AU" w:eastAsia="en-AU"/>
              </w:rPr>
              <w:drawing>
                <wp:inline distT="0" distB="0" distL="0" distR="0" wp14:anchorId="2E11B514" wp14:editId="785C844C">
                  <wp:extent cx="269875" cy="336550"/>
                  <wp:effectExtent l="0" t="0" r="0" b="6350"/>
                  <wp:docPr id="213" name="Picture 213"/>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4D456C" w:rsidRPr="00D41D09" w14:paraId="160DBAD0" w14:textId="77777777" w:rsidTr="00582802">
        <w:tblPrEx>
          <w:tblLook w:val="04A0" w:firstRow="1" w:lastRow="0" w:firstColumn="1" w:lastColumn="0" w:noHBand="0" w:noVBand="1"/>
        </w:tblPrEx>
        <w:trPr>
          <w:trHeight w:val="73"/>
        </w:trPr>
        <w:tc>
          <w:tcPr>
            <w:tcW w:w="3651" w:type="dxa"/>
            <w:vMerge/>
            <w:tcMar>
              <w:bottom w:w="62" w:type="dxa"/>
            </w:tcMar>
          </w:tcPr>
          <w:p w14:paraId="5F4BDD66" w14:textId="77777777" w:rsidR="004D456C" w:rsidRDefault="004D456C" w:rsidP="0048766C">
            <w:pPr>
              <w:pStyle w:val="SOFinalContentTableText"/>
            </w:pPr>
          </w:p>
        </w:tc>
        <w:tc>
          <w:tcPr>
            <w:tcW w:w="3651" w:type="dxa"/>
            <w:tcMar>
              <w:bottom w:w="62" w:type="dxa"/>
            </w:tcMar>
          </w:tcPr>
          <w:p w14:paraId="7C7986DD" w14:textId="77777777" w:rsidR="004D456C" w:rsidRDefault="004D456C" w:rsidP="002B0A96">
            <w:pPr>
              <w:pStyle w:val="SOFinalContentTableText"/>
            </w:pPr>
            <w:r>
              <w:t>Explore the application of potential differences</w:t>
            </w:r>
            <w:r w:rsidR="002B0A96">
              <w:t>.</w:t>
            </w:r>
            <w:r>
              <w:t xml:space="preserve"> Examples include X-ray production in medical imaging and particle accelerators. </w:t>
            </w:r>
          </w:p>
          <w:p w14:paraId="5D37D34E" w14:textId="77777777" w:rsidR="004D456C" w:rsidRDefault="004D456C" w:rsidP="002B0A96">
            <w:pPr>
              <w:pStyle w:val="SOFinalContentTableText"/>
            </w:pPr>
            <w:r>
              <w:t>Discuss the social and economic impacts, e.g. access to and affordability of such medical treatment in different parts of the world.</w:t>
            </w:r>
          </w:p>
          <w:p w14:paraId="41B23D77" w14:textId="77777777" w:rsidR="004D456C" w:rsidRDefault="004D456C" w:rsidP="004D456C">
            <w:pPr>
              <w:pStyle w:val="SOFinalContentTableText"/>
            </w:pPr>
            <w:r>
              <w:t>Discuss innovative applications and limitations of semiconductors (e.g. photovoltaic cells in solar panels, LEDs) and superconductors (e.g. maglev trains, MRI).</w:t>
            </w:r>
          </w:p>
          <w:p w14:paraId="6DECC7CF" w14:textId="77777777" w:rsidR="004D456C" w:rsidRDefault="004D456C" w:rsidP="004D456C">
            <w:pPr>
              <w:pStyle w:val="SOFinalContentTableText"/>
            </w:pPr>
            <w:r>
              <w:t>Explore beneficial and unexpected consequences of large-scale electricity production and transmission, taking into account that much of the world’s energy production is used to provide the energy needed to drive electric current.</w:t>
            </w:r>
          </w:p>
        </w:tc>
        <w:tc>
          <w:tcPr>
            <w:tcW w:w="618" w:type="dxa"/>
            <w:noWrap/>
            <w:tcMar>
              <w:left w:w="0" w:type="dxa"/>
              <w:bottom w:w="62" w:type="dxa"/>
              <w:right w:w="0" w:type="dxa"/>
            </w:tcMar>
          </w:tcPr>
          <w:p w14:paraId="2FBA3847" w14:textId="77777777" w:rsidR="004D456C" w:rsidRDefault="004D456C" w:rsidP="00DF0E2D">
            <w:pPr>
              <w:pStyle w:val="SOFinalContentTableText"/>
              <w:jc w:val="center"/>
              <w:rPr>
                <w:noProof/>
                <w:lang w:val="en-AU" w:eastAsia="zh-CN"/>
              </w:rPr>
            </w:pPr>
            <w:r>
              <w:rPr>
                <w:noProof/>
                <w:lang w:val="en-AU" w:eastAsia="en-AU"/>
              </w:rPr>
              <w:drawing>
                <wp:inline distT="0" distB="0" distL="0" distR="0" wp14:anchorId="104C551E" wp14:editId="5B6A1CF7">
                  <wp:extent cx="269640" cy="5040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4D456C" w:rsidRPr="00D41D09" w14:paraId="22E6B7DB" w14:textId="77777777" w:rsidTr="00582802">
        <w:tblPrEx>
          <w:tblLook w:val="04A0" w:firstRow="1" w:lastRow="0" w:firstColumn="1" w:lastColumn="0" w:noHBand="0" w:noVBand="1"/>
        </w:tblPrEx>
        <w:trPr>
          <w:trHeight w:val="73"/>
        </w:trPr>
        <w:tc>
          <w:tcPr>
            <w:tcW w:w="3651" w:type="dxa"/>
            <w:tcMar>
              <w:bottom w:w="62" w:type="dxa"/>
            </w:tcMar>
          </w:tcPr>
          <w:p w14:paraId="27C467D3" w14:textId="77777777" w:rsidR="004D456C" w:rsidRDefault="004D456C" w:rsidP="0048766C">
            <w:pPr>
              <w:pStyle w:val="SOFinalContentTableText"/>
            </w:pPr>
          </w:p>
        </w:tc>
        <w:tc>
          <w:tcPr>
            <w:tcW w:w="3651" w:type="dxa"/>
            <w:tcMar>
              <w:bottom w:w="62" w:type="dxa"/>
            </w:tcMar>
          </w:tcPr>
          <w:p w14:paraId="34CFCE36" w14:textId="77777777" w:rsidR="004D456C" w:rsidRDefault="004D456C" w:rsidP="002B0A96">
            <w:pPr>
              <w:pStyle w:val="SOFinalContentTableText"/>
            </w:pPr>
            <w:r>
              <w:t>Research the safety aspects of working with electric circuits and the use of testing devices.</w:t>
            </w:r>
          </w:p>
        </w:tc>
        <w:tc>
          <w:tcPr>
            <w:tcW w:w="618" w:type="dxa"/>
            <w:noWrap/>
            <w:tcMar>
              <w:left w:w="0" w:type="dxa"/>
              <w:bottom w:w="62" w:type="dxa"/>
              <w:right w:w="0" w:type="dxa"/>
            </w:tcMar>
          </w:tcPr>
          <w:p w14:paraId="2326CF2D" w14:textId="77777777" w:rsidR="004D456C" w:rsidRDefault="00154F35" w:rsidP="00DF0E2D">
            <w:pPr>
              <w:pStyle w:val="SOFinalContentTableText"/>
              <w:jc w:val="center"/>
              <w:rPr>
                <w:noProof/>
                <w:lang w:val="en-AU" w:eastAsia="zh-CN"/>
              </w:rPr>
            </w:pPr>
            <w:r>
              <w:rPr>
                <w:noProof/>
                <w:lang w:val="en-AU" w:eastAsia="en-AU"/>
              </w:rPr>
              <w:drawing>
                <wp:inline distT="0" distB="0" distL="0" distR="0" wp14:anchorId="10E60AFF" wp14:editId="64409540">
                  <wp:extent cx="269640" cy="504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6D0902" w:rsidRPr="00D41D09" w14:paraId="5B466259" w14:textId="77777777" w:rsidTr="00582802">
        <w:tblPrEx>
          <w:tblLook w:val="04A0" w:firstRow="1" w:lastRow="0" w:firstColumn="1" w:lastColumn="0" w:noHBand="0" w:noVBand="1"/>
        </w:tblPrEx>
        <w:tc>
          <w:tcPr>
            <w:tcW w:w="3651" w:type="dxa"/>
            <w:vMerge w:val="restart"/>
            <w:tcMar>
              <w:bottom w:w="62" w:type="dxa"/>
            </w:tcMar>
          </w:tcPr>
          <w:p w14:paraId="0828237B" w14:textId="77777777" w:rsidR="006D0902" w:rsidRDefault="006D0902" w:rsidP="009D6A16">
            <w:pPr>
              <w:pStyle w:val="SOFinalContentTableText"/>
            </w:pPr>
            <w:r>
              <w:t>Electric current is carried by discrete charge carriers. Charge is conserved at all p</w:t>
            </w:r>
            <w:r w:rsidR="009D6A16">
              <w:t>oints in an electrical circuit.</w:t>
            </w:r>
          </w:p>
          <w:p w14:paraId="06E5CDC6" w14:textId="77777777" w:rsidR="006D0902" w:rsidRDefault="006D0902" w:rsidP="00440B0D">
            <w:pPr>
              <w:pStyle w:val="SOFinalContentTableBullets"/>
            </w:pPr>
            <w:r>
              <w:t>Distinguish between electron current and conventional current.</w:t>
            </w:r>
          </w:p>
          <w:p w14:paraId="3913DF3A" w14:textId="77777777" w:rsidR="006D0902" w:rsidRDefault="006D0902" w:rsidP="006D0902">
            <w:pPr>
              <w:pStyle w:val="SOFinalContentTableText"/>
            </w:pPr>
            <w:r>
              <w:t>Electric current is the rate of flow of charge.</w:t>
            </w:r>
          </w:p>
          <w:p w14:paraId="4A6773AF" w14:textId="77777777" w:rsidR="006D0902" w:rsidRDefault="006D0902" w:rsidP="00FF4366">
            <w:pPr>
              <w:pStyle w:val="SOFinalContentTableBullets"/>
            </w:pPr>
            <w:r>
              <w:t>Solve problems involving</w:t>
            </w:r>
            <w:r w:rsidR="009D6A16">
              <w:t xml:space="preserve"> </w:t>
            </w:r>
            <w:r w:rsidR="009D6A16" w:rsidRPr="002B4B5E">
              <w:rPr>
                <w:position w:val="-20"/>
                <w:szCs w:val="20"/>
              </w:rPr>
              <w:object w:dxaOrig="520" w:dyaOrig="520" w14:anchorId="1CAAB66F">
                <v:shape id="_x0000_i1042" type="#_x0000_t75" style="width:27.05pt;height:27.05pt" o:ole="">
                  <v:imagedata r:id="rId88" o:title=""/>
                </v:shape>
                <o:OLEObject Type="Embed" ProgID="Equation.DSMT4" ShapeID="_x0000_i1042" DrawAspect="Content" ObjectID="_1741167948" r:id="rId89"/>
              </w:object>
            </w:r>
            <w:r>
              <w:t>.</w:t>
            </w:r>
          </w:p>
          <w:p w14:paraId="7DCDE294" w14:textId="77777777" w:rsidR="006D0902" w:rsidRPr="00D41D09" w:rsidRDefault="006D0902" w:rsidP="006D0902">
            <w:pPr>
              <w:pStyle w:val="SOFinalContentTableText"/>
            </w:pPr>
            <w:r>
              <w:t>An ammeter i</w:t>
            </w:r>
            <w:r w:rsidR="00FF4366">
              <w:t>s used to measure the electric</w:t>
            </w:r>
            <w:r>
              <w:t xml:space="preserve"> current at a point in a circuit. It is placed in series with the electrical component through which the current is to be measured.</w:t>
            </w:r>
          </w:p>
        </w:tc>
        <w:tc>
          <w:tcPr>
            <w:tcW w:w="3651" w:type="dxa"/>
            <w:tcMar>
              <w:bottom w:w="62" w:type="dxa"/>
            </w:tcMar>
          </w:tcPr>
          <w:p w14:paraId="5E7A3815" w14:textId="77777777" w:rsidR="006D0902" w:rsidRDefault="006D0902" w:rsidP="009D6A16">
            <w:pPr>
              <w:pStyle w:val="SOFinalContentTableText"/>
            </w:pPr>
            <w:r>
              <w:t>Use a water-flow analogy to facilitate students’ understanding of this concept.</w:t>
            </w:r>
          </w:p>
          <w:p w14:paraId="11C66243" w14:textId="77777777" w:rsidR="006D0902" w:rsidRPr="00D41D09" w:rsidRDefault="006D0902" w:rsidP="006D0902">
            <w:pPr>
              <w:pStyle w:val="SOFinalContentTableText"/>
            </w:pPr>
            <w:r>
              <w:t>Observe how the conductivity of metals, molten and aqueous ionic compound</w:t>
            </w:r>
            <w:r w:rsidR="00FF4366">
              <w:t>s,</w:t>
            </w:r>
            <w:r>
              <w:t xml:space="preserve"> and ionised gases provide</w:t>
            </w:r>
            <w:r w:rsidR="00FF4366">
              <w:t>s</w:t>
            </w:r>
            <w:r>
              <w:t xml:space="preserve"> evidence for a variety of charge carriers.</w:t>
            </w:r>
          </w:p>
        </w:tc>
        <w:tc>
          <w:tcPr>
            <w:tcW w:w="618" w:type="dxa"/>
            <w:noWrap/>
            <w:tcMar>
              <w:left w:w="0" w:type="dxa"/>
              <w:bottom w:w="62" w:type="dxa"/>
              <w:right w:w="0" w:type="dxa"/>
            </w:tcMar>
          </w:tcPr>
          <w:p w14:paraId="02B455A6" w14:textId="77777777" w:rsidR="006D0902" w:rsidRDefault="00FE00D3" w:rsidP="009407E9">
            <w:pPr>
              <w:pStyle w:val="SOFinalContentTableText"/>
              <w:jc w:val="center"/>
              <w:rPr>
                <w:noProof/>
                <w:lang w:val="en-AU" w:eastAsia="zh-CN"/>
              </w:rPr>
            </w:pPr>
            <w:r>
              <w:rPr>
                <w:noProof/>
                <w:lang w:val="en-AU" w:eastAsia="en-AU"/>
              </w:rPr>
              <w:drawing>
                <wp:inline distT="0" distB="0" distL="0" distR="0" wp14:anchorId="5C256F4E" wp14:editId="232BD8E8">
                  <wp:extent cx="365040" cy="32400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D0902" w:rsidRPr="00D41D09" w14:paraId="1AB825A4" w14:textId="77777777" w:rsidTr="00582802">
        <w:tblPrEx>
          <w:tblLook w:val="04A0" w:firstRow="1" w:lastRow="0" w:firstColumn="1" w:lastColumn="0" w:noHBand="0" w:noVBand="1"/>
        </w:tblPrEx>
        <w:trPr>
          <w:trHeight w:val="2012"/>
        </w:trPr>
        <w:tc>
          <w:tcPr>
            <w:tcW w:w="3651" w:type="dxa"/>
            <w:vMerge/>
            <w:tcMar>
              <w:bottom w:w="62" w:type="dxa"/>
            </w:tcMar>
          </w:tcPr>
          <w:p w14:paraId="3637CE25" w14:textId="77777777" w:rsidR="006D0902" w:rsidRPr="00D41D09" w:rsidRDefault="006D0902" w:rsidP="00E82F48">
            <w:pPr>
              <w:pStyle w:val="SOFinalContentTableText"/>
            </w:pPr>
          </w:p>
        </w:tc>
        <w:tc>
          <w:tcPr>
            <w:tcW w:w="3651" w:type="dxa"/>
            <w:tcMar>
              <w:bottom w:w="62" w:type="dxa"/>
            </w:tcMar>
          </w:tcPr>
          <w:p w14:paraId="15EC3BCF" w14:textId="77777777" w:rsidR="006D0902" w:rsidRPr="00D41D09" w:rsidRDefault="006D0902" w:rsidP="00E82F48">
            <w:pPr>
              <w:pStyle w:val="SOFinalContentTableText"/>
            </w:pPr>
            <w:r w:rsidRPr="006D0902">
              <w:t>Measure the total current in a circuit and the current at various places in the circuit.</w:t>
            </w:r>
          </w:p>
        </w:tc>
        <w:tc>
          <w:tcPr>
            <w:tcW w:w="618" w:type="dxa"/>
            <w:noWrap/>
            <w:tcMar>
              <w:left w:w="0" w:type="dxa"/>
              <w:bottom w:w="62" w:type="dxa"/>
              <w:right w:w="0" w:type="dxa"/>
            </w:tcMar>
          </w:tcPr>
          <w:p w14:paraId="22BF29ED" w14:textId="77777777" w:rsidR="006D0902" w:rsidRDefault="00FE00D3" w:rsidP="009407E9">
            <w:pPr>
              <w:pStyle w:val="SOFinalContentTableText"/>
              <w:jc w:val="center"/>
              <w:rPr>
                <w:noProof/>
                <w:lang w:val="en-AU" w:eastAsia="zh-CN"/>
              </w:rPr>
            </w:pPr>
            <w:r>
              <w:rPr>
                <w:noProof/>
                <w:lang w:val="en-AU" w:eastAsia="en-AU"/>
              </w:rPr>
              <w:drawing>
                <wp:inline distT="0" distB="0" distL="0" distR="0" wp14:anchorId="642D0064" wp14:editId="2D74DA71">
                  <wp:extent cx="269875" cy="336550"/>
                  <wp:effectExtent l="0" t="0" r="0" b="6350"/>
                  <wp:docPr id="214" name="Picture 214"/>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2588D56D" w14:textId="77777777" w:rsidR="00EE3366" w:rsidRDefault="00EE3366">
      <w:pPr>
        <w:rPr>
          <w:rFonts w:ascii="Arial Narrow" w:hAnsi="Arial Narrow"/>
          <w:b/>
          <w:sz w:val="24"/>
        </w:rPr>
      </w:pPr>
      <w:r>
        <w:br w:type="page"/>
      </w:r>
    </w:p>
    <w:p w14:paraId="0D709011" w14:textId="77777777" w:rsidR="00FE2CFA" w:rsidRDefault="00EE3366" w:rsidP="006D0902">
      <w:pPr>
        <w:pStyle w:val="SOFinalContentTableHead2aLeft"/>
      </w:pPr>
      <w:r>
        <w:lastRenderedPageBreak/>
        <w:t xml:space="preserve">Subtopic </w:t>
      </w:r>
      <w:r w:rsidR="006D0902">
        <w:t>2</w:t>
      </w:r>
      <w:r w:rsidR="003D2BF7">
        <w:t>.</w:t>
      </w:r>
      <w:r w:rsidR="006D0902">
        <w:t>2</w:t>
      </w:r>
      <w:r w:rsidR="003D2BF7">
        <w:t>:</w:t>
      </w:r>
      <w:r w:rsidR="006D0902">
        <w:t xml:space="preserve"> </w:t>
      </w:r>
      <w:r w:rsidR="006D0902" w:rsidRPr="006D0902">
        <w:t>Resistance</w:t>
      </w:r>
    </w:p>
    <w:p w14:paraId="32538B02" w14:textId="77777777" w:rsidR="006D0902" w:rsidRDefault="006D0902" w:rsidP="00906B31">
      <w:pPr>
        <w:pStyle w:val="SOFinalBodyBeforeContentTable"/>
      </w:pPr>
      <w:r w:rsidRPr="006D0902">
        <w:t>Resistance is described and the factors affecting the resistance of a conductor are investigated. Ohm’s Law is introduced, investigated, and applied. The concept of ohmic and non-ohmic conductors is also explored.</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3D2BF7" w:rsidRPr="006124DB" w14:paraId="2AC49E29" w14:textId="77777777" w:rsidTr="00582802">
        <w:trPr>
          <w:tblHeader/>
        </w:trPr>
        <w:tc>
          <w:tcPr>
            <w:tcW w:w="3651" w:type="dxa"/>
            <w:tcMar>
              <w:top w:w="62" w:type="dxa"/>
              <w:bottom w:w="62" w:type="dxa"/>
              <w:right w:w="108" w:type="dxa"/>
            </w:tcMar>
          </w:tcPr>
          <w:p w14:paraId="4A08935C" w14:textId="77777777" w:rsidR="003D2BF7" w:rsidRPr="006124DB" w:rsidRDefault="003D2BF7" w:rsidP="00582802">
            <w:pPr>
              <w:pStyle w:val="SOFinalContentTableHead2"/>
              <w:spacing w:after="0"/>
            </w:pPr>
            <w:bookmarkStart w:id="17" w:name="ColumnTitle_Science_Understanding_4"/>
            <w:r>
              <w:t>Science Understanding</w:t>
            </w:r>
            <w:bookmarkEnd w:id="17"/>
          </w:p>
        </w:tc>
        <w:tc>
          <w:tcPr>
            <w:tcW w:w="3651" w:type="dxa"/>
            <w:tcBorders>
              <w:right w:val="nil"/>
            </w:tcBorders>
            <w:tcMar>
              <w:top w:w="62" w:type="dxa"/>
              <w:left w:w="108" w:type="dxa"/>
              <w:bottom w:w="62" w:type="dxa"/>
            </w:tcMar>
          </w:tcPr>
          <w:p w14:paraId="4609FCC6" w14:textId="77777777" w:rsidR="003D2BF7" w:rsidRPr="006124DB" w:rsidRDefault="003D2BF7" w:rsidP="001259A7">
            <w:pPr>
              <w:pStyle w:val="SOFinalContentTableHead2"/>
              <w:spacing w:after="0"/>
            </w:pPr>
            <w:bookmarkStart w:id="18" w:name="ColumnTitle_Possible_contexts_5"/>
            <w:r>
              <w:t xml:space="preserve">Possible </w:t>
            </w:r>
            <w:r w:rsidR="001259A7">
              <w:t>c</w:t>
            </w:r>
            <w:r>
              <w:t>ontexts</w:t>
            </w:r>
            <w:bookmarkEnd w:id="18"/>
          </w:p>
        </w:tc>
        <w:tc>
          <w:tcPr>
            <w:tcW w:w="618" w:type="dxa"/>
            <w:tcBorders>
              <w:left w:val="nil"/>
            </w:tcBorders>
            <w:noWrap/>
            <w:tcMar>
              <w:top w:w="62" w:type="dxa"/>
              <w:bottom w:w="62" w:type="dxa"/>
            </w:tcMar>
          </w:tcPr>
          <w:p w14:paraId="0833154B" w14:textId="77777777" w:rsidR="003D2BF7" w:rsidRPr="006124DB" w:rsidRDefault="003D2BF7" w:rsidP="00582802">
            <w:pPr>
              <w:pStyle w:val="SOFinalContentTableHead2"/>
              <w:spacing w:after="0"/>
            </w:pPr>
          </w:p>
        </w:tc>
      </w:tr>
      <w:tr w:rsidR="000C2FDA" w:rsidRPr="00D41D09" w14:paraId="0A463585" w14:textId="77777777" w:rsidTr="00582802">
        <w:tblPrEx>
          <w:tblLook w:val="04A0" w:firstRow="1" w:lastRow="0" w:firstColumn="1" w:lastColumn="0" w:noHBand="0" w:noVBand="1"/>
        </w:tblPrEx>
        <w:tc>
          <w:tcPr>
            <w:tcW w:w="3651" w:type="dxa"/>
            <w:vMerge w:val="restart"/>
            <w:tcMar>
              <w:bottom w:w="62" w:type="dxa"/>
            </w:tcMar>
          </w:tcPr>
          <w:p w14:paraId="53F46269" w14:textId="77777777" w:rsidR="006D0902" w:rsidRDefault="006D0902" w:rsidP="006D0902">
            <w:pPr>
              <w:pStyle w:val="SOFinalContentTableText"/>
            </w:pPr>
            <w:r>
              <w:t>Resistance for ohmic and non-ohmic components is defined as the ratio of potential difference across the component to the current in the componen</w:t>
            </w:r>
            <w:r w:rsidR="009D6A16">
              <w:t>t.</w:t>
            </w:r>
          </w:p>
          <w:p w14:paraId="617035FA" w14:textId="77777777" w:rsidR="006D0902" w:rsidRDefault="006D0902" w:rsidP="006D0902">
            <w:pPr>
              <w:pStyle w:val="SOFinalContentTableText"/>
            </w:pPr>
            <w:r>
              <w:t>The resistance of a conductor depends on its length, area of cross-section, temperature, and the type of the material of which it is composed.</w:t>
            </w:r>
          </w:p>
          <w:p w14:paraId="28D39DE0" w14:textId="77777777" w:rsidR="006D0902" w:rsidRDefault="006D0902" w:rsidP="006D0902">
            <w:pPr>
              <w:pStyle w:val="SOFinalContentTableText"/>
            </w:pPr>
            <w:r>
              <w:t>Resistance is constant for ohmic res</w:t>
            </w:r>
            <w:r w:rsidR="00582802">
              <w:t>istors, which conform to Ohm’s L</w:t>
            </w:r>
            <w:r>
              <w:t>aw.</w:t>
            </w:r>
          </w:p>
          <w:p w14:paraId="595C5CFC" w14:textId="77777777" w:rsidR="006D0902" w:rsidRDefault="006D0902" w:rsidP="006D0902">
            <w:pPr>
              <w:pStyle w:val="SOFinalContentTableText"/>
            </w:pPr>
            <w:r>
              <w:t>Ohm’s Law states that current is directly proportional to the potential difference providing the temperature of the conductor remains constant.</w:t>
            </w:r>
          </w:p>
          <w:p w14:paraId="47681BBE" w14:textId="77777777" w:rsidR="000C2FDA" w:rsidRDefault="006D0902" w:rsidP="00440B0D">
            <w:pPr>
              <w:pStyle w:val="SOFinalContentTableBullets"/>
            </w:pPr>
            <w:r w:rsidRPr="00A32E79">
              <w:rPr>
                <w:rStyle w:val="SOFinalContentTableBulletsChar"/>
              </w:rPr>
              <w:t>Solve problems involving</w:t>
            </w:r>
            <w:r w:rsidR="009D6A16">
              <w:rPr>
                <w:rStyle w:val="SOFinalContentTableBulletsChar"/>
              </w:rPr>
              <w:t xml:space="preserve"> </w:t>
            </w:r>
            <w:r w:rsidR="009D6A16" w:rsidRPr="002B4B5E">
              <w:rPr>
                <w:position w:val="-20"/>
              </w:rPr>
              <w:object w:dxaOrig="580" w:dyaOrig="520" w14:anchorId="76ECD9EB">
                <v:shape id="_x0000_i1043" type="#_x0000_t75" style="width:27.05pt;height:27.05pt" o:ole="">
                  <v:imagedata r:id="rId90" o:title=""/>
                </v:shape>
                <o:OLEObject Type="Embed" ProgID="Equation.DSMT4" ShapeID="_x0000_i1043" DrawAspect="Content" ObjectID="_1741167949" r:id="rId91"/>
              </w:object>
            </w:r>
            <w:r>
              <w:t>.</w:t>
            </w:r>
          </w:p>
        </w:tc>
        <w:tc>
          <w:tcPr>
            <w:tcW w:w="3651" w:type="dxa"/>
            <w:tcMar>
              <w:bottom w:w="62" w:type="dxa"/>
            </w:tcMar>
          </w:tcPr>
          <w:p w14:paraId="7FFD2CF3" w14:textId="77777777" w:rsidR="006D0902" w:rsidRDefault="002B0A96" w:rsidP="00582802">
            <w:pPr>
              <w:pStyle w:val="SOFinalContentTableText"/>
            </w:pPr>
            <w:r>
              <w:t>Computer interactive,</w:t>
            </w:r>
            <w:r w:rsidR="006D0902">
              <w:t xml:space="preserve"> </w:t>
            </w:r>
            <w:r w:rsidR="00582802">
              <w:t>‘</w:t>
            </w:r>
            <w:r w:rsidR="006D0902">
              <w:t xml:space="preserve">Resistance in a </w:t>
            </w:r>
            <w:r w:rsidR="00582802">
              <w:t>W</w:t>
            </w:r>
            <w:r w:rsidR="006D0902">
              <w:t>ire</w:t>
            </w:r>
            <w:r w:rsidR="00582802">
              <w:t>’</w:t>
            </w:r>
            <w:r w:rsidR="006D0902">
              <w:t>:</w:t>
            </w:r>
          </w:p>
          <w:p w14:paraId="2EB259D1" w14:textId="16E33F69" w:rsidR="006D0902" w:rsidRPr="009D39DB" w:rsidRDefault="00000000" w:rsidP="00582802">
            <w:pPr>
              <w:pStyle w:val="SOFinalhyperlinkfirst2ptabove"/>
            </w:pPr>
            <w:hyperlink r:id="rId92" w:history="1">
              <w:r w:rsidR="006D0902" w:rsidRPr="009D39DB">
                <w:rPr>
                  <w:rStyle w:val="Hyperlink"/>
                  <w:color w:val="auto"/>
                  <w:u w:val="none"/>
                </w:rPr>
                <w:t>http://phet.</w:t>
              </w:r>
              <w:r w:rsidR="006D0902" w:rsidRPr="00582802">
                <w:rPr>
                  <w:rStyle w:val="Hyperlink"/>
                  <w:color w:val="000000"/>
                  <w:u w:val="none"/>
                </w:rPr>
                <w:t>colorado</w:t>
              </w:r>
              <w:r w:rsidR="006D0902" w:rsidRPr="009D39DB">
                <w:rPr>
                  <w:rStyle w:val="Hyperlink"/>
                  <w:color w:val="auto"/>
                  <w:u w:val="none"/>
                </w:rPr>
                <w:t>.edu/en/simulation/resistance-in-a-wire</w:t>
              </w:r>
            </w:hyperlink>
            <w:r w:rsidR="00582802">
              <w:rPr>
                <w:rStyle w:val="Hyperlink"/>
                <w:color w:val="auto"/>
                <w:u w:val="none"/>
              </w:rPr>
              <w:t>.</w:t>
            </w:r>
          </w:p>
          <w:p w14:paraId="0B2C845D" w14:textId="77777777" w:rsidR="000C2FDA" w:rsidRDefault="006D0902" w:rsidP="006D0902">
            <w:pPr>
              <w:pStyle w:val="SOFinalContentTableText"/>
            </w:pPr>
            <w:r>
              <w:t>Ohm’s Law is used when exploring electrical power, energy transmission, and the need for transformers.</w:t>
            </w:r>
          </w:p>
        </w:tc>
        <w:tc>
          <w:tcPr>
            <w:tcW w:w="618" w:type="dxa"/>
            <w:noWrap/>
            <w:tcMar>
              <w:left w:w="0" w:type="dxa"/>
              <w:bottom w:w="62" w:type="dxa"/>
              <w:right w:w="0" w:type="dxa"/>
            </w:tcMar>
          </w:tcPr>
          <w:p w14:paraId="45DEAAAB" w14:textId="77777777" w:rsidR="000C2FDA" w:rsidRDefault="00FE00D3" w:rsidP="009407E9">
            <w:pPr>
              <w:pStyle w:val="SOFinalContentTableText"/>
              <w:jc w:val="center"/>
              <w:rPr>
                <w:noProof/>
                <w:lang w:val="en-AU" w:eastAsia="zh-CN"/>
              </w:rPr>
            </w:pPr>
            <w:r>
              <w:rPr>
                <w:noProof/>
                <w:lang w:val="en-AU" w:eastAsia="en-AU"/>
              </w:rPr>
              <w:drawing>
                <wp:inline distT="0" distB="0" distL="0" distR="0" wp14:anchorId="77710766" wp14:editId="4635DE26">
                  <wp:extent cx="365040" cy="32400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C2FDA" w:rsidRPr="00D41D09" w14:paraId="5943A5CB" w14:textId="77777777" w:rsidTr="00582802">
        <w:tblPrEx>
          <w:tblLook w:val="04A0" w:firstRow="1" w:lastRow="0" w:firstColumn="1" w:lastColumn="0" w:noHBand="0" w:noVBand="1"/>
        </w:tblPrEx>
        <w:tc>
          <w:tcPr>
            <w:tcW w:w="3651" w:type="dxa"/>
            <w:vMerge/>
            <w:tcMar>
              <w:bottom w:w="62" w:type="dxa"/>
            </w:tcMar>
          </w:tcPr>
          <w:p w14:paraId="427FE929" w14:textId="77777777" w:rsidR="000C2FDA" w:rsidRPr="00D41D09" w:rsidRDefault="000C2FDA" w:rsidP="006D0902">
            <w:pPr>
              <w:pStyle w:val="SOFinalContentTableText"/>
            </w:pPr>
          </w:p>
        </w:tc>
        <w:tc>
          <w:tcPr>
            <w:tcW w:w="3651" w:type="dxa"/>
            <w:tcMar>
              <w:bottom w:w="62" w:type="dxa"/>
            </w:tcMar>
          </w:tcPr>
          <w:p w14:paraId="4020AC6D" w14:textId="77777777" w:rsidR="006D0902" w:rsidRDefault="006D0902" w:rsidP="006D0902">
            <w:pPr>
              <w:pStyle w:val="SOFinalContentTableText"/>
            </w:pPr>
            <w:r>
              <w:t>Investigate the factors affecting the resistance of conductors such as the length of c</w:t>
            </w:r>
            <w:r w:rsidR="00DF0E2D">
              <w:t>onductor, resistivity, or cross</w:t>
            </w:r>
            <w:r w:rsidR="00DF0E2D">
              <w:noBreakHyphen/>
            </w:r>
            <w:r>
              <w:t>sectional area.</w:t>
            </w:r>
          </w:p>
          <w:p w14:paraId="4083A5F8" w14:textId="77777777" w:rsidR="000C2FDA" w:rsidRPr="00D41D09" w:rsidRDefault="006D0902" w:rsidP="006D0902">
            <w:pPr>
              <w:pStyle w:val="SOFinalContentTableText"/>
            </w:pPr>
            <w:r>
              <w:t>Investigate the relationship between current and potential difference for a variety of conductors, including graphical analysis.</w:t>
            </w:r>
          </w:p>
        </w:tc>
        <w:tc>
          <w:tcPr>
            <w:tcW w:w="618" w:type="dxa"/>
            <w:noWrap/>
            <w:tcMar>
              <w:left w:w="0" w:type="dxa"/>
              <w:bottom w:w="62" w:type="dxa"/>
              <w:right w:w="0" w:type="dxa"/>
            </w:tcMar>
          </w:tcPr>
          <w:p w14:paraId="1582E2CE" w14:textId="77777777" w:rsidR="000C2FDA" w:rsidRDefault="00FE00D3" w:rsidP="009407E9">
            <w:pPr>
              <w:pStyle w:val="SOFinalContentTableText"/>
              <w:jc w:val="center"/>
              <w:rPr>
                <w:noProof/>
                <w:lang w:val="en-AU" w:eastAsia="zh-CN"/>
              </w:rPr>
            </w:pPr>
            <w:r>
              <w:rPr>
                <w:noProof/>
                <w:lang w:val="en-AU" w:eastAsia="en-AU"/>
              </w:rPr>
              <w:drawing>
                <wp:inline distT="0" distB="0" distL="0" distR="0" wp14:anchorId="1B9828A8" wp14:editId="375C6822">
                  <wp:extent cx="269875" cy="336550"/>
                  <wp:effectExtent l="0" t="0" r="0" b="6350"/>
                  <wp:docPr id="215" name="Picture 215"/>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0C2FDA" w:rsidRPr="00D41D09" w14:paraId="2C3EFAE9" w14:textId="77777777" w:rsidTr="00582802">
        <w:tblPrEx>
          <w:tblLook w:val="04A0" w:firstRow="1" w:lastRow="0" w:firstColumn="1" w:lastColumn="0" w:noHBand="0" w:noVBand="1"/>
        </w:tblPrEx>
        <w:tc>
          <w:tcPr>
            <w:tcW w:w="3651" w:type="dxa"/>
            <w:vMerge/>
            <w:tcMar>
              <w:bottom w:w="62" w:type="dxa"/>
            </w:tcMar>
          </w:tcPr>
          <w:p w14:paraId="133C35FD" w14:textId="77777777" w:rsidR="000C2FDA" w:rsidRPr="00D41D09" w:rsidRDefault="000C2FDA" w:rsidP="006D0902">
            <w:pPr>
              <w:pStyle w:val="SOFinalContentTableText"/>
            </w:pPr>
          </w:p>
        </w:tc>
        <w:tc>
          <w:tcPr>
            <w:tcW w:w="3651" w:type="dxa"/>
            <w:tcMar>
              <w:bottom w:w="62" w:type="dxa"/>
            </w:tcMar>
          </w:tcPr>
          <w:p w14:paraId="07EFEB34" w14:textId="77777777" w:rsidR="000C2FDA" w:rsidRPr="00D41D09" w:rsidRDefault="006D0902" w:rsidP="006D0902">
            <w:pPr>
              <w:pStyle w:val="SOFinalContentTableText"/>
            </w:pPr>
            <w:r w:rsidRPr="006D0902">
              <w:t>Assess the economic, social, and environmental impacts of electrical safety devices, such as circuit breakers, fuses, and fuse wire.</w:t>
            </w:r>
          </w:p>
        </w:tc>
        <w:tc>
          <w:tcPr>
            <w:tcW w:w="618" w:type="dxa"/>
            <w:noWrap/>
            <w:tcMar>
              <w:left w:w="0" w:type="dxa"/>
              <w:bottom w:w="62" w:type="dxa"/>
              <w:right w:w="0" w:type="dxa"/>
            </w:tcMar>
          </w:tcPr>
          <w:p w14:paraId="1A1ED786" w14:textId="77777777" w:rsidR="000C2FDA" w:rsidRDefault="00FE00D3" w:rsidP="009407E9">
            <w:pPr>
              <w:pStyle w:val="SOFinalContentTableText"/>
              <w:jc w:val="center"/>
              <w:rPr>
                <w:noProof/>
                <w:lang w:val="en-AU" w:eastAsia="zh-CN"/>
              </w:rPr>
            </w:pPr>
            <w:r>
              <w:rPr>
                <w:noProof/>
                <w:lang w:val="en-AU" w:eastAsia="en-AU"/>
              </w:rPr>
              <w:drawing>
                <wp:inline distT="0" distB="0" distL="0" distR="0" wp14:anchorId="6F13B58B" wp14:editId="6228837D">
                  <wp:extent cx="269640" cy="5040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072C7E36" w14:textId="77777777" w:rsidR="00A32E79" w:rsidRDefault="00A32E79">
      <w:r>
        <w:br w:type="page"/>
      </w:r>
    </w:p>
    <w:p w14:paraId="50F28E9F" w14:textId="77777777" w:rsidR="00A32E79" w:rsidRDefault="00A32E79" w:rsidP="00A32E79">
      <w:pPr>
        <w:pStyle w:val="SOFinalContentTableHead2aLeft"/>
      </w:pPr>
      <w:r>
        <w:lastRenderedPageBreak/>
        <w:t xml:space="preserve">Subtopic 2.3: </w:t>
      </w:r>
      <w:r w:rsidRPr="00A32E79">
        <w:t>Circuit Analysis</w:t>
      </w:r>
    </w:p>
    <w:p w14:paraId="04563BAA" w14:textId="77777777" w:rsidR="00A32E79" w:rsidRDefault="00A32E79" w:rsidP="00582802">
      <w:pPr>
        <w:pStyle w:val="SOFinalBodyBeforeContentTable"/>
      </w:pPr>
      <w:r w:rsidRPr="00A32E79">
        <w:t>Students are introduced to series, parallel, and composite (series</w:t>
      </w:r>
      <w:r w:rsidR="00582802">
        <w:t xml:space="preserve"> and </w:t>
      </w:r>
      <w:r w:rsidRPr="00A32E79">
        <w:t>parallel) circuits and their construction. They analyse circuits to determine resistance, potential difference, and current.</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Pr>
      <w:tblGrid>
        <w:gridCol w:w="3651"/>
        <w:gridCol w:w="3651"/>
        <w:gridCol w:w="618"/>
      </w:tblGrid>
      <w:tr w:rsidR="00A32E79" w:rsidRPr="006124DB" w14:paraId="519E282E" w14:textId="77777777" w:rsidTr="00582802">
        <w:trPr>
          <w:tblHeader/>
        </w:trPr>
        <w:tc>
          <w:tcPr>
            <w:tcW w:w="3651" w:type="dxa"/>
            <w:tcMar>
              <w:top w:w="62" w:type="dxa"/>
              <w:bottom w:w="62" w:type="dxa"/>
              <w:right w:w="108" w:type="dxa"/>
            </w:tcMar>
          </w:tcPr>
          <w:p w14:paraId="7B3B8A53" w14:textId="77777777" w:rsidR="00A32E79" w:rsidRPr="006124DB" w:rsidRDefault="00A32E79" w:rsidP="00582802">
            <w:pPr>
              <w:pStyle w:val="SOFinalContentTableHead2"/>
              <w:spacing w:after="0"/>
            </w:pPr>
            <w:bookmarkStart w:id="19" w:name="ColumnTitle_Science_Understanding_5"/>
            <w:r>
              <w:t>Science Understanding</w:t>
            </w:r>
            <w:bookmarkEnd w:id="19"/>
          </w:p>
        </w:tc>
        <w:tc>
          <w:tcPr>
            <w:tcW w:w="3651" w:type="dxa"/>
            <w:tcBorders>
              <w:right w:val="nil"/>
            </w:tcBorders>
            <w:tcMar>
              <w:top w:w="62" w:type="dxa"/>
              <w:left w:w="108" w:type="dxa"/>
              <w:bottom w:w="62" w:type="dxa"/>
            </w:tcMar>
          </w:tcPr>
          <w:p w14:paraId="36367A61" w14:textId="77777777" w:rsidR="00A32E79" w:rsidRPr="006124DB" w:rsidRDefault="00A32E79" w:rsidP="001259A7">
            <w:pPr>
              <w:pStyle w:val="SOFinalContentTableHead2"/>
              <w:spacing w:after="0"/>
            </w:pPr>
            <w:bookmarkStart w:id="20" w:name="ColumnTitle_Possible_contexts_6"/>
            <w:r>
              <w:t xml:space="preserve">Possible </w:t>
            </w:r>
            <w:r w:rsidR="001259A7">
              <w:t>c</w:t>
            </w:r>
            <w:r>
              <w:t>ontexts</w:t>
            </w:r>
            <w:bookmarkEnd w:id="20"/>
          </w:p>
        </w:tc>
        <w:tc>
          <w:tcPr>
            <w:tcW w:w="618" w:type="dxa"/>
            <w:tcBorders>
              <w:left w:val="nil"/>
            </w:tcBorders>
            <w:noWrap/>
            <w:tcMar>
              <w:top w:w="62" w:type="dxa"/>
              <w:bottom w:w="62" w:type="dxa"/>
            </w:tcMar>
          </w:tcPr>
          <w:p w14:paraId="6301A830" w14:textId="77777777" w:rsidR="00A32E79" w:rsidRPr="006124DB" w:rsidRDefault="00A32E79" w:rsidP="00582802">
            <w:pPr>
              <w:pStyle w:val="SOFinalContentTableHead2"/>
              <w:spacing w:after="0"/>
            </w:pPr>
          </w:p>
        </w:tc>
      </w:tr>
      <w:tr w:rsidR="00A32E79" w14:paraId="67127892" w14:textId="77777777" w:rsidTr="00582802">
        <w:tblPrEx>
          <w:tblLook w:val="04A0" w:firstRow="1" w:lastRow="0" w:firstColumn="1" w:lastColumn="0" w:noHBand="0" w:noVBand="1"/>
        </w:tblPrEx>
        <w:tc>
          <w:tcPr>
            <w:tcW w:w="3651" w:type="dxa"/>
            <w:vMerge w:val="restart"/>
            <w:tcMar>
              <w:bottom w:w="62" w:type="dxa"/>
            </w:tcMar>
          </w:tcPr>
          <w:p w14:paraId="3B785862" w14:textId="77777777" w:rsidR="00A32E79" w:rsidRDefault="00A32E79" w:rsidP="00284D8F">
            <w:pPr>
              <w:pStyle w:val="SOFinalContentTableText"/>
            </w:pPr>
            <w:r>
              <w:t xml:space="preserve">Circuit analysis and </w:t>
            </w:r>
            <w:r w:rsidR="00582802">
              <w:t xml:space="preserve">circuit </w:t>
            </w:r>
            <w:r>
              <w:t>design involve calculation of the potential difference across, the current in, and the power supplied to components in series, parallel</w:t>
            </w:r>
            <w:r w:rsidR="00284D8F">
              <w:t>,</w:t>
            </w:r>
            <w:r>
              <w:t xml:space="preserve"> and </w:t>
            </w:r>
            <w:r w:rsidR="00284D8F">
              <w:t>composite</w:t>
            </w:r>
            <w:r>
              <w:t xml:space="preserve"> circuits. </w:t>
            </w:r>
          </w:p>
          <w:p w14:paraId="12E3821E" w14:textId="77777777" w:rsidR="00A32E79" w:rsidRDefault="00A32E79" w:rsidP="00A32E79">
            <w:pPr>
              <w:pStyle w:val="SOFinalContentTableText"/>
            </w:pPr>
            <w:r>
              <w:t>The current is equal in each series component.</w:t>
            </w:r>
          </w:p>
          <w:p w14:paraId="3D037C8F" w14:textId="77777777" w:rsidR="00A32E79" w:rsidRDefault="00A32E79" w:rsidP="00440B0D">
            <w:pPr>
              <w:pStyle w:val="SOFinalContentTableBullets"/>
            </w:pPr>
            <w:r>
              <w:t>Solve problems involving</w:t>
            </w:r>
          </w:p>
          <w:p w14:paraId="49CE549D" w14:textId="77777777" w:rsidR="002B0A96" w:rsidRDefault="002B0A96" w:rsidP="002B0A96">
            <w:pPr>
              <w:pStyle w:val="SOFinalContentTableTextUnderBullet"/>
            </w:pPr>
            <w:r w:rsidRPr="00715C90">
              <w:object w:dxaOrig="1520" w:dyaOrig="300" w14:anchorId="47494520">
                <v:shape id="_x0000_i1044" type="#_x0000_t75" style="width:76.6pt;height:16.7pt" o:ole="">
                  <v:imagedata r:id="rId93" o:title=""/>
                </v:shape>
                <o:OLEObject Type="Embed" ProgID="Equation.DSMT4" ShapeID="_x0000_i1044" DrawAspect="Content" ObjectID="_1741167950" r:id="rId94"/>
              </w:object>
            </w:r>
          </w:p>
          <w:p w14:paraId="0B90DCA3" w14:textId="77777777" w:rsidR="002B0A96" w:rsidRDefault="002B0A96" w:rsidP="002B0A96">
            <w:pPr>
              <w:pStyle w:val="SOFinalContentTableTextUnderBullet"/>
            </w:pPr>
            <w:r>
              <w:t>and</w:t>
            </w:r>
          </w:p>
          <w:p w14:paraId="4F6D0546" w14:textId="77777777" w:rsidR="00284D8F" w:rsidRDefault="00284D8F" w:rsidP="00284D8F">
            <w:pPr>
              <w:pStyle w:val="SOFinalContentTableTextUnderBullet"/>
            </w:pPr>
            <w:r w:rsidRPr="00715C90">
              <w:object w:dxaOrig="1620" w:dyaOrig="300" w14:anchorId="60EDB9FC">
                <v:shape id="_x0000_i1045" type="#_x0000_t75" style="width:81.2pt;height:16.7pt" o:ole="">
                  <v:imagedata r:id="rId95" o:title=""/>
                </v:shape>
                <o:OLEObject Type="Embed" ProgID="Equation.DSMT4" ShapeID="_x0000_i1045" DrawAspect="Content" ObjectID="_1741167951" r:id="rId96"/>
              </w:object>
            </w:r>
          </w:p>
          <w:p w14:paraId="247020C7" w14:textId="77777777" w:rsidR="00A32E79" w:rsidRDefault="00284D8F" w:rsidP="00284D8F">
            <w:pPr>
              <w:pStyle w:val="SOFinalContentTableTextUnderBullet"/>
            </w:pPr>
            <w:r>
              <w:t xml:space="preserve">for </w:t>
            </w:r>
            <w:r w:rsidR="00A32E79">
              <w:t>components in series.</w:t>
            </w:r>
          </w:p>
          <w:p w14:paraId="7CA63DAB" w14:textId="77777777" w:rsidR="00A32E79" w:rsidRDefault="00A32E79" w:rsidP="00A32E79">
            <w:pPr>
              <w:pStyle w:val="SOFinalContentTableText"/>
            </w:pPr>
            <w:r>
              <w:t>The potential difference is equal across each parallel component.</w:t>
            </w:r>
          </w:p>
          <w:p w14:paraId="1098BEFD" w14:textId="77777777" w:rsidR="00A32E79" w:rsidRDefault="00A32E79" w:rsidP="00440B0D">
            <w:pPr>
              <w:pStyle w:val="SOFinalContentTableBullets"/>
            </w:pPr>
            <w:r>
              <w:t>Solve problems involving</w:t>
            </w:r>
          </w:p>
          <w:p w14:paraId="4EE398BF" w14:textId="77777777" w:rsidR="00284D8F" w:rsidRDefault="00284D8F" w:rsidP="00284D8F">
            <w:pPr>
              <w:pStyle w:val="SOFinalContentTableTextUnderBullet"/>
            </w:pPr>
            <w:r w:rsidRPr="00284D8F">
              <w:rPr>
                <w:position w:val="-10"/>
              </w:rPr>
              <w:object w:dxaOrig="1480" w:dyaOrig="300" w14:anchorId="1B04DED4">
                <v:shape id="_x0000_i1046" type="#_x0000_t75" style="width:74.3pt;height:16.7pt" o:ole="">
                  <v:imagedata r:id="rId97" o:title=""/>
                </v:shape>
                <o:OLEObject Type="Embed" ProgID="Equation.DSMT4" ShapeID="_x0000_i1046" DrawAspect="Content" ObjectID="_1741167952" r:id="rId98"/>
              </w:object>
            </w:r>
          </w:p>
          <w:p w14:paraId="0C67B101" w14:textId="77777777" w:rsidR="002B0A96" w:rsidRDefault="002B0A96" w:rsidP="002B0A96">
            <w:pPr>
              <w:pStyle w:val="SOFinalContentTableTextUnderBullet"/>
            </w:pPr>
            <w:r>
              <w:t>and</w:t>
            </w:r>
          </w:p>
          <w:p w14:paraId="00FE3022" w14:textId="77777777" w:rsidR="00284D8F" w:rsidRDefault="002B0A96" w:rsidP="00284D8F">
            <w:pPr>
              <w:pStyle w:val="SOFinalContentTableTextUnderBullet"/>
            </w:pPr>
            <w:r w:rsidRPr="002B0A96">
              <w:rPr>
                <w:position w:val="-26"/>
              </w:rPr>
              <w:object w:dxaOrig="1740" w:dyaOrig="580" w14:anchorId="24E51C2C">
                <v:shape id="_x0000_i1047" type="#_x0000_t75" style="width:87pt;height:27.05pt" o:ole="">
                  <v:imagedata r:id="rId99" o:title=""/>
                </v:shape>
                <o:OLEObject Type="Embed" ProgID="Equation.DSMT4" ShapeID="_x0000_i1047" DrawAspect="Content" ObjectID="_1741167953" r:id="rId100"/>
              </w:object>
            </w:r>
          </w:p>
          <w:p w14:paraId="328947BE" w14:textId="77777777" w:rsidR="00284D8F" w:rsidRDefault="00284D8F" w:rsidP="002B0A96">
            <w:pPr>
              <w:pStyle w:val="SOFinalContentTableTextUnderBullet"/>
            </w:pPr>
            <w:r>
              <w:t xml:space="preserve">for components in </w:t>
            </w:r>
            <w:r w:rsidR="002B0A96">
              <w:t>parallel</w:t>
            </w:r>
            <w:r>
              <w:t>.</w:t>
            </w:r>
          </w:p>
          <w:p w14:paraId="57921120" w14:textId="77777777" w:rsidR="00A32E79" w:rsidRDefault="00A32E79" w:rsidP="00816BE7">
            <w:pPr>
              <w:pStyle w:val="SOFinalContentTableText"/>
            </w:pPr>
            <w:r>
              <w:t>Undertake experiments to investigate current, resistance</w:t>
            </w:r>
            <w:r w:rsidR="00284D8F">
              <w:t>,</w:t>
            </w:r>
            <w:r>
              <w:t xml:space="preserve"> or potential difference in series and parallel circuits using various circuit elements.</w:t>
            </w:r>
          </w:p>
        </w:tc>
        <w:tc>
          <w:tcPr>
            <w:tcW w:w="3651" w:type="dxa"/>
            <w:tcMar>
              <w:bottom w:w="62" w:type="dxa"/>
            </w:tcMar>
          </w:tcPr>
          <w:p w14:paraId="19A7DA72" w14:textId="77777777" w:rsidR="00DF0E2D" w:rsidRDefault="00A32E79" w:rsidP="00A32E79">
            <w:pPr>
              <w:pStyle w:val="SOFinalContentTableText"/>
            </w:pPr>
            <w:r>
              <w:t>Explore electric circuits using</w:t>
            </w:r>
            <w:r w:rsidR="00284D8F">
              <w:t>:</w:t>
            </w:r>
          </w:p>
          <w:p w14:paraId="57741317" w14:textId="27044E5A" w:rsidR="00A32E79" w:rsidRDefault="00000000" w:rsidP="00284D8F">
            <w:pPr>
              <w:pStyle w:val="SOFinalhyperlinkfirst2ptabove"/>
            </w:pPr>
            <w:hyperlink r:id="rId101" w:history="1">
              <w:r w:rsidR="00A32E79" w:rsidRPr="00816BE7">
                <w:rPr>
                  <w:rStyle w:val="Hyperlink"/>
                  <w:color w:val="auto"/>
                  <w:u w:val="none"/>
                </w:rPr>
                <w:t>http://www.</w:t>
              </w:r>
              <w:r w:rsidR="00A32E79" w:rsidRPr="00284D8F">
                <w:rPr>
                  <w:rStyle w:val="Hyperlink"/>
                  <w:color w:val="000000"/>
                  <w:u w:val="none"/>
                </w:rPr>
                <w:t>physicsclassroom</w:t>
              </w:r>
              <w:r w:rsidR="00A32E79" w:rsidRPr="00816BE7">
                <w:rPr>
                  <w:rStyle w:val="Hyperlink"/>
                  <w:color w:val="auto"/>
                  <w:u w:val="none"/>
                </w:rPr>
                <w:t>.com/Physics-Interactives/Electric-Circuits</w:t>
              </w:r>
            </w:hyperlink>
            <w:r w:rsidR="00284D8F">
              <w:rPr>
                <w:rStyle w:val="Hyperlink"/>
                <w:color w:val="auto"/>
                <w:u w:val="none"/>
              </w:rPr>
              <w:t>.</w:t>
            </w:r>
          </w:p>
        </w:tc>
        <w:tc>
          <w:tcPr>
            <w:tcW w:w="618" w:type="dxa"/>
            <w:noWrap/>
            <w:tcMar>
              <w:left w:w="0" w:type="dxa"/>
              <w:bottom w:w="62" w:type="dxa"/>
              <w:right w:w="0" w:type="dxa"/>
            </w:tcMar>
          </w:tcPr>
          <w:p w14:paraId="1B0D44BB" w14:textId="77777777" w:rsidR="00A32E79" w:rsidRDefault="00FE00D3" w:rsidP="00E32377">
            <w:pPr>
              <w:pStyle w:val="SOFinalContentTableText"/>
              <w:jc w:val="center"/>
              <w:rPr>
                <w:noProof/>
                <w:lang w:val="en-AU" w:eastAsia="zh-CN"/>
              </w:rPr>
            </w:pPr>
            <w:r>
              <w:rPr>
                <w:noProof/>
                <w:lang w:val="en-AU" w:eastAsia="en-AU"/>
              </w:rPr>
              <w:drawing>
                <wp:inline distT="0" distB="0" distL="0" distR="0" wp14:anchorId="04767D75" wp14:editId="50B7B131">
                  <wp:extent cx="365040" cy="324000"/>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A32E79" w14:paraId="5C25DE83" w14:textId="77777777" w:rsidTr="00582802">
        <w:tblPrEx>
          <w:tblLook w:val="04A0" w:firstRow="1" w:lastRow="0" w:firstColumn="1" w:lastColumn="0" w:noHBand="0" w:noVBand="1"/>
        </w:tblPrEx>
        <w:trPr>
          <w:trHeight w:val="3759"/>
        </w:trPr>
        <w:tc>
          <w:tcPr>
            <w:tcW w:w="3651" w:type="dxa"/>
            <w:vMerge/>
            <w:tcMar>
              <w:bottom w:w="62" w:type="dxa"/>
            </w:tcMar>
          </w:tcPr>
          <w:p w14:paraId="4AA8738C" w14:textId="77777777" w:rsidR="00A32E79" w:rsidRPr="00D41D09" w:rsidRDefault="00A32E79" w:rsidP="00E32377">
            <w:pPr>
              <w:pStyle w:val="SOFinalContentTableText"/>
            </w:pPr>
          </w:p>
        </w:tc>
        <w:tc>
          <w:tcPr>
            <w:tcW w:w="3651" w:type="dxa"/>
            <w:tcMar>
              <w:bottom w:w="62" w:type="dxa"/>
            </w:tcMar>
          </w:tcPr>
          <w:p w14:paraId="3B659B06" w14:textId="77777777" w:rsidR="00A32E79" w:rsidRDefault="00A32E79" w:rsidP="00A32E79">
            <w:pPr>
              <w:pStyle w:val="SOFinalContentTableText"/>
            </w:pPr>
            <w:r>
              <w:t>Students construct, test, and</w:t>
            </w:r>
            <w:r w:rsidR="00284D8F">
              <w:t xml:space="preserve"> analyse a variety of electric</w:t>
            </w:r>
            <w:r>
              <w:t xml:space="preserve"> circuits.</w:t>
            </w:r>
          </w:p>
          <w:p w14:paraId="43F914DD" w14:textId="77777777" w:rsidR="00A32E79" w:rsidRDefault="00A32E79" w:rsidP="00284D8F">
            <w:pPr>
              <w:pStyle w:val="SOFinalContentTableText"/>
            </w:pPr>
            <w:r>
              <w:t xml:space="preserve">Use circuit construction kits, </w:t>
            </w:r>
            <w:r w:rsidR="00284D8F">
              <w:t>e.g.</w:t>
            </w:r>
            <w:r>
              <w:t xml:space="preserve"> from</w:t>
            </w:r>
            <w:r w:rsidR="00C7084F">
              <w:t>:</w:t>
            </w:r>
            <w:r>
              <w:t xml:space="preserve"> </w:t>
            </w:r>
          </w:p>
          <w:p w14:paraId="45A23A67" w14:textId="6B3E96CE" w:rsidR="00A32E79" w:rsidRPr="00816BE7" w:rsidRDefault="00000000" w:rsidP="00A215B3">
            <w:pPr>
              <w:pStyle w:val="SOFinalhyperlinkfirst2ptabove"/>
            </w:pPr>
            <w:hyperlink r:id="rId102" w:history="1">
              <w:r w:rsidR="00A32E79" w:rsidRPr="009D39DB">
                <w:rPr>
                  <w:rStyle w:val="Hyperlink"/>
                  <w:color w:val="auto"/>
                  <w:u w:val="none"/>
                </w:rPr>
                <w:t>http://phet.colorado.edu/en/simulation/circuit-construction-kit-ac</w:t>
              </w:r>
            </w:hyperlink>
            <w:r w:rsidR="00284D8F">
              <w:rPr>
                <w:rStyle w:val="Hyperlink"/>
                <w:color w:val="auto"/>
                <w:u w:val="none"/>
              </w:rPr>
              <w:t>.</w:t>
            </w:r>
          </w:p>
        </w:tc>
        <w:tc>
          <w:tcPr>
            <w:tcW w:w="618" w:type="dxa"/>
            <w:noWrap/>
            <w:tcMar>
              <w:left w:w="0" w:type="dxa"/>
              <w:bottom w:w="62" w:type="dxa"/>
              <w:right w:w="0" w:type="dxa"/>
            </w:tcMar>
          </w:tcPr>
          <w:p w14:paraId="7BA74C45" w14:textId="77777777" w:rsidR="00A32E79" w:rsidRDefault="00FE00D3" w:rsidP="00E32377">
            <w:pPr>
              <w:pStyle w:val="SOFinalContentTableText"/>
              <w:jc w:val="center"/>
              <w:rPr>
                <w:noProof/>
                <w:lang w:val="en-AU" w:eastAsia="zh-CN"/>
              </w:rPr>
            </w:pPr>
            <w:r>
              <w:rPr>
                <w:noProof/>
                <w:lang w:val="en-AU" w:eastAsia="en-AU"/>
              </w:rPr>
              <w:drawing>
                <wp:inline distT="0" distB="0" distL="0" distR="0" wp14:anchorId="32158DC7" wp14:editId="7FECD11F">
                  <wp:extent cx="269875" cy="336550"/>
                  <wp:effectExtent l="0" t="0" r="0" b="6350"/>
                  <wp:docPr id="216" name="Picture 216"/>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33D633B6" w14:textId="77777777" w:rsidR="00CA6975" w:rsidRPr="000B43F4" w:rsidRDefault="00CA6975" w:rsidP="000B43F4">
      <w:pPr>
        <w:pStyle w:val="SOFinalBodyText"/>
      </w:pPr>
      <w:r w:rsidRPr="000B43F4">
        <w:br w:type="page"/>
      </w:r>
    </w:p>
    <w:p w14:paraId="3B8AAB14" w14:textId="77777777" w:rsidR="00A32E79" w:rsidRDefault="00A32E79" w:rsidP="00A32E79">
      <w:pPr>
        <w:pStyle w:val="SOFinalContentTableHead2aLeft"/>
      </w:pPr>
      <w:r>
        <w:lastRenderedPageBreak/>
        <w:t xml:space="preserve">Subtopic 2.4: </w:t>
      </w:r>
      <w:r w:rsidRPr="00A32E79">
        <w:t xml:space="preserve">Electrical </w:t>
      </w:r>
      <w:r w:rsidR="001A5390">
        <w:t>p</w:t>
      </w:r>
      <w:r w:rsidRPr="00A32E79">
        <w:t>ower</w:t>
      </w:r>
    </w:p>
    <w:p w14:paraId="51D1EF90" w14:textId="5C58A6BE" w:rsidR="00A32E79" w:rsidRDefault="00A32E79" w:rsidP="002B0A96">
      <w:pPr>
        <w:pStyle w:val="SOFinalBodyBeforeContentTable"/>
      </w:pPr>
      <w:r w:rsidRPr="00A32E79">
        <w:t xml:space="preserve">Students study electrical power, connecting </w:t>
      </w:r>
      <w:r w:rsidR="002B0A96">
        <w:t>Topic 2:</w:t>
      </w:r>
      <w:r w:rsidRPr="00A32E79">
        <w:t xml:space="preserve"> Electric </w:t>
      </w:r>
      <w:r w:rsidR="001A5390">
        <w:t>c</w:t>
      </w:r>
      <w:r w:rsidR="00C5208E">
        <w:t>ircuits to Subtopic 4.2: </w:t>
      </w:r>
      <w:r w:rsidRPr="00A32E79">
        <w:t>Momentum. Calculations of electric power enable con</w:t>
      </w:r>
      <w:r w:rsidR="00C5208E">
        <w:t>nections to be made to Topic 3: </w:t>
      </w:r>
      <w:r w:rsidRPr="00A32E79">
        <w:t>Heat. The concept of efficiency is introduced in the context of electric circuits, enabling it to be applied in a range of situ</w:t>
      </w:r>
      <w:r w:rsidR="00816BE7">
        <w:t>ations in Subtopic </w:t>
      </w:r>
      <w:r w:rsidRPr="00A32E79">
        <w:t xml:space="preserve">4.1: Energy. </w:t>
      </w:r>
      <w:r w:rsidR="0066089D">
        <w:t>Concepts of power and efficiency are related to electricity production and transmission.</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Pr>
      <w:tblGrid>
        <w:gridCol w:w="3651"/>
        <w:gridCol w:w="3651"/>
        <w:gridCol w:w="618"/>
      </w:tblGrid>
      <w:tr w:rsidR="00A32E79" w:rsidRPr="006124DB" w14:paraId="0CD5B18D" w14:textId="77777777" w:rsidTr="00DD3E4B">
        <w:trPr>
          <w:tblHeader/>
        </w:trPr>
        <w:tc>
          <w:tcPr>
            <w:tcW w:w="3651" w:type="dxa"/>
            <w:tcMar>
              <w:top w:w="62" w:type="dxa"/>
              <w:bottom w:w="62" w:type="dxa"/>
              <w:right w:w="108" w:type="dxa"/>
            </w:tcMar>
          </w:tcPr>
          <w:p w14:paraId="7DE04438" w14:textId="77777777" w:rsidR="00A32E79" w:rsidRPr="006124DB" w:rsidRDefault="00A32E79" w:rsidP="001A2242">
            <w:pPr>
              <w:pStyle w:val="SOFinalContentTableHead2"/>
              <w:spacing w:after="0"/>
            </w:pPr>
            <w:bookmarkStart w:id="21" w:name="ColumnTitle_Science_Understanding_6"/>
            <w:r>
              <w:t>Science Understanding</w:t>
            </w:r>
            <w:bookmarkEnd w:id="21"/>
          </w:p>
        </w:tc>
        <w:tc>
          <w:tcPr>
            <w:tcW w:w="3651" w:type="dxa"/>
            <w:tcBorders>
              <w:right w:val="nil"/>
            </w:tcBorders>
            <w:tcMar>
              <w:top w:w="62" w:type="dxa"/>
              <w:left w:w="108" w:type="dxa"/>
              <w:bottom w:w="62" w:type="dxa"/>
            </w:tcMar>
          </w:tcPr>
          <w:p w14:paraId="1FA6218A" w14:textId="77777777" w:rsidR="00A32E79" w:rsidRPr="006124DB" w:rsidRDefault="00A32E79" w:rsidP="001259A7">
            <w:pPr>
              <w:pStyle w:val="SOFinalContentTableHead2"/>
              <w:spacing w:after="0"/>
            </w:pPr>
            <w:bookmarkStart w:id="22" w:name="ColumnTitle_Possible_contexts_7"/>
            <w:r>
              <w:t xml:space="preserve">Possible </w:t>
            </w:r>
            <w:r w:rsidR="001259A7">
              <w:t>c</w:t>
            </w:r>
            <w:r>
              <w:t>ontexts</w:t>
            </w:r>
            <w:bookmarkEnd w:id="22"/>
          </w:p>
        </w:tc>
        <w:tc>
          <w:tcPr>
            <w:tcW w:w="618" w:type="dxa"/>
            <w:tcBorders>
              <w:left w:val="nil"/>
            </w:tcBorders>
            <w:noWrap/>
            <w:tcMar>
              <w:top w:w="62" w:type="dxa"/>
              <w:bottom w:w="62" w:type="dxa"/>
            </w:tcMar>
          </w:tcPr>
          <w:p w14:paraId="43617516" w14:textId="77777777" w:rsidR="00A32E79" w:rsidRPr="006124DB" w:rsidRDefault="00A32E79" w:rsidP="001A2242">
            <w:pPr>
              <w:pStyle w:val="SOFinalContentTableHead2"/>
              <w:spacing w:after="0"/>
            </w:pPr>
          </w:p>
        </w:tc>
      </w:tr>
      <w:tr w:rsidR="00A32E79" w14:paraId="1AE46CB4" w14:textId="77777777" w:rsidTr="00DD3E4B">
        <w:tblPrEx>
          <w:tblLook w:val="04A0" w:firstRow="1" w:lastRow="0" w:firstColumn="1" w:lastColumn="0" w:noHBand="0" w:noVBand="1"/>
        </w:tblPrEx>
        <w:tc>
          <w:tcPr>
            <w:tcW w:w="3651" w:type="dxa"/>
            <w:vMerge w:val="restart"/>
            <w:tcMar>
              <w:bottom w:w="62" w:type="dxa"/>
            </w:tcMar>
          </w:tcPr>
          <w:p w14:paraId="7D09188E" w14:textId="77777777" w:rsidR="00A32E79" w:rsidRDefault="00A32E79" w:rsidP="00A32E79">
            <w:pPr>
              <w:pStyle w:val="SOFinalContentTableText"/>
            </w:pPr>
            <w:r>
              <w:t>Power is the rate at which energy is tran</w:t>
            </w:r>
            <w:r w:rsidR="00DD3E4B">
              <w:t>sformed by a circuit component.</w:t>
            </w:r>
          </w:p>
          <w:p w14:paraId="60FFF17A" w14:textId="77777777" w:rsidR="00A32E79" w:rsidRDefault="00A32E79" w:rsidP="00440B0D">
            <w:pPr>
              <w:pStyle w:val="SOFinalContentTableBullets"/>
            </w:pPr>
            <w:r>
              <w:t>Solve problems involving</w:t>
            </w:r>
            <w:r w:rsidR="00DD3E4B">
              <w:t>:</w:t>
            </w:r>
          </w:p>
          <w:p w14:paraId="55DFB2C1" w14:textId="77777777" w:rsidR="00A32E79" w:rsidRPr="00712BCF" w:rsidRDefault="00712BCF" w:rsidP="00FF2DBD">
            <w:pPr>
              <w:pStyle w:val="SOFinalContentTableBulletsIndented"/>
            </w:pPr>
            <w:r w:rsidRPr="00712BCF">
              <w:object w:dxaOrig="720" w:dyaOrig="520" w14:anchorId="3B1F9D8E">
                <v:shape id="_x0000_i1048" type="#_x0000_t75" style="width:37.45pt;height:27.05pt" o:ole="">
                  <v:imagedata r:id="rId103" o:title=""/>
                </v:shape>
                <o:OLEObject Type="Embed" ProgID="Equation.DSMT4" ShapeID="_x0000_i1048" DrawAspect="Content" ObjectID="_1741167954" r:id="rId104"/>
              </w:object>
            </w:r>
          </w:p>
          <w:p w14:paraId="01D9835D" w14:textId="77777777" w:rsidR="00A32E79" w:rsidRPr="00BD2733" w:rsidRDefault="00816BE7" w:rsidP="00FF2DBD">
            <w:pPr>
              <w:pStyle w:val="SOFinalContentTableBulletsIndented"/>
            </w:pPr>
            <w:r w:rsidRPr="00BD2733">
              <w:object w:dxaOrig="620" w:dyaOrig="240" w14:anchorId="46EC1DD6">
                <v:shape id="_x0000_i1049" type="#_x0000_t75" style="width:29.4pt;height:11.5pt" o:ole="">
                  <v:imagedata r:id="rId105" o:title=""/>
                </v:shape>
                <o:OLEObject Type="Embed" ProgID="Equation.DSMT4" ShapeID="_x0000_i1049" DrawAspect="Content" ObjectID="_1741167955" r:id="rId106"/>
              </w:object>
            </w:r>
          </w:p>
          <w:p w14:paraId="109133D2" w14:textId="77777777" w:rsidR="00A32E79" w:rsidRDefault="00A32E79" w:rsidP="00DD3E4B">
            <w:pPr>
              <w:pStyle w:val="SOFinalContentTableTextUnderBullet"/>
            </w:pPr>
            <w:r>
              <w:t>and the use of Ohm’s Law formula.</w:t>
            </w:r>
          </w:p>
          <w:p w14:paraId="2D7DB923" w14:textId="77777777" w:rsidR="00A32E79" w:rsidRDefault="00A32E79" w:rsidP="00DD3E4B">
            <w:pPr>
              <w:pStyle w:val="SOFinalContentTableBullets"/>
            </w:pPr>
            <w:r>
              <w:t>Solve problems involving the cost of electrical energy, using kilowatt</w:t>
            </w:r>
            <w:r w:rsidR="00DD3E4B">
              <w:t>-</w:t>
            </w:r>
            <w:r>
              <w:t>hours.</w:t>
            </w:r>
          </w:p>
          <w:p w14:paraId="4B3446E3" w14:textId="77777777" w:rsidR="00A32E79" w:rsidRDefault="00DD3E4B" w:rsidP="00A32E79">
            <w:pPr>
              <w:pStyle w:val="SOFinalContentTableText"/>
            </w:pPr>
            <w:r>
              <w:t>Electric</w:t>
            </w:r>
            <w:r w:rsidR="00A32E79">
              <w:t xml:space="preserve"> circuits enable electrical energy to be transferred efficiently over large distances and transformed into a range of other useful forms of energy including thermal and kinetic energy, and light. </w:t>
            </w:r>
          </w:p>
          <w:p w14:paraId="2F903DC5" w14:textId="77777777" w:rsidR="00A32E79" w:rsidRDefault="00A32E79" w:rsidP="00440B0D">
            <w:pPr>
              <w:pStyle w:val="SOFinalContentTableBullets"/>
            </w:pPr>
            <w:r>
              <w:t>Solve problems involving</w:t>
            </w:r>
            <w:r w:rsidR="00DD3E4B">
              <w:t>:</w:t>
            </w:r>
          </w:p>
          <w:p w14:paraId="4B9E7719" w14:textId="77777777" w:rsidR="0066089D" w:rsidRDefault="00DD3E4B" w:rsidP="00DD3E4B">
            <w:pPr>
              <w:pStyle w:val="SOFinalContentTableTextUnderBullet"/>
            </w:pPr>
            <w:r w:rsidRPr="00DD3E4B">
              <w:rPr>
                <w:position w:val="-26"/>
              </w:rPr>
              <w:object w:dxaOrig="2620" w:dyaOrig="580" w14:anchorId="6B417EFE">
                <v:shape id="_x0000_i1050" type="#_x0000_t75" style="width:132.5pt;height:27.05pt" o:ole="">
                  <v:imagedata r:id="rId107" o:title=""/>
                </v:shape>
                <o:OLEObject Type="Embed" ProgID="Equation.DSMT4" ShapeID="_x0000_i1050" DrawAspect="Content" ObjectID="_1741167956" r:id="rId108"/>
              </w:object>
            </w:r>
          </w:p>
          <w:p w14:paraId="194BCD54" w14:textId="77777777" w:rsidR="0066089D" w:rsidRDefault="0066089D" w:rsidP="00DD3E4B">
            <w:pPr>
              <w:pStyle w:val="SOFinalContentTableTextUnderBullet"/>
            </w:pPr>
            <w:r>
              <w:t>or</w:t>
            </w:r>
          </w:p>
          <w:p w14:paraId="0C10E1CA" w14:textId="77777777" w:rsidR="00816BE7" w:rsidRDefault="00605866" w:rsidP="00DD3E4B">
            <w:pPr>
              <w:pStyle w:val="SOFinalContentTableTextUnderBullet"/>
            </w:pPr>
            <w:r w:rsidRPr="00DD3E4B">
              <w:rPr>
                <w:position w:val="-26"/>
              </w:rPr>
              <w:object w:dxaOrig="2700" w:dyaOrig="580" w14:anchorId="4AB1D7D3">
                <v:shape id="_x0000_i1051" type="#_x0000_t75" style="width:134.8pt;height:27.05pt" o:ole="">
                  <v:imagedata r:id="rId109" o:title=""/>
                </v:shape>
                <o:OLEObject Type="Embed" ProgID="Equation.DSMT4" ShapeID="_x0000_i1051" DrawAspect="Content" ObjectID="_1741167957" r:id="rId110"/>
              </w:object>
            </w:r>
          </w:p>
        </w:tc>
        <w:tc>
          <w:tcPr>
            <w:tcW w:w="3651" w:type="dxa"/>
            <w:tcMar>
              <w:bottom w:w="62" w:type="dxa"/>
            </w:tcMar>
          </w:tcPr>
          <w:p w14:paraId="7EB2C6CA" w14:textId="77777777" w:rsidR="00A32E79" w:rsidRDefault="00A32E79" w:rsidP="00DD3E4B">
            <w:pPr>
              <w:pStyle w:val="SOFinalContentTableTextItalic"/>
            </w:pPr>
            <w:r>
              <w:t xml:space="preserve">This connects to the use of the concept power in Stage 1, Topic 4: Energy and </w:t>
            </w:r>
            <w:r w:rsidR="001A5390">
              <w:t>m</w:t>
            </w:r>
            <w:r>
              <w:t>omentum.</w:t>
            </w:r>
          </w:p>
          <w:p w14:paraId="2B812D5E" w14:textId="77777777" w:rsidR="00A32E79" w:rsidRDefault="00A32E79" w:rsidP="00A32E79">
            <w:pPr>
              <w:pStyle w:val="SOFinalContentTableText"/>
            </w:pPr>
            <w:r>
              <w:t>Explore electrical power and the use of appliances.</w:t>
            </w:r>
          </w:p>
          <w:p w14:paraId="15B63DE7" w14:textId="77777777" w:rsidR="00A32E79" w:rsidRDefault="00A32E79" w:rsidP="00A32E79">
            <w:pPr>
              <w:pStyle w:val="SOFinalContentTableText"/>
            </w:pPr>
            <w:r>
              <w:t>Compare local and large-scale electricity generation in terms of their efficiency, convenience, and effect on the local and global environment.</w:t>
            </w:r>
          </w:p>
        </w:tc>
        <w:tc>
          <w:tcPr>
            <w:tcW w:w="618" w:type="dxa"/>
            <w:noWrap/>
            <w:tcMar>
              <w:left w:w="0" w:type="dxa"/>
              <w:bottom w:w="62" w:type="dxa"/>
              <w:right w:w="0" w:type="dxa"/>
            </w:tcMar>
          </w:tcPr>
          <w:p w14:paraId="0B7176BA" w14:textId="77777777" w:rsidR="00A32E79" w:rsidRDefault="00FE00D3" w:rsidP="00E32377">
            <w:pPr>
              <w:pStyle w:val="SOFinalContentTableText"/>
              <w:jc w:val="center"/>
              <w:rPr>
                <w:noProof/>
                <w:lang w:val="en-AU" w:eastAsia="zh-CN"/>
              </w:rPr>
            </w:pPr>
            <w:r>
              <w:rPr>
                <w:noProof/>
                <w:lang w:val="en-AU" w:eastAsia="en-AU"/>
              </w:rPr>
              <w:drawing>
                <wp:inline distT="0" distB="0" distL="0" distR="0" wp14:anchorId="23B195BE" wp14:editId="6ECA5690">
                  <wp:extent cx="365040" cy="32400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A32E79" w14:paraId="455FA218" w14:textId="77777777" w:rsidTr="00DD3E4B">
        <w:tblPrEx>
          <w:tblLook w:val="04A0" w:firstRow="1" w:lastRow="0" w:firstColumn="1" w:lastColumn="0" w:noHBand="0" w:noVBand="1"/>
        </w:tblPrEx>
        <w:tc>
          <w:tcPr>
            <w:tcW w:w="3651" w:type="dxa"/>
            <w:vMerge/>
            <w:tcMar>
              <w:bottom w:w="62" w:type="dxa"/>
            </w:tcMar>
          </w:tcPr>
          <w:p w14:paraId="482AF288" w14:textId="77777777" w:rsidR="00A32E79" w:rsidRPr="00D41D09" w:rsidRDefault="00A32E79" w:rsidP="00E32377">
            <w:pPr>
              <w:pStyle w:val="SOFinalContentTableText"/>
            </w:pPr>
          </w:p>
        </w:tc>
        <w:tc>
          <w:tcPr>
            <w:tcW w:w="3651" w:type="dxa"/>
            <w:tcMar>
              <w:bottom w:w="62" w:type="dxa"/>
            </w:tcMar>
          </w:tcPr>
          <w:p w14:paraId="32A72DA3" w14:textId="77777777" w:rsidR="00A32E79" w:rsidRPr="00D41D09" w:rsidRDefault="00A32E79" w:rsidP="00E32377">
            <w:pPr>
              <w:pStyle w:val="SOFinalContentTableText"/>
            </w:pPr>
            <w:r w:rsidRPr="00A32E79">
              <w:t>Investigate the efficiency and running cost of a range of electrical appliances.</w:t>
            </w:r>
          </w:p>
        </w:tc>
        <w:tc>
          <w:tcPr>
            <w:tcW w:w="618" w:type="dxa"/>
            <w:noWrap/>
            <w:tcMar>
              <w:left w:w="0" w:type="dxa"/>
              <w:bottom w:w="62" w:type="dxa"/>
              <w:right w:w="0" w:type="dxa"/>
            </w:tcMar>
          </w:tcPr>
          <w:p w14:paraId="528EA513" w14:textId="77777777" w:rsidR="00A32E79" w:rsidRDefault="00E9380B" w:rsidP="00E32377">
            <w:pPr>
              <w:pStyle w:val="SOFinalContentTableText"/>
              <w:jc w:val="center"/>
              <w:rPr>
                <w:noProof/>
                <w:lang w:val="en-AU" w:eastAsia="zh-CN"/>
              </w:rPr>
            </w:pPr>
            <w:r>
              <w:rPr>
                <w:noProof/>
                <w:lang w:val="en-AU" w:eastAsia="en-AU"/>
              </w:rPr>
              <w:drawing>
                <wp:inline distT="0" distB="0" distL="0" distR="0" wp14:anchorId="6367C986" wp14:editId="1FAAF339">
                  <wp:extent cx="269875" cy="336550"/>
                  <wp:effectExtent l="0" t="0" r="0" b="6350"/>
                  <wp:docPr id="11" name="Picture 11"/>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A32E79" w14:paraId="25382054" w14:textId="77777777" w:rsidTr="00DD3E4B">
        <w:tblPrEx>
          <w:tblLook w:val="04A0" w:firstRow="1" w:lastRow="0" w:firstColumn="1" w:lastColumn="0" w:noHBand="0" w:noVBand="1"/>
        </w:tblPrEx>
        <w:tc>
          <w:tcPr>
            <w:tcW w:w="3651" w:type="dxa"/>
            <w:vMerge/>
            <w:tcMar>
              <w:bottom w:w="62" w:type="dxa"/>
            </w:tcMar>
          </w:tcPr>
          <w:p w14:paraId="00DA448B" w14:textId="77777777" w:rsidR="00A32E79" w:rsidRPr="00D41D09" w:rsidRDefault="00A32E79" w:rsidP="00E32377">
            <w:pPr>
              <w:pStyle w:val="SOFinalContentTableText"/>
            </w:pPr>
          </w:p>
        </w:tc>
        <w:tc>
          <w:tcPr>
            <w:tcW w:w="3651" w:type="dxa"/>
            <w:tcMar>
              <w:bottom w:w="62" w:type="dxa"/>
            </w:tcMar>
          </w:tcPr>
          <w:p w14:paraId="50844975" w14:textId="77777777" w:rsidR="00A32E79" w:rsidRDefault="00A32E79" w:rsidP="00DD3E4B">
            <w:pPr>
              <w:pStyle w:val="SOFinalContentTableText"/>
            </w:pPr>
            <w:r>
              <w:t>Analyse the energy losses that occur as electrical energy is fed through transmission lines from the generator to the consumer</w:t>
            </w:r>
            <w:r w:rsidR="00DD3E4B">
              <w:t>.</w:t>
            </w:r>
          </w:p>
          <w:p w14:paraId="7E02F9D9" w14:textId="77777777" w:rsidR="00A32E79" w:rsidRPr="00A32E79" w:rsidRDefault="00A32E79" w:rsidP="00DD3E4B">
            <w:pPr>
              <w:pStyle w:val="SOFinalContentTableText"/>
            </w:pPr>
            <w:r>
              <w:t xml:space="preserve">Explore competing electric power transmission and storage </w:t>
            </w:r>
            <w:r w:rsidR="00DD3E4B">
              <w:t>systems such as large</w:t>
            </w:r>
            <w:r w:rsidR="00AC1366">
              <w:t>-</w:t>
            </w:r>
            <w:r w:rsidR="00DD3E4B">
              <w:t xml:space="preserve"> and small-</w:t>
            </w:r>
            <w:r>
              <w:t xml:space="preserve">scale electricity </w:t>
            </w:r>
            <w:r w:rsidRPr="00DD3E4B">
              <w:rPr>
                <w:spacing w:val="-2"/>
              </w:rPr>
              <w:t xml:space="preserve">production, </w:t>
            </w:r>
            <w:r w:rsidR="00DD3E4B">
              <w:rPr>
                <w:spacing w:val="-2"/>
              </w:rPr>
              <w:t xml:space="preserve">and </w:t>
            </w:r>
            <w:r w:rsidRPr="00DD3E4B">
              <w:rPr>
                <w:spacing w:val="-2"/>
              </w:rPr>
              <w:t>innovative home energy</w:t>
            </w:r>
            <w:r w:rsidR="00DD3E4B" w:rsidRPr="00DD3E4B">
              <w:rPr>
                <w:spacing w:val="-2"/>
              </w:rPr>
              <w:noBreakHyphen/>
            </w:r>
            <w:r w:rsidRPr="00DD3E4B">
              <w:rPr>
                <w:spacing w:val="-2"/>
              </w:rPr>
              <w:t>storage</w:t>
            </w:r>
            <w:r>
              <w:t xml:space="preserve"> technology. Evaluate benefits and limitations of each.</w:t>
            </w:r>
          </w:p>
        </w:tc>
        <w:tc>
          <w:tcPr>
            <w:tcW w:w="618" w:type="dxa"/>
            <w:noWrap/>
            <w:tcMar>
              <w:left w:w="0" w:type="dxa"/>
              <w:bottom w:w="62" w:type="dxa"/>
              <w:right w:w="0" w:type="dxa"/>
            </w:tcMar>
          </w:tcPr>
          <w:p w14:paraId="5337F829" w14:textId="77777777" w:rsidR="00A32E79" w:rsidRPr="008F46AF" w:rsidRDefault="00FE00D3" w:rsidP="00E32377">
            <w:pPr>
              <w:pStyle w:val="SOFinalContentTableText"/>
              <w:jc w:val="center"/>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pPr>
            <w:r>
              <w:rPr>
                <w:noProof/>
                <w:lang w:val="en-AU" w:eastAsia="en-AU"/>
              </w:rPr>
              <w:drawing>
                <wp:inline distT="0" distB="0" distL="0" distR="0" wp14:anchorId="7C418781" wp14:editId="78F849BC">
                  <wp:extent cx="269640" cy="5040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753CEB69" w14:textId="77777777" w:rsidR="00A32E79" w:rsidRDefault="00A32E79" w:rsidP="00A32E79">
      <w:pPr>
        <w:rPr>
          <w:rFonts w:eastAsia="Times New Roman"/>
          <w:color w:val="000000"/>
          <w:lang w:val="en-US" w:eastAsia="en-US"/>
        </w:rPr>
      </w:pPr>
      <w:r>
        <w:br w:type="page"/>
      </w:r>
    </w:p>
    <w:p w14:paraId="3D20247D" w14:textId="77777777" w:rsidR="00CA6975" w:rsidRPr="000C419A" w:rsidRDefault="00CA6975" w:rsidP="00CA6975">
      <w:pPr>
        <w:pStyle w:val="SOFinalContentTableHead1TOP"/>
      </w:pPr>
      <w:r w:rsidRPr="000C419A">
        <w:lastRenderedPageBreak/>
        <w:t xml:space="preserve">Topic </w:t>
      </w:r>
      <w:r w:rsidR="00A32E79">
        <w:t>3</w:t>
      </w:r>
      <w:r w:rsidRPr="000C419A">
        <w:t xml:space="preserve">: </w:t>
      </w:r>
      <w:r w:rsidR="00A32E79" w:rsidRPr="00A32E79">
        <w:t>Heat</w:t>
      </w:r>
    </w:p>
    <w:p w14:paraId="1524A74E" w14:textId="77777777" w:rsidR="00A32E79" w:rsidRDefault="00A32E79" w:rsidP="00A32E79">
      <w:pPr>
        <w:pStyle w:val="SOFinalBodyText"/>
      </w:pPr>
      <w:r>
        <w:t>In this topic, students extend their understanding of the concepts of energy, its transformations, transfer, and conservation by focusing on heat. Students explore the concepts of heat, temperature, thermal energy, and the different methods through which heat is transferred within a system. They study the change of state and the increase in temperature of a substance when heated from both qualitative and quantitative ways, extending their literacy and numeracy skills.</w:t>
      </w:r>
    </w:p>
    <w:p w14:paraId="3A331149" w14:textId="05F35B3E" w:rsidR="00A32E79" w:rsidRDefault="00A32E79" w:rsidP="00A32E79">
      <w:pPr>
        <w:pStyle w:val="SOFinalBodyText"/>
      </w:pPr>
      <w:r>
        <w:t>Possible contexts that can be used to develop these concepts include internal combustion engines, heating and coolin</w:t>
      </w:r>
      <w:r w:rsidR="00C5208E">
        <w:t>g systems, and weather systems.</w:t>
      </w:r>
    </w:p>
    <w:p w14:paraId="542AEEF7" w14:textId="77777777" w:rsidR="00CA6975" w:rsidRDefault="00A32E79" w:rsidP="00DD3E4B">
      <w:pPr>
        <w:pStyle w:val="SOFinalBodyText"/>
      </w:pPr>
      <w:r>
        <w:t xml:space="preserve">Students develop an understanding of the importance of heating and cooling systems </w:t>
      </w:r>
      <w:r w:rsidR="00DD3E4B">
        <w:t>for</w:t>
      </w:r>
      <w:r>
        <w:t xml:space="preserve"> health and well-being, both personally and globally.</w:t>
      </w:r>
    </w:p>
    <w:p w14:paraId="0E1E6495" w14:textId="77777777" w:rsidR="00EE3366" w:rsidRDefault="00EE3366">
      <w:pPr>
        <w:rPr>
          <w:rFonts w:ascii="Arial Narrow" w:hAnsi="Arial Narrow"/>
          <w:b/>
          <w:sz w:val="24"/>
        </w:rPr>
      </w:pPr>
      <w:r>
        <w:br w:type="page"/>
      </w:r>
    </w:p>
    <w:p w14:paraId="3F055C5B" w14:textId="77777777" w:rsidR="00CA6975" w:rsidRDefault="00EE3366" w:rsidP="00A32E79">
      <w:pPr>
        <w:pStyle w:val="SOFinalContentTableHead2aLeft"/>
      </w:pPr>
      <w:r>
        <w:lastRenderedPageBreak/>
        <w:t xml:space="preserve">Subtopic </w:t>
      </w:r>
      <w:r w:rsidR="00A32E79">
        <w:t>3</w:t>
      </w:r>
      <w:r w:rsidR="00CA6975">
        <w:t xml:space="preserve">.1: </w:t>
      </w:r>
      <w:r w:rsidR="00A32E79" w:rsidRPr="00A32E79">
        <w:t xml:space="preserve">Heat and </w:t>
      </w:r>
      <w:r w:rsidR="001A5390">
        <w:t>t</w:t>
      </w:r>
      <w:r w:rsidR="00A32E79" w:rsidRPr="00A32E79">
        <w:t>emperature</w:t>
      </w:r>
    </w:p>
    <w:p w14:paraId="4BB4D9B0" w14:textId="77777777" w:rsidR="00A32E79" w:rsidRDefault="00A32E79" w:rsidP="00906B31">
      <w:pPr>
        <w:pStyle w:val="SOFinalBodyBeforeContentTable"/>
      </w:pPr>
      <w:r w:rsidRPr="00A32E79">
        <w:t>Students develop their understanding of the link between the temperature of matter and the kinetic energy of its particles. They investigate the flow of energy and explain it in terms of conduction, convection, and radiation. They explore applications of the expansion of materials due to the motion of their particle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A6975" w:rsidRPr="006124DB" w14:paraId="16F5F44F" w14:textId="77777777" w:rsidTr="0042150C">
        <w:trPr>
          <w:tblHeader/>
        </w:trPr>
        <w:tc>
          <w:tcPr>
            <w:tcW w:w="3651" w:type="dxa"/>
            <w:tcMar>
              <w:top w:w="62" w:type="dxa"/>
              <w:bottom w:w="62" w:type="dxa"/>
              <w:right w:w="108" w:type="dxa"/>
            </w:tcMar>
          </w:tcPr>
          <w:p w14:paraId="74100B7A" w14:textId="77777777" w:rsidR="00CA6975" w:rsidRPr="006124DB" w:rsidRDefault="00CA6975" w:rsidP="00C520C3">
            <w:pPr>
              <w:pStyle w:val="SOFinalContentTableHead2"/>
              <w:spacing w:after="0"/>
            </w:pPr>
            <w:bookmarkStart w:id="23" w:name="ColumnTitle_Science_Understanding_7"/>
            <w:r>
              <w:t>Science Understanding</w:t>
            </w:r>
            <w:bookmarkEnd w:id="23"/>
          </w:p>
        </w:tc>
        <w:tc>
          <w:tcPr>
            <w:tcW w:w="3651" w:type="dxa"/>
            <w:tcBorders>
              <w:right w:val="nil"/>
            </w:tcBorders>
            <w:tcMar>
              <w:top w:w="62" w:type="dxa"/>
              <w:left w:w="108" w:type="dxa"/>
              <w:bottom w:w="62" w:type="dxa"/>
            </w:tcMar>
          </w:tcPr>
          <w:p w14:paraId="26953FA8" w14:textId="77777777" w:rsidR="00CA6975" w:rsidRPr="006124DB" w:rsidRDefault="00CA6975" w:rsidP="001259A7">
            <w:pPr>
              <w:pStyle w:val="SOFinalContentTableHead2"/>
              <w:spacing w:after="0"/>
            </w:pPr>
            <w:bookmarkStart w:id="24" w:name="ColumnTitle_Possible_contexts_8"/>
            <w:r>
              <w:t xml:space="preserve">Possible </w:t>
            </w:r>
            <w:r w:rsidR="001259A7">
              <w:t>c</w:t>
            </w:r>
            <w:r>
              <w:t>ontexts</w:t>
            </w:r>
            <w:bookmarkEnd w:id="24"/>
          </w:p>
        </w:tc>
        <w:tc>
          <w:tcPr>
            <w:tcW w:w="618" w:type="dxa"/>
            <w:tcBorders>
              <w:left w:val="nil"/>
            </w:tcBorders>
            <w:noWrap/>
            <w:tcMar>
              <w:top w:w="62" w:type="dxa"/>
              <w:bottom w:w="62" w:type="dxa"/>
            </w:tcMar>
          </w:tcPr>
          <w:p w14:paraId="46B7DF15" w14:textId="77777777" w:rsidR="00CA6975" w:rsidRPr="006124DB" w:rsidRDefault="00CA6975" w:rsidP="00C520C3">
            <w:pPr>
              <w:pStyle w:val="SOFinalContentTableHead2"/>
              <w:spacing w:after="0"/>
            </w:pPr>
          </w:p>
        </w:tc>
      </w:tr>
      <w:tr w:rsidR="00582CC9" w:rsidRPr="00D41D09" w14:paraId="091F5078" w14:textId="77777777" w:rsidTr="0042150C">
        <w:tc>
          <w:tcPr>
            <w:tcW w:w="3651" w:type="dxa"/>
            <w:vMerge w:val="restart"/>
            <w:tcMar>
              <w:bottom w:w="62" w:type="dxa"/>
              <w:right w:w="108" w:type="dxa"/>
            </w:tcMar>
          </w:tcPr>
          <w:p w14:paraId="74AA3FB5" w14:textId="77777777" w:rsidR="00582CC9" w:rsidRDefault="00582CC9" w:rsidP="00582CC9">
            <w:pPr>
              <w:pStyle w:val="SOFinalContentTableText"/>
            </w:pPr>
            <w:r>
              <w:t>Thermal energy is made up of the combined potential energy and the kinetic energy that is due to the vibration of the particles within the object.</w:t>
            </w:r>
          </w:p>
          <w:p w14:paraId="425AE7C2" w14:textId="77777777" w:rsidR="00582CC9" w:rsidRDefault="00582CC9" w:rsidP="00582CC9">
            <w:pPr>
              <w:pStyle w:val="SOFinalContentTableText"/>
            </w:pPr>
            <w:r>
              <w:t>The particles within objects with higher temperatures have a higher average kinetic energy.</w:t>
            </w:r>
          </w:p>
          <w:p w14:paraId="3479D19F" w14:textId="77777777" w:rsidR="00582CC9" w:rsidRDefault="00582CC9" w:rsidP="00582CC9">
            <w:pPr>
              <w:pStyle w:val="SOFinalContentTableText"/>
            </w:pPr>
            <w:r>
              <w:t>An increase in the temperature of an object is due to an increase in its thermal energy.</w:t>
            </w:r>
          </w:p>
          <w:p w14:paraId="406B99ED" w14:textId="77777777" w:rsidR="00582CC9" w:rsidRDefault="00582CC9" w:rsidP="00440B0D">
            <w:pPr>
              <w:pStyle w:val="SOFinalContentTableBullets"/>
            </w:pPr>
            <w:r>
              <w:t>Describe the links between temperature, vibrating particles, and thermal energy.</w:t>
            </w:r>
          </w:p>
          <w:p w14:paraId="7AFCF8C7" w14:textId="77777777" w:rsidR="00582CC9" w:rsidRDefault="00582CC9" w:rsidP="00C520C3">
            <w:pPr>
              <w:pStyle w:val="SOFinalContentTableText"/>
            </w:pPr>
            <w:r>
              <w:t>Temperature can be measured with different scales (common ones being Celsius, Fahrenheit</w:t>
            </w:r>
            <w:r w:rsidR="00C520C3">
              <w:t>,</w:t>
            </w:r>
            <w:r>
              <w:t xml:space="preserve"> and Kelvin).</w:t>
            </w:r>
          </w:p>
          <w:p w14:paraId="55E0E8C5" w14:textId="77777777" w:rsidR="00816BE7" w:rsidRDefault="00582CC9" w:rsidP="00816BE7">
            <w:pPr>
              <w:pStyle w:val="SOFinalContentTableText"/>
            </w:pPr>
            <w:r>
              <w:t>As the temperature decreases</w:t>
            </w:r>
            <w:r w:rsidR="00C520C3">
              <w:t>,</w:t>
            </w:r>
            <w:r>
              <w:t xml:space="preserve"> the average kinetic energy of the particles drops until the lower limit (known as ‘absolute zero’) is reached.</w:t>
            </w:r>
            <w:r w:rsidR="00816BE7">
              <w:t xml:space="preserve"> </w:t>
            </w:r>
          </w:p>
          <w:p w14:paraId="304EBEC9" w14:textId="77777777" w:rsidR="00816BE7" w:rsidRDefault="00816BE7" w:rsidP="00C520C3">
            <w:pPr>
              <w:pStyle w:val="SOFinalContentTableText"/>
            </w:pPr>
            <w:r>
              <w:t>When a hot</w:t>
            </w:r>
            <w:r w:rsidR="00C520C3">
              <w:t>ter</w:t>
            </w:r>
            <w:r>
              <w:t xml:space="preserve"> object is put into contact with a cooler object</w:t>
            </w:r>
            <w:r w:rsidR="00C520C3">
              <w:t>,</w:t>
            </w:r>
            <w:r>
              <w:t xml:space="preserve"> some of the thermal energy transfers </w:t>
            </w:r>
            <w:r w:rsidR="00C520C3">
              <w:t>from the hotter object to the cooler one</w:t>
            </w:r>
            <w:r>
              <w:t xml:space="preserve">. This </w:t>
            </w:r>
            <w:r w:rsidRPr="00DF0E2D">
              <w:rPr>
                <w:rStyle w:val="SOFinalItalicText9pt"/>
              </w:rPr>
              <w:t>flow</w:t>
            </w:r>
            <w:r>
              <w:t xml:space="preserve"> of energy is referred to as </w:t>
            </w:r>
            <w:r w:rsidR="00AC1366">
              <w:t>‘</w:t>
            </w:r>
            <w:r>
              <w:t>heat</w:t>
            </w:r>
            <w:r w:rsidR="00AC1366">
              <w:t>’</w:t>
            </w:r>
            <w:r>
              <w:t>.</w:t>
            </w:r>
          </w:p>
          <w:p w14:paraId="57F9EA1A" w14:textId="77777777" w:rsidR="00816BE7" w:rsidRDefault="00816BE7" w:rsidP="00816BE7">
            <w:pPr>
              <w:pStyle w:val="SOFinalContentTableText"/>
            </w:pPr>
            <w:r>
              <w:t>If the objects remain in contact</w:t>
            </w:r>
            <w:r w:rsidR="00C520C3">
              <w:t>,</w:t>
            </w:r>
            <w:r>
              <w:t xml:space="preserve"> then eventually the objects will reach the same temperature, putting the objects into ‘thermal equilibrium’.</w:t>
            </w:r>
          </w:p>
          <w:p w14:paraId="2996D36B" w14:textId="77777777" w:rsidR="00816BE7" w:rsidRDefault="00816BE7" w:rsidP="00816BE7">
            <w:pPr>
              <w:pStyle w:val="SOFinalContentTableBullets"/>
            </w:pPr>
            <w:r>
              <w:t>Describe heat as the flow of energy from hot</w:t>
            </w:r>
            <w:r w:rsidR="00C520C3">
              <w:t>ter</w:t>
            </w:r>
            <w:r>
              <w:t xml:space="preserve"> to cooler objects.</w:t>
            </w:r>
          </w:p>
          <w:p w14:paraId="1A397FE6" w14:textId="77777777" w:rsidR="00582CC9" w:rsidRPr="00D41D09" w:rsidRDefault="00816BE7" w:rsidP="0066089D">
            <w:pPr>
              <w:pStyle w:val="SOFinalContentTableBullets"/>
            </w:pPr>
            <w:r>
              <w:t>Describe thermal equilibrium.</w:t>
            </w:r>
          </w:p>
        </w:tc>
        <w:tc>
          <w:tcPr>
            <w:tcW w:w="3651" w:type="dxa"/>
            <w:tcMar>
              <w:left w:w="108" w:type="dxa"/>
              <w:bottom w:w="62" w:type="dxa"/>
            </w:tcMar>
          </w:tcPr>
          <w:p w14:paraId="2AEC4DBB" w14:textId="77777777" w:rsidR="00582CC9" w:rsidRDefault="00582CC9" w:rsidP="00C520C3">
            <w:pPr>
              <w:pStyle w:val="SOFinalContentTableText"/>
            </w:pPr>
            <w:r>
              <w:t xml:space="preserve">Demonstrate and describe different temperature scales: Celsius, </w:t>
            </w:r>
            <w:r w:rsidR="00C520C3">
              <w:t>Fahrenheit, and Kelvin</w:t>
            </w:r>
            <w:r>
              <w:t>. Include those used to measure air temperature and the temperature of stars like the Sun.</w:t>
            </w:r>
          </w:p>
          <w:p w14:paraId="466EDB18" w14:textId="77777777" w:rsidR="00582CC9" w:rsidRDefault="00582CC9" w:rsidP="00582CC9">
            <w:pPr>
              <w:pStyle w:val="SOFinalContentTableText"/>
            </w:pPr>
            <w:r>
              <w:t>Discuss absolute zero.</w:t>
            </w:r>
          </w:p>
          <w:p w14:paraId="25D81198" w14:textId="77777777" w:rsidR="00582CC9" w:rsidRDefault="00582CC9" w:rsidP="00AC1366">
            <w:pPr>
              <w:pStyle w:val="SOFinalContentTableText"/>
            </w:pPr>
            <w:r>
              <w:t xml:space="preserve">Compare the temperatures of a range of different objects, e.g. body temperature, boiling water, ice, light bulb, </w:t>
            </w:r>
            <w:r w:rsidR="00C520C3">
              <w:t xml:space="preserve">the </w:t>
            </w:r>
            <w:r w:rsidR="00AC1366">
              <w:t>S</w:t>
            </w:r>
            <w:r>
              <w:t>un, liquid nitrogen, a warm room.</w:t>
            </w:r>
          </w:p>
          <w:p w14:paraId="6D27C0F1" w14:textId="77777777" w:rsidR="00582CC9" w:rsidRDefault="00582CC9" w:rsidP="00582CC9">
            <w:pPr>
              <w:pStyle w:val="SOFinalContentTableText"/>
            </w:pPr>
            <w:r>
              <w:t>Observe random motion of particles</w:t>
            </w:r>
            <w:r w:rsidR="00C520C3">
              <w:t>,</w:t>
            </w:r>
            <w:r>
              <w:t xml:space="preserve"> using a smoke cell and light source and view</w:t>
            </w:r>
            <w:r w:rsidR="00C520C3">
              <w:t>ing</w:t>
            </w:r>
            <w:r>
              <w:t xml:space="preserve"> through a microscope.</w:t>
            </w:r>
          </w:p>
          <w:p w14:paraId="2921DDC1" w14:textId="77777777" w:rsidR="00582CC9" w:rsidRDefault="00582CC9" w:rsidP="00C520C3">
            <w:pPr>
              <w:pStyle w:val="SOFinalContentTableText"/>
            </w:pPr>
            <w:r>
              <w:t xml:space="preserve">Plot graphs of temperature </w:t>
            </w:r>
            <w:r w:rsidR="00C520C3">
              <w:t>vs</w:t>
            </w:r>
            <w:r>
              <w:t xml:space="preserve"> time using thermometers made by students. Compare with commercially made thermometers.</w:t>
            </w:r>
          </w:p>
          <w:p w14:paraId="134506DD" w14:textId="77777777" w:rsidR="00582CC9" w:rsidRDefault="00582CC9" w:rsidP="00582CC9">
            <w:pPr>
              <w:pStyle w:val="SOFinalContentTableText"/>
            </w:pPr>
            <w:r>
              <w:t>Use simulation experiments:</w:t>
            </w:r>
          </w:p>
          <w:p w14:paraId="5A250647" w14:textId="5B2C3AF2" w:rsidR="00582CC9" w:rsidRPr="00816BE7" w:rsidRDefault="00000000" w:rsidP="00C520C3">
            <w:pPr>
              <w:pStyle w:val="SOFinalhyperlinkfirst2ptabove"/>
            </w:pPr>
            <w:hyperlink r:id="rId111" w:history="1">
              <w:r w:rsidR="00582CC9" w:rsidRPr="00DF0E2D">
                <w:rPr>
                  <w:rStyle w:val="Hyperlink"/>
                  <w:color w:val="auto"/>
                  <w:u w:val="none"/>
                </w:rPr>
                <w:t>https://phet.colorado.edu/en/simulation/energy-forms-and-changes</w:t>
              </w:r>
            </w:hyperlink>
            <w:r w:rsidR="00C520C3">
              <w:rPr>
                <w:rStyle w:val="Hyperlink"/>
                <w:color w:val="auto"/>
                <w:u w:val="none"/>
              </w:rPr>
              <w:t>.</w:t>
            </w:r>
          </w:p>
        </w:tc>
        <w:tc>
          <w:tcPr>
            <w:tcW w:w="618" w:type="dxa"/>
            <w:noWrap/>
            <w:tcMar>
              <w:left w:w="0" w:type="dxa"/>
              <w:bottom w:w="62" w:type="dxa"/>
              <w:right w:w="0" w:type="dxa"/>
            </w:tcMar>
          </w:tcPr>
          <w:p w14:paraId="596EC242" w14:textId="77777777" w:rsidR="00582CC9" w:rsidRDefault="00FE00D3" w:rsidP="00C54D7A">
            <w:pPr>
              <w:pStyle w:val="SOFinalContentTableText"/>
              <w:jc w:val="center"/>
            </w:pPr>
            <w:r>
              <w:rPr>
                <w:noProof/>
                <w:lang w:val="en-AU" w:eastAsia="en-AU"/>
              </w:rPr>
              <w:drawing>
                <wp:inline distT="0" distB="0" distL="0" distR="0" wp14:anchorId="6831A476" wp14:editId="537F23C0">
                  <wp:extent cx="365040" cy="32400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82CC9" w:rsidRPr="00D41D09" w14:paraId="62DB8604" w14:textId="77777777" w:rsidTr="0042150C">
        <w:trPr>
          <w:trHeight w:val="4709"/>
        </w:trPr>
        <w:tc>
          <w:tcPr>
            <w:tcW w:w="3651" w:type="dxa"/>
            <w:vMerge/>
            <w:tcMar>
              <w:bottom w:w="62" w:type="dxa"/>
              <w:right w:w="108" w:type="dxa"/>
            </w:tcMar>
          </w:tcPr>
          <w:p w14:paraId="115ED40D" w14:textId="77777777" w:rsidR="00582CC9" w:rsidRPr="00582CC9" w:rsidRDefault="00582CC9" w:rsidP="00582CC9">
            <w:pPr>
              <w:pStyle w:val="SOFinalContentTableText"/>
            </w:pPr>
          </w:p>
        </w:tc>
        <w:tc>
          <w:tcPr>
            <w:tcW w:w="3651" w:type="dxa"/>
            <w:tcMar>
              <w:left w:w="108" w:type="dxa"/>
              <w:bottom w:w="62" w:type="dxa"/>
            </w:tcMar>
          </w:tcPr>
          <w:p w14:paraId="7DF9C2FF" w14:textId="77777777" w:rsidR="00582CC9" w:rsidRDefault="00582CC9" w:rsidP="00582CC9">
            <w:pPr>
              <w:pStyle w:val="SOFinalContentTableText"/>
            </w:pPr>
            <w:r>
              <w:t>Conduct an investigation to determine the value of absolute zero.</w:t>
            </w:r>
          </w:p>
          <w:p w14:paraId="71BAAD64" w14:textId="77777777" w:rsidR="00582CC9" w:rsidRDefault="00582CC9" w:rsidP="00582CC9">
            <w:pPr>
              <w:pStyle w:val="SOFinalContentTableText"/>
            </w:pPr>
            <w:r>
              <w:t>Compare the change in temperature in a volume of water when a small, hot object is added</w:t>
            </w:r>
            <w:r w:rsidR="00C520C3">
              <w:t>,</w:t>
            </w:r>
            <w:r>
              <w:t xml:space="preserve"> as opposed to adding a large, warm object.</w:t>
            </w:r>
          </w:p>
          <w:p w14:paraId="219ABFCE" w14:textId="4ADE3526" w:rsidR="00582CC9" w:rsidRDefault="00582CC9" w:rsidP="00C520C3">
            <w:pPr>
              <w:pStyle w:val="SOFinalhyperlinkfirst2ptabove"/>
            </w:pPr>
            <w:r>
              <w:t xml:space="preserve">Refer to </w:t>
            </w:r>
            <w:hyperlink r:id="rId112" w:history="1">
              <w:r w:rsidRPr="00DF0E2D">
                <w:rPr>
                  <w:rStyle w:val="Hyperlink"/>
                  <w:color w:val="auto"/>
                  <w:u w:val="none"/>
                </w:rPr>
                <w:t>http://youtu.be/wTi3Hn09OBs</w:t>
              </w:r>
            </w:hyperlink>
            <w:r w:rsidR="00C520C3">
              <w:rPr>
                <w:rStyle w:val="Hyperlink"/>
                <w:color w:val="auto"/>
                <w:u w:val="none"/>
              </w:rPr>
              <w:t>.</w:t>
            </w:r>
          </w:p>
          <w:p w14:paraId="48BCF9A8" w14:textId="77777777" w:rsidR="00582CC9" w:rsidRDefault="00582CC9" w:rsidP="00C520C3">
            <w:pPr>
              <w:pStyle w:val="SOFinalContentTableText"/>
            </w:pPr>
            <w:r>
              <w:t xml:space="preserve">Construct thermometers. These can be made with coloured liquids (alcohol) in thin tubes or straws </w:t>
            </w:r>
            <w:r w:rsidR="00C520C3">
              <w:t>in which the liquid</w:t>
            </w:r>
            <w:r>
              <w:t xml:space="preserve"> expand</w:t>
            </w:r>
            <w:r w:rsidR="00C520C3">
              <w:t>s</w:t>
            </w:r>
            <w:r>
              <w:t xml:space="preserve"> as temperature increases.</w:t>
            </w:r>
          </w:p>
          <w:p w14:paraId="14C2883D" w14:textId="77777777" w:rsidR="008F692F" w:rsidRDefault="008F692F" w:rsidP="008F692F">
            <w:pPr>
              <w:pStyle w:val="SOFinalContentTableText"/>
            </w:pPr>
            <w:r>
              <w:t>How to build a thermometer link:</w:t>
            </w:r>
          </w:p>
          <w:p w14:paraId="05F13659" w14:textId="49A9C779" w:rsidR="008F692F" w:rsidRPr="008F692F" w:rsidRDefault="00000000" w:rsidP="00C520C3">
            <w:pPr>
              <w:pStyle w:val="SOFinalhyperlinkfirst2ptabove"/>
            </w:pPr>
            <w:hyperlink r:id="rId113" w:history="1">
              <w:r w:rsidR="008F692F" w:rsidRPr="00DF0E2D">
                <w:rPr>
                  <w:rStyle w:val="Hyperlink"/>
                  <w:color w:val="auto"/>
                  <w:u w:val="none"/>
                </w:rPr>
                <w:t>http://www.</w:t>
              </w:r>
              <w:r w:rsidR="008F692F" w:rsidRPr="00C520C3">
                <w:rPr>
                  <w:rStyle w:val="Hyperlink"/>
                  <w:color w:val="000000"/>
                  <w:u w:val="none"/>
                </w:rPr>
                <w:t>energyquest</w:t>
              </w:r>
              <w:r w:rsidR="008F692F" w:rsidRPr="00DF0E2D">
                <w:rPr>
                  <w:rStyle w:val="Hyperlink"/>
                  <w:color w:val="auto"/>
                  <w:u w:val="none"/>
                </w:rPr>
                <w:t>.ca.gov/projects/thermometer.html</w:t>
              </w:r>
            </w:hyperlink>
            <w:r w:rsidR="00C520C3">
              <w:rPr>
                <w:rStyle w:val="Hyperlink"/>
                <w:color w:val="auto"/>
                <w:u w:val="none"/>
              </w:rPr>
              <w:t>.</w:t>
            </w:r>
          </w:p>
          <w:p w14:paraId="11BEB1ED" w14:textId="77777777" w:rsidR="008F692F" w:rsidRDefault="008F692F" w:rsidP="008F692F">
            <w:pPr>
              <w:pStyle w:val="SOFinalContentTableText"/>
            </w:pPr>
            <w:r>
              <w:t>Investigate daily temperature changes using temperature maps on</w:t>
            </w:r>
            <w:r w:rsidR="00C520C3">
              <w:t xml:space="preserve"> the</w:t>
            </w:r>
            <w:r>
              <w:t xml:space="preserve"> Bureau of Meteorology website:</w:t>
            </w:r>
          </w:p>
          <w:p w14:paraId="5BBC9069" w14:textId="1156508A" w:rsidR="00582CC9" w:rsidRPr="008F692F" w:rsidRDefault="00000000" w:rsidP="00C520C3">
            <w:pPr>
              <w:pStyle w:val="SOFinalhyperlinkfirst2ptabove"/>
            </w:pPr>
            <w:hyperlink r:id="rId114" w:history="1">
              <w:r w:rsidR="0028214E" w:rsidRPr="00C5208E">
                <w:rPr>
                  <w:rStyle w:val="Hyperlink"/>
                  <w:color w:val="000000"/>
                  <w:spacing w:val="-4"/>
                  <w:u w:val="none"/>
                </w:rPr>
                <w:t>www.bom.gov.au</w:t>
              </w:r>
              <w:r w:rsidR="0028214E">
                <w:rPr>
                  <w:rStyle w:val="Hyperlink"/>
                  <w:color w:val="000000"/>
                  <w:u w:val="none"/>
                </w:rPr>
                <w:t>/jsp/awap/temp/index.jsp</w:t>
              </w:r>
            </w:hyperlink>
            <w:r w:rsidR="00C520C3">
              <w:rPr>
                <w:rStyle w:val="Hyperlink"/>
                <w:color w:val="000000"/>
                <w:u w:val="none"/>
              </w:rPr>
              <w:t>.</w:t>
            </w:r>
          </w:p>
        </w:tc>
        <w:tc>
          <w:tcPr>
            <w:tcW w:w="618" w:type="dxa"/>
            <w:noWrap/>
            <w:tcMar>
              <w:left w:w="0" w:type="dxa"/>
              <w:bottom w:w="62" w:type="dxa"/>
              <w:right w:w="0" w:type="dxa"/>
            </w:tcMar>
          </w:tcPr>
          <w:p w14:paraId="6BFCF8A3" w14:textId="77777777" w:rsidR="00582CC9" w:rsidRPr="00582CC9" w:rsidRDefault="00E9380B" w:rsidP="00C54D7A">
            <w:pPr>
              <w:pStyle w:val="SOFinalContentTableText"/>
              <w:jc w:val="center"/>
            </w:pPr>
            <w:r>
              <w:rPr>
                <w:noProof/>
                <w:lang w:val="en-AU" w:eastAsia="en-AU"/>
              </w:rPr>
              <w:drawing>
                <wp:inline distT="0" distB="0" distL="0" distR="0" wp14:anchorId="4F8B5145" wp14:editId="2EB999B6">
                  <wp:extent cx="269875" cy="336550"/>
                  <wp:effectExtent l="0" t="0" r="0" b="6350"/>
                  <wp:docPr id="229" name="Picture 229"/>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816BE7" w:rsidRPr="00D41D09" w14:paraId="654D43D6" w14:textId="77777777" w:rsidTr="0042150C">
        <w:tc>
          <w:tcPr>
            <w:tcW w:w="3651" w:type="dxa"/>
            <w:tcMar>
              <w:bottom w:w="62" w:type="dxa"/>
              <w:right w:w="108" w:type="dxa"/>
            </w:tcMar>
          </w:tcPr>
          <w:p w14:paraId="1AB12A96" w14:textId="77777777" w:rsidR="00816BE7" w:rsidRDefault="00816BE7" w:rsidP="00582CC9">
            <w:pPr>
              <w:pStyle w:val="SOFinalContentTableText8ptabove"/>
            </w:pPr>
          </w:p>
        </w:tc>
        <w:tc>
          <w:tcPr>
            <w:tcW w:w="3651" w:type="dxa"/>
            <w:tcMar>
              <w:left w:w="108" w:type="dxa"/>
              <w:bottom w:w="62" w:type="dxa"/>
            </w:tcMar>
          </w:tcPr>
          <w:p w14:paraId="19BB7BE2" w14:textId="77777777" w:rsidR="00816BE7" w:rsidRDefault="00816BE7" w:rsidP="0042150C">
            <w:pPr>
              <w:pStyle w:val="SOFinalContentTableText"/>
            </w:pPr>
            <w:r>
              <w:t>Explore the international conventions involving different temperature scales and analyse the significance of using a consistent system.</w:t>
            </w:r>
            <w:r w:rsidR="0031408F">
              <w:t xml:space="preserve"> </w:t>
            </w:r>
            <w:r>
              <w:t xml:space="preserve">Examples may include </w:t>
            </w:r>
            <w:r w:rsidR="0042150C">
              <w:t xml:space="preserve">Celsius, </w:t>
            </w:r>
            <w:r>
              <w:t>Fahrenheit, and Kelvin.</w:t>
            </w:r>
          </w:p>
          <w:p w14:paraId="488C5A34" w14:textId="77777777" w:rsidR="00DF0E2D" w:rsidRDefault="0042150C" w:rsidP="0042150C">
            <w:pPr>
              <w:pStyle w:val="SOFinalContentTableText"/>
            </w:pPr>
            <w:r>
              <w:t>Investigate</w:t>
            </w:r>
            <w:r w:rsidR="00816BE7">
              <w:t xml:space="preserve"> the influence of engineering and technology </w:t>
            </w:r>
            <w:r>
              <w:t>on</w:t>
            </w:r>
            <w:r w:rsidR="00816BE7">
              <w:t xml:space="preserve"> the development of the world’s most sensitive thermometers, e.g.</w:t>
            </w:r>
            <w:r w:rsidR="00AC1366">
              <w:t xml:space="preserve"> see:</w:t>
            </w:r>
          </w:p>
          <w:p w14:paraId="4B6D5335" w14:textId="375C80F8" w:rsidR="00816BE7" w:rsidRDefault="00000000" w:rsidP="0042150C">
            <w:pPr>
              <w:pStyle w:val="SOFinalhyperlinkfirst2ptabove"/>
            </w:pPr>
            <w:hyperlink r:id="rId115" w:history="1">
              <w:r w:rsidR="00816BE7" w:rsidRPr="00DF0E2D">
                <w:rPr>
                  <w:rStyle w:val="Hyperlink"/>
                  <w:color w:val="auto"/>
                  <w:u w:val="none"/>
                </w:rPr>
                <w:t>https://www.adelaide.edu.au/news/news70922.html</w:t>
              </w:r>
            </w:hyperlink>
            <w:r w:rsidR="0042150C">
              <w:rPr>
                <w:rStyle w:val="Hyperlink"/>
                <w:color w:val="auto"/>
                <w:u w:val="none"/>
              </w:rPr>
              <w:t>.</w:t>
            </w:r>
          </w:p>
        </w:tc>
        <w:tc>
          <w:tcPr>
            <w:tcW w:w="618" w:type="dxa"/>
            <w:noWrap/>
            <w:tcMar>
              <w:left w:w="0" w:type="dxa"/>
              <w:bottom w:w="62" w:type="dxa"/>
              <w:right w:w="0" w:type="dxa"/>
            </w:tcMar>
          </w:tcPr>
          <w:p w14:paraId="3C1DFBAF" w14:textId="77777777" w:rsidR="00816BE7" w:rsidRDefault="00FE00D3" w:rsidP="008F692F">
            <w:pPr>
              <w:pStyle w:val="SOFinalContentTableText"/>
              <w:jc w:val="center"/>
              <w:rPr>
                <w:noProof/>
                <w:lang w:val="en-AU" w:eastAsia="zh-CN"/>
              </w:rPr>
            </w:pPr>
            <w:r>
              <w:rPr>
                <w:noProof/>
                <w:lang w:val="en-AU" w:eastAsia="en-AU"/>
              </w:rPr>
              <w:drawing>
                <wp:inline distT="0" distB="0" distL="0" distR="0" wp14:anchorId="214AA633" wp14:editId="47D6A627">
                  <wp:extent cx="269640" cy="5040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582CC9" w:rsidRPr="00D41D09" w14:paraId="71A7BF56" w14:textId="77777777" w:rsidTr="0042150C">
        <w:tc>
          <w:tcPr>
            <w:tcW w:w="3651" w:type="dxa"/>
            <w:vMerge w:val="restart"/>
            <w:tcMar>
              <w:bottom w:w="62" w:type="dxa"/>
              <w:right w:w="108" w:type="dxa"/>
            </w:tcMar>
          </w:tcPr>
          <w:p w14:paraId="60304BB9" w14:textId="77777777" w:rsidR="00582CC9" w:rsidRDefault="00582CC9" w:rsidP="00582CC9">
            <w:pPr>
              <w:pStyle w:val="SOFinalContentTableText8ptabove"/>
            </w:pPr>
            <w:r>
              <w:t>Heat transfer can occur through conduction, convection, and radiation.</w:t>
            </w:r>
          </w:p>
          <w:p w14:paraId="37D5D006" w14:textId="77777777" w:rsidR="00582CC9" w:rsidRDefault="00582CC9" w:rsidP="00440B0D">
            <w:pPr>
              <w:pStyle w:val="SOFinalContentTableBullets"/>
            </w:pPr>
            <w:r>
              <w:t>Explain how heat transfer can occur through conduction, convection, and radiation.</w:t>
            </w:r>
          </w:p>
          <w:p w14:paraId="209A4B86" w14:textId="77777777" w:rsidR="00582CC9" w:rsidRDefault="00582CC9" w:rsidP="0042150C">
            <w:pPr>
              <w:pStyle w:val="SOFinalContentTableBullets"/>
            </w:pPr>
            <w:r>
              <w:t>Describe examples of each heat</w:t>
            </w:r>
            <w:r w:rsidR="0042150C">
              <w:t>-transfer process</w:t>
            </w:r>
            <w:r>
              <w:t>.</w:t>
            </w:r>
          </w:p>
          <w:p w14:paraId="5A50293F" w14:textId="77777777" w:rsidR="00582CC9" w:rsidRDefault="00582CC9" w:rsidP="00582CC9">
            <w:pPr>
              <w:pStyle w:val="SOFinalContentTableText"/>
            </w:pPr>
            <w:r>
              <w:t>Most solids, liquids, and gases expand when heated.</w:t>
            </w:r>
          </w:p>
          <w:p w14:paraId="504B405C" w14:textId="77777777" w:rsidR="00582CC9" w:rsidRPr="00582CC9" w:rsidRDefault="00582CC9" w:rsidP="00440B0D">
            <w:pPr>
              <w:pStyle w:val="SOFinalContentTableBullets"/>
            </w:pPr>
            <w:r>
              <w:t>Describe applications of the expansion of matter due to heat transfer.</w:t>
            </w:r>
          </w:p>
        </w:tc>
        <w:tc>
          <w:tcPr>
            <w:tcW w:w="3651" w:type="dxa"/>
            <w:tcMar>
              <w:left w:w="108" w:type="dxa"/>
              <w:bottom w:w="62" w:type="dxa"/>
            </w:tcMar>
          </w:tcPr>
          <w:p w14:paraId="71F0E787" w14:textId="77777777" w:rsidR="00582CC9" w:rsidRDefault="00582CC9" w:rsidP="0042150C">
            <w:pPr>
              <w:pStyle w:val="SOFinalContentTableText8ptabove"/>
            </w:pPr>
            <w:r>
              <w:t xml:space="preserve">Use a conductivity star made of </w:t>
            </w:r>
            <w:r w:rsidR="0042150C">
              <w:t>four</w:t>
            </w:r>
            <w:r>
              <w:t xml:space="preserve"> different metals to demonstrate the different thermal conductivities of </w:t>
            </w:r>
            <w:r w:rsidR="0042150C">
              <w:t xml:space="preserve">the </w:t>
            </w:r>
            <w:r>
              <w:t>metals.</w:t>
            </w:r>
          </w:p>
          <w:p w14:paraId="41EF2BA4" w14:textId="77777777" w:rsidR="00582CC9" w:rsidRPr="00582CC9" w:rsidRDefault="00582CC9" w:rsidP="00582CC9">
            <w:pPr>
              <w:pStyle w:val="SOFinalContentTableText"/>
            </w:pPr>
            <w:r>
              <w:t xml:space="preserve">Show that water is a poor conductor by boiling water at the top of a test tube while ice </w:t>
            </w:r>
            <w:r w:rsidR="0042150C">
              <w:t xml:space="preserve">held </w:t>
            </w:r>
            <w:r>
              <w:t xml:space="preserve">at the bottom of the </w:t>
            </w:r>
            <w:r w:rsidR="0042150C">
              <w:t xml:space="preserve">test </w:t>
            </w:r>
            <w:r>
              <w:t>tube does not melt.</w:t>
            </w:r>
          </w:p>
        </w:tc>
        <w:tc>
          <w:tcPr>
            <w:tcW w:w="618" w:type="dxa"/>
            <w:noWrap/>
            <w:tcMar>
              <w:left w:w="0" w:type="dxa"/>
              <w:bottom w:w="62" w:type="dxa"/>
              <w:right w:w="0" w:type="dxa"/>
            </w:tcMar>
          </w:tcPr>
          <w:p w14:paraId="0F6A0753" w14:textId="77777777" w:rsidR="00582CC9" w:rsidRPr="00582CC9" w:rsidRDefault="00FE00D3" w:rsidP="008F692F">
            <w:pPr>
              <w:pStyle w:val="SOFinalContentTableText8ptabove"/>
              <w:jc w:val="center"/>
            </w:pPr>
            <w:r>
              <w:rPr>
                <w:noProof/>
                <w:lang w:eastAsia="en-AU"/>
              </w:rPr>
              <w:drawing>
                <wp:inline distT="0" distB="0" distL="0" distR="0" wp14:anchorId="10B105C8" wp14:editId="72377470">
                  <wp:extent cx="365040" cy="32400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82CC9" w:rsidRPr="00D41D09" w14:paraId="466F1FC8" w14:textId="77777777" w:rsidTr="0042150C">
        <w:tc>
          <w:tcPr>
            <w:tcW w:w="3651" w:type="dxa"/>
            <w:vMerge/>
            <w:tcMar>
              <w:bottom w:w="62" w:type="dxa"/>
              <w:right w:w="108" w:type="dxa"/>
            </w:tcMar>
          </w:tcPr>
          <w:p w14:paraId="4B642B52" w14:textId="77777777" w:rsidR="00582CC9" w:rsidRPr="00582CC9" w:rsidRDefault="00582CC9" w:rsidP="00582CC9">
            <w:pPr>
              <w:pStyle w:val="SOFinalContentTableText"/>
            </w:pPr>
          </w:p>
        </w:tc>
        <w:tc>
          <w:tcPr>
            <w:tcW w:w="3651" w:type="dxa"/>
            <w:tcMar>
              <w:left w:w="108" w:type="dxa"/>
              <w:bottom w:w="62" w:type="dxa"/>
            </w:tcMar>
          </w:tcPr>
          <w:p w14:paraId="5CDEC3FA" w14:textId="77777777" w:rsidR="00582CC9" w:rsidRDefault="00582CC9" w:rsidP="00582CC9">
            <w:pPr>
              <w:pStyle w:val="SOFinalContentTableText"/>
            </w:pPr>
            <w:r>
              <w:t>Explore the conduction of heat in a metal bar with small pieces of wax holding pins, and with one end of the bar being heated. (Graph distance and time.)</w:t>
            </w:r>
          </w:p>
          <w:p w14:paraId="691129D4" w14:textId="77777777" w:rsidR="00582CC9" w:rsidRDefault="00582CC9" w:rsidP="00582CC9">
            <w:pPr>
              <w:pStyle w:val="SOFinalContentTableText"/>
            </w:pPr>
            <w:r>
              <w:t>Investigate convection currents with potassium permanganate crystals in water.</w:t>
            </w:r>
          </w:p>
          <w:p w14:paraId="527EAC51" w14:textId="77777777" w:rsidR="00582CC9" w:rsidRPr="00582CC9" w:rsidRDefault="00582CC9" w:rsidP="00B76633">
            <w:pPr>
              <w:pStyle w:val="SOFinalContentTableText"/>
            </w:pPr>
            <w:r>
              <w:t>Carry out in</w:t>
            </w:r>
            <w:r w:rsidR="00B76633">
              <w:t>vestigations to explore gas and</w:t>
            </w:r>
            <w:r>
              <w:t>/</w:t>
            </w:r>
            <w:r w:rsidR="00B76633">
              <w:t>o</w:t>
            </w:r>
            <w:r>
              <w:t>r metallic expansion.</w:t>
            </w:r>
          </w:p>
        </w:tc>
        <w:tc>
          <w:tcPr>
            <w:tcW w:w="618" w:type="dxa"/>
            <w:noWrap/>
            <w:tcMar>
              <w:left w:w="0" w:type="dxa"/>
              <w:bottom w:w="62" w:type="dxa"/>
              <w:right w:w="0" w:type="dxa"/>
            </w:tcMar>
          </w:tcPr>
          <w:p w14:paraId="60A57465" w14:textId="77777777" w:rsidR="00582CC9" w:rsidRPr="00582CC9" w:rsidRDefault="00E9380B" w:rsidP="008F692F">
            <w:pPr>
              <w:pStyle w:val="SOFinalContentTableText"/>
              <w:jc w:val="center"/>
            </w:pPr>
            <w:r>
              <w:rPr>
                <w:noProof/>
                <w:lang w:val="en-AU" w:eastAsia="en-AU"/>
              </w:rPr>
              <w:drawing>
                <wp:inline distT="0" distB="0" distL="0" distR="0" wp14:anchorId="547AE206" wp14:editId="093DEB68">
                  <wp:extent cx="269875" cy="336550"/>
                  <wp:effectExtent l="0" t="0" r="0" b="6350"/>
                  <wp:docPr id="230" name="Picture 230"/>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582CC9" w:rsidRPr="00D41D09" w14:paraId="4EF433FB" w14:textId="77777777" w:rsidTr="0042150C">
        <w:tc>
          <w:tcPr>
            <w:tcW w:w="3651" w:type="dxa"/>
            <w:vMerge/>
            <w:tcMar>
              <w:bottom w:w="62" w:type="dxa"/>
              <w:right w:w="108" w:type="dxa"/>
            </w:tcMar>
          </w:tcPr>
          <w:p w14:paraId="3023145F" w14:textId="77777777" w:rsidR="00582CC9" w:rsidRPr="00582CC9" w:rsidRDefault="00582CC9" w:rsidP="00582CC9">
            <w:pPr>
              <w:pStyle w:val="SOFinalContentTableText"/>
            </w:pPr>
          </w:p>
        </w:tc>
        <w:tc>
          <w:tcPr>
            <w:tcW w:w="3651" w:type="dxa"/>
            <w:tcMar>
              <w:left w:w="108" w:type="dxa"/>
              <w:bottom w:w="62" w:type="dxa"/>
            </w:tcMar>
          </w:tcPr>
          <w:p w14:paraId="4CD15CBF" w14:textId="77777777" w:rsidR="00582CC9" w:rsidRDefault="00582CC9" w:rsidP="0042150C">
            <w:pPr>
              <w:pStyle w:val="SOFinalContentTableText"/>
            </w:pPr>
            <w:r>
              <w:t>Analyse ways in which the use of poor conductors can have</w:t>
            </w:r>
            <w:r w:rsidR="0042150C">
              <w:t xml:space="preserve"> social and economic advantages</w:t>
            </w:r>
            <w:r>
              <w:t xml:space="preserve"> </w:t>
            </w:r>
            <w:r w:rsidR="0042150C">
              <w:t>(</w:t>
            </w:r>
            <w:r>
              <w:t xml:space="preserve">e.g. air in </w:t>
            </w:r>
            <w:r w:rsidR="0042150C">
              <w:t>wool, synthetic, or</w:t>
            </w:r>
            <w:r>
              <w:t xml:space="preserve"> dow</w:t>
            </w:r>
            <w:r w:rsidR="00B76633">
              <w:t>n quilts</w:t>
            </w:r>
            <w:r w:rsidR="0042150C">
              <w:t>;</w:t>
            </w:r>
            <w:r w:rsidR="00B76633">
              <w:t xml:space="preserve"> building insulation</w:t>
            </w:r>
            <w:r w:rsidR="0042150C">
              <w:t>)</w:t>
            </w:r>
            <w:r w:rsidR="00B76633">
              <w:t>.</w:t>
            </w:r>
          </w:p>
          <w:p w14:paraId="16DFFC3B" w14:textId="77777777" w:rsidR="00582CC9" w:rsidRDefault="00582CC9" w:rsidP="00582CC9">
            <w:pPr>
              <w:pStyle w:val="SOFinalContentTableText"/>
            </w:pPr>
            <w:r>
              <w:t>Explore how an understanding of heat transfer during climate cycles (such as ocean currents or air currents) and their effects on weather can enable scientists to make predictions and de</w:t>
            </w:r>
            <w:r w:rsidR="00B76633">
              <w:t>sign action for sustainability.</w:t>
            </w:r>
          </w:p>
          <w:p w14:paraId="29DC2C0A" w14:textId="77777777" w:rsidR="008F692F" w:rsidRPr="008F692F" w:rsidRDefault="00582CC9" w:rsidP="001A5390">
            <w:pPr>
              <w:pStyle w:val="SOFinalContentTableTextItalic"/>
            </w:pPr>
            <w:r>
              <w:t xml:space="preserve">Note the link with </w:t>
            </w:r>
            <w:r w:rsidR="0042150C">
              <w:t xml:space="preserve">Stage 2 </w:t>
            </w:r>
            <w:r>
              <w:t>Earth and Environment</w:t>
            </w:r>
            <w:r w:rsidR="008F692F">
              <w:t>al Science, Topic </w:t>
            </w:r>
            <w:r>
              <w:t xml:space="preserve">4: </w:t>
            </w:r>
            <w:r w:rsidR="008F692F">
              <w:t xml:space="preserve">Climate </w:t>
            </w:r>
            <w:r w:rsidR="001A5390">
              <w:t>c</w:t>
            </w:r>
            <w:r w:rsidR="008F692F">
              <w:t>hange.</w:t>
            </w:r>
          </w:p>
        </w:tc>
        <w:tc>
          <w:tcPr>
            <w:tcW w:w="618" w:type="dxa"/>
            <w:noWrap/>
            <w:tcMar>
              <w:left w:w="0" w:type="dxa"/>
              <w:bottom w:w="62" w:type="dxa"/>
              <w:right w:w="0" w:type="dxa"/>
            </w:tcMar>
          </w:tcPr>
          <w:p w14:paraId="7E9255D8" w14:textId="77777777" w:rsidR="00582CC9" w:rsidRPr="00582CC9" w:rsidRDefault="00FE00D3" w:rsidP="008F692F">
            <w:pPr>
              <w:pStyle w:val="SOFinalContentTableText"/>
              <w:jc w:val="center"/>
            </w:pPr>
            <w:r>
              <w:rPr>
                <w:noProof/>
                <w:lang w:val="en-AU" w:eastAsia="en-AU"/>
              </w:rPr>
              <w:drawing>
                <wp:inline distT="0" distB="0" distL="0" distR="0" wp14:anchorId="277CA57D" wp14:editId="73E5626E">
                  <wp:extent cx="269640" cy="50400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582CC9" w:rsidRPr="00D41D09" w14:paraId="149F9410" w14:textId="77777777" w:rsidTr="0042150C">
        <w:tc>
          <w:tcPr>
            <w:tcW w:w="3651" w:type="dxa"/>
            <w:tcMar>
              <w:bottom w:w="62" w:type="dxa"/>
              <w:right w:w="108" w:type="dxa"/>
            </w:tcMar>
          </w:tcPr>
          <w:p w14:paraId="097B0F69" w14:textId="77777777" w:rsidR="00582CC9" w:rsidRPr="00582CC9" w:rsidRDefault="00582CC9" w:rsidP="00582CC9">
            <w:pPr>
              <w:pStyle w:val="SOFinalContentTableText"/>
            </w:pPr>
          </w:p>
        </w:tc>
        <w:tc>
          <w:tcPr>
            <w:tcW w:w="3651" w:type="dxa"/>
            <w:tcMar>
              <w:left w:w="108" w:type="dxa"/>
              <w:bottom w:w="62" w:type="dxa"/>
            </w:tcMar>
          </w:tcPr>
          <w:p w14:paraId="510ADFD9" w14:textId="77777777" w:rsidR="00582CC9" w:rsidRDefault="00582CC9" w:rsidP="00AC1366">
            <w:pPr>
              <w:pStyle w:val="SOFinalContentTableText"/>
            </w:pPr>
            <w:r>
              <w:t>Explore the social, economic, and environmental</w:t>
            </w:r>
            <w:r w:rsidR="0031408F">
              <w:t xml:space="preserve"> </w:t>
            </w:r>
            <w:r>
              <w:t xml:space="preserve">impacts of applications of thermal expansion, </w:t>
            </w:r>
            <w:r w:rsidR="00AC1366">
              <w:t>such as</w:t>
            </w:r>
            <w:r>
              <w:t>:</w:t>
            </w:r>
          </w:p>
          <w:p w14:paraId="293A6438" w14:textId="77777777" w:rsidR="00582CC9" w:rsidRDefault="00582CC9" w:rsidP="00440B0D">
            <w:pPr>
              <w:pStyle w:val="SOFinalContentTableBullets"/>
            </w:pPr>
            <w:r>
              <w:t>thermostat control of heaters, irons, kettles</w:t>
            </w:r>
          </w:p>
          <w:p w14:paraId="402390C2" w14:textId="77777777" w:rsidR="00582CC9" w:rsidRDefault="00582CC9" w:rsidP="00440B0D">
            <w:pPr>
              <w:pStyle w:val="SOFinalContentTableBullets"/>
            </w:pPr>
            <w:r>
              <w:t>engineering of bridge building</w:t>
            </w:r>
          </w:p>
          <w:p w14:paraId="2F754934" w14:textId="77777777" w:rsidR="00582CC9" w:rsidRDefault="00582CC9" w:rsidP="00440B0D">
            <w:pPr>
              <w:pStyle w:val="SOFinalContentTableBullets"/>
            </w:pPr>
            <w:r>
              <w:t>turbines (particularly in power stations) driven by steam.</w:t>
            </w:r>
          </w:p>
          <w:p w14:paraId="41862ADB" w14:textId="77777777" w:rsidR="00582CC9" w:rsidRPr="00582CC9" w:rsidRDefault="00582CC9" w:rsidP="00AC1366">
            <w:pPr>
              <w:pStyle w:val="SOFinalContentTableText"/>
            </w:pPr>
            <w:r>
              <w:t>Investigate changing technologies involving</w:t>
            </w:r>
            <w:r w:rsidR="0031408F">
              <w:t xml:space="preserve"> </w:t>
            </w:r>
            <w:r>
              <w:t xml:space="preserve">heat engines </w:t>
            </w:r>
            <w:r w:rsidR="0042150C">
              <w:t xml:space="preserve">(e.g. </w:t>
            </w:r>
            <w:r>
              <w:t>steam engines (external combustion), diesel engines and petrol engines (internal combustion), Stirling engine</w:t>
            </w:r>
            <w:r w:rsidR="0042150C">
              <w:t>s)</w:t>
            </w:r>
            <w:r>
              <w:t xml:space="preserve"> and innovations to reduce their environmental impact.</w:t>
            </w:r>
          </w:p>
        </w:tc>
        <w:tc>
          <w:tcPr>
            <w:tcW w:w="618" w:type="dxa"/>
            <w:noWrap/>
            <w:tcMar>
              <w:left w:w="0" w:type="dxa"/>
              <w:bottom w:w="62" w:type="dxa"/>
              <w:right w:w="0" w:type="dxa"/>
            </w:tcMar>
          </w:tcPr>
          <w:p w14:paraId="5326DAAA" w14:textId="77777777" w:rsidR="00582CC9" w:rsidRPr="00582CC9" w:rsidRDefault="00154F35" w:rsidP="00154F35">
            <w:pPr>
              <w:pStyle w:val="SOFinalContentTableText"/>
              <w:jc w:val="center"/>
            </w:pPr>
            <w:r>
              <w:rPr>
                <w:noProof/>
                <w:lang w:val="en-AU" w:eastAsia="en-AU"/>
              </w:rPr>
              <w:drawing>
                <wp:inline distT="0" distB="0" distL="0" distR="0" wp14:anchorId="41FE14BD" wp14:editId="4B6E7D63">
                  <wp:extent cx="269640" cy="504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48FFD74B" w14:textId="77777777" w:rsidR="00EE3366" w:rsidRDefault="00EE3366">
      <w:pPr>
        <w:rPr>
          <w:rFonts w:ascii="Arial Narrow" w:hAnsi="Arial Narrow"/>
          <w:b/>
          <w:sz w:val="24"/>
        </w:rPr>
      </w:pPr>
      <w:r>
        <w:br w:type="page"/>
      </w:r>
    </w:p>
    <w:p w14:paraId="19F33BE7" w14:textId="77777777" w:rsidR="00FE2CFA" w:rsidRDefault="00EE3366" w:rsidP="00582CC9">
      <w:pPr>
        <w:pStyle w:val="SOFinalContentTableHead2aLeft"/>
      </w:pPr>
      <w:r>
        <w:lastRenderedPageBreak/>
        <w:t xml:space="preserve">Subtopic </w:t>
      </w:r>
      <w:r w:rsidR="00582CC9">
        <w:t>3</w:t>
      </w:r>
      <w:r w:rsidR="00CA6975">
        <w:t xml:space="preserve">.2: </w:t>
      </w:r>
      <w:r w:rsidR="00582CC9" w:rsidRPr="00582CC9">
        <w:t xml:space="preserve">Specific </w:t>
      </w:r>
      <w:r w:rsidR="001A5390">
        <w:t>h</w:t>
      </w:r>
      <w:r w:rsidR="00582CC9" w:rsidRPr="00582CC9">
        <w:t xml:space="preserve">eat </w:t>
      </w:r>
      <w:r w:rsidR="001A5390">
        <w:t>c</w:t>
      </w:r>
      <w:r w:rsidR="00582CC9" w:rsidRPr="00582CC9">
        <w:t>apacity</w:t>
      </w:r>
    </w:p>
    <w:p w14:paraId="234DD6B9" w14:textId="77777777" w:rsidR="00582CC9" w:rsidRDefault="00582CC9" w:rsidP="00906B31">
      <w:pPr>
        <w:pStyle w:val="SOFinalBodyBeforeContentTable"/>
      </w:pPr>
      <w:r w:rsidRPr="00582CC9">
        <w:t>Students explore the amount of energy required to increase the temperature of various materials. This can then be linked to the properties and uses of material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A6975" w:rsidRPr="006124DB" w14:paraId="299497FD" w14:textId="77777777" w:rsidTr="00130149">
        <w:trPr>
          <w:tblHeader/>
        </w:trPr>
        <w:tc>
          <w:tcPr>
            <w:tcW w:w="3651" w:type="dxa"/>
            <w:tcMar>
              <w:top w:w="62" w:type="dxa"/>
              <w:bottom w:w="62" w:type="dxa"/>
              <w:right w:w="108" w:type="dxa"/>
            </w:tcMar>
          </w:tcPr>
          <w:p w14:paraId="7C334DD2" w14:textId="77777777" w:rsidR="00CA6975" w:rsidRPr="006124DB" w:rsidRDefault="00CA6975" w:rsidP="00130149">
            <w:pPr>
              <w:pStyle w:val="SOFinalContentTableHead2"/>
              <w:spacing w:after="0"/>
            </w:pPr>
            <w:bookmarkStart w:id="25" w:name="ColumnTitle_Science_Understanding_8"/>
            <w:r>
              <w:t>Science Understanding</w:t>
            </w:r>
            <w:bookmarkEnd w:id="25"/>
          </w:p>
        </w:tc>
        <w:tc>
          <w:tcPr>
            <w:tcW w:w="3651" w:type="dxa"/>
            <w:tcBorders>
              <w:right w:val="nil"/>
            </w:tcBorders>
            <w:tcMar>
              <w:top w:w="62" w:type="dxa"/>
              <w:left w:w="108" w:type="dxa"/>
              <w:bottom w:w="62" w:type="dxa"/>
            </w:tcMar>
          </w:tcPr>
          <w:p w14:paraId="573D7097" w14:textId="77777777" w:rsidR="00CA6975" w:rsidRPr="006124DB" w:rsidRDefault="00CA6975" w:rsidP="001259A7">
            <w:pPr>
              <w:pStyle w:val="SOFinalContentTableHead2"/>
              <w:spacing w:after="0"/>
            </w:pPr>
            <w:bookmarkStart w:id="26" w:name="ColumnTitle_Possible_contexts_9"/>
            <w:r>
              <w:t xml:space="preserve">Possible </w:t>
            </w:r>
            <w:r w:rsidR="001259A7">
              <w:t>c</w:t>
            </w:r>
            <w:r>
              <w:t>ontexts</w:t>
            </w:r>
            <w:bookmarkEnd w:id="26"/>
          </w:p>
        </w:tc>
        <w:tc>
          <w:tcPr>
            <w:tcW w:w="618" w:type="dxa"/>
            <w:tcBorders>
              <w:left w:val="nil"/>
            </w:tcBorders>
            <w:noWrap/>
            <w:tcMar>
              <w:top w:w="62" w:type="dxa"/>
              <w:bottom w:w="62" w:type="dxa"/>
            </w:tcMar>
          </w:tcPr>
          <w:p w14:paraId="6B154212" w14:textId="77777777" w:rsidR="00CA6975" w:rsidRPr="006124DB" w:rsidRDefault="00CA6975" w:rsidP="00130149">
            <w:pPr>
              <w:pStyle w:val="SOFinalContentTableHead2"/>
              <w:spacing w:after="0"/>
            </w:pPr>
          </w:p>
        </w:tc>
      </w:tr>
      <w:tr w:rsidR="00582CC9" w:rsidRPr="00D41D09" w14:paraId="4FF46BC3" w14:textId="77777777" w:rsidTr="00130149">
        <w:tc>
          <w:tcPr>
            <w:tcW w:w="3651" w:type="dxa"/>
            <w:vMerge w:val="restart"/>
            <w:tcMar>
              <w:bottom w:w="62" w:type="dxa"/>
              <w:right w:w="108" w:type="dxa"/>
            </w:tcMar>
          </w:tcPr>
          <w:p w14:paraId="44978AAB" w14:textId="77777777" w:rsidR="00582CC9" w:rsidRDefault="00582CC9" w:rsidP="00582CC9">
            <w:pPr>
              <w:pStyle w:val="SOFinalContentTableText"/>
            </w:pPr>
            <w:r>
              <w:t>Energy can be added to or removed from a system without causing a change of state. The energy that is added or removed causes a change in temperature</w:t>
            </w:r>
            <w:r w:rsidR="00C21B8D">
              <w:t>,</w:t>
            </w:r>
            <w:r w:rsidR="00AC1366" w:rsidRPr="00AC1366">
              <w:rPr>
                <w:position w:val="-10"/>
              </w:rPr>
              <w:object w:dxaOrig="420" w:dyaOrig="279" w14:anchorId="68CD19ED">
                <v:shape id="_x0000_i1052" type="#_x0000_t75" style="width:12.1pt;height:12.1pt" o:ole="">
                  <v:imagedata r:id="rId116" o:title=""/>
                </v:shape>
                <o:OLEObject Type="Embed" ProgID="Equation.DSMT4" ShapeID="_x0000_i1052" DrawAspect="Content" ObjectID="_1741167958" r:id="rId117"/>
              </w:object>
            </w:r>
          </w:p>
          <w:p w14:paraId="04AFA016" w14:textId="77777777" w:rsidR="00582CC9" w:rsidRDefault="00582CC9" w:rsidP="00C21B8D">
            <w:pPr>
              <w:pStyle w:val="SOFinalContentTableText"/>
            </w:pPr>
            <w:r>
              <w:t xml:space="preserve">The change in temperature depends on the mass of the object, </w:t>
            </w:r>
            <w:r w:rsidRPr="00C21B8D">
              <w:rPr>
                <w:rStyle w:val="SOFinalTNRitalics"/>
              </w:rPr>
              <w:t>m</w:t>
            </w:r>
            <w:r>
              <w:t>, the amount of heat transferred to or from the object</w:t>
            </w:r>
            <w:r w:rsidR="00C21B8D">
              <w:t>,</w:t>
            </w:r>
            <w:r>
              <w:t xml:space="preserve"> </w:t>
            </w:r>
            <w:r w:rsidRPr="008F692F">
              <w:rPr>
                <w:rStyle w:val="SOFinalTNRitalics"/>
              </w:rPr>
              <w:t>Q</w:t>
            </w:r>
            <w:r w:rsidR="00C21B8D" w:rsidRPr="00C21B8D">
              <w:t>,</w:t>
            </w:r>
            <w:r>
              <w:t xml:space="preserve"> and the nature of the material (its ‘specific heat capacity’</w:t>
            </w:r>
            <w:r w:rsidR="00AC1366">
              <w:t>,</w:t>
            </w:r>
            <w:r>
              <w:t xml:space="preserve"> </w:t>
            </w:r>
            <w:r w:rsidRPr="003B1C55">
              <w:rPr>
                <w:rStyle w:val="SOFinalTNRitalics"/>
              </w:rPr>
              <w:t>c</w:t>
            </w:r>
            <w:r>
              <w:t>). These variables are linked through the formula:</w:t>
            </w:r>
            <w:r w:rsidR="00C21B8D">
              <w:rPr>
                <w:szCs w:val="20"/>
              </w:rPr>
              <w:t xml:space="preserve"> </w:t>
            </w:r>
            <w:r w:rsidR="00C21B8D" w:rsidRPr="00C21B8D">
              <w:rPr>
                <w:position w:val="-10"/>
                <w:szCs w:val="20"/>
              </w:rPr>
              <w:object w:dxaOrig="940" w:dyaOrig="279" w14:anchorId="1F688692">
                <v:shape id="_x0000_i1053" type="#_x0000_t75" style="width:47.25pt;height:16.7pt" o:ole="">
                  <v:imagedata r:id="rId118" o:title=""/>
                </v:shape>
                <o:OLEObject Type="Embed" ProgID="Equation.DSMT4" ShapeID="_x0000_i1053" DrawAspect="Content" ObjectID="_1741167959" r:id="rId119"/>
              </w:object>
            </w:r>
          </w:p>
          <w:p w14:paraId="609D16ED" w14:textId="77777777" w:rsidR="00582CC9" w:rsidRDefault="00582CC9" w:rsidP="00440B0D">
            <w:pPr>
              <w:pStyle w:val="SOFinalContentTableBullets"/>
            </w:pPr>
            <w:r>
              <w:t>Describe and explain specific heat capacity.</w:t>
            </w:r>
          </w:p>
          <w:p w14:paraId="05855F03" w14:textId="77777777" w:rsidR="00582CC9" w:rsidRPr="00C21B8D" w:rsidRDefault="00582CC9" w:rsidP="00C21B8D">
            <w:pPr>
              <w:pStyle w:val="SOFinalContentTableBullets"/>
            </w:pPr>
            <w:r>
              <w:t>Solve problems using the formula</w:t>
            </w:r>
            <w:r w:rsidR="00C21B8D" w:rsidRPr="00C21B8D">
              <w:rPr>
                <w:position w:val="-10"/>
                <w:szCs w:val="20"/>
              </w:rPr>
              <w:object w:dxaOrig="940" w:dyaOrig="279" w14:anchorId="07FF50FB">
                <v:shape id="_x0000_i1054" type="#_x0000_t75" style="width:47.25pt;height:16.7pt" o:ole="">
                  <v:imagedata r:id="rId118" o:title=""/>
                </v:shape>
                <o:OLEObject Type="Embed" ProgID="Equation.DSMT4" ShapeID="_x0000_i1054" DrawAspect="Content" ObjectID="_1741167960" r:id="rId120"/>
              </w:object>
            </w:r>
          </w:p>
          <w:p w14:paraId="689AB28E" w14:textId="77777777" w:rsidR="00C21B8D" w:rsidRDefault="00C21B8D" w:rsidP="00C21B8D">
            <w:pPr>
              <w:pStyle w:val="SOFinalContentTableBullets"/>
              <w:numPr>
                <w:ilvl w:val="0"/>
                <w:numId w:val="0"/>
              </w:numPr>
            </w:pPr>
          </w:p>
        </w:tc>
        <w:tc>
          <w:tcPr>
            <w:tcW w:w="3651" w:type="dxa"/>
            <w:tcMar>
              <w:left w:w="108" w:type="dxa"/>
              <w:bottom w:w="62" w:type="dxa"/>
            </w:tcMar>
          </w:tcPr>
          <w:p w14:paraId="11C0E1D5" w14:textId="77777777" w:rsidR="00582CC9" w:rsidRDefault="00582CC9" w:rsidP="00582CC9">
            <w:pPr>
              <w:pStyle w:val="SOFinalContentTableText"/>
            </w:pPr>
            <w:r w:rsidRPr="00582CC9">
              <w:t>Experimental determination of specific heat capacity.</w:t>
            </w:r>
          </w:p>
        </w:tc>
        <w:tc>
          <w:tcPr>
            <w:tcW w:w="618" w:type="dxa"/>
            <w:noWrap/>
            <w:tcMar>
              <w:left w:w="0" w:type="dxa"/>
              <w:bottom w:w="62" w:type="dxa"/>
              <w:right w:w="0" w:type="dxa"/>
            </w:tcMar>
          </w:tcPr>
          <w:p w14:paraId="2FA45F9A" w14:textId="77777777" w:rsidR="00582CC9" w:rsidRDefault="00FE00D3" w:rsidP="003B1C55">
            <w:pPr>
              <w:pStyle w:val="SOFinalContentTableText"/>
              <w:jc w:val="center"/>
              <w:rPr>
                <w:noProof/>
              </w:rPr>
            </w:pPr>
            <w:r>
              <w:rPr>
                <w:noProof/>
                <w:lang w:val="en-AU" w:eastAsia="en-AU"/>
              </w:rPr>
              <w:drawing>
                <wp:inline distT="0" distB="0" distL="0" distR="0" wp14:anchorId="68D25AAA" wp14:editId="68ED0F69">
                  <wp:extent cx="365040" cy="324000"/>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82CC9" w:rsidRPr="00D41D09" w14:paraId="00E34C24" w14:textId="77777777" w:rsidTr="00130149">
        <w:tc>
          <w:tcPr>
            <w:tcW w:w="3651" w:type="dxa"/>
            <w:vMerge/>
            <w:tcMar>
              <w:bottom w:w="62" w:type="dxa"/>
              <w:right w:w="108" w:type="dxa"/>
            </w:tcMar>
          </w:tcPr>
          <w:p w14:paraId="6ED7095B" w14:textId="77777777" w:rsidR="00582CC9" w:rsidRDefault="00582CC9" w:rsidP="00582CC9">
            <w:pPr>
              <w:pStyle w:val="SOFinalContentTableText"/>
            </w:pPr>
          </w:p>
        </w:tc>
        <w:tc>
          <w:tcPr>
            <w:tcW w:w="3651" w:type="dxa"/>
            <w:tcMar>
              <w:left w:w="108" w:type="dxa"/>
              <w:bottom w:w="62" w:type="dxa"/>
            </w:tcMar>
          </w:tcPr>
          <w:p w14:paraId="4A8EC904" w14:textId="77777777" w:rsidR="00582CC9" w:rsidRDefault="00582CC9" w:rsidP="00582CC9">
            <w:pPr>
              <w:pStyle w:val="SOFinalContentTableText"/>
            </w:pPr>
            <w:r>
              <w:t>Investigate whether salt concentration affects the</w:t>
            </w:r>
            <w:r w:rsidR="00AC1366">
              <w:t xml:space="preserve"> specific heat capacity of salt</w:t>
            </w:r>
            <w:r>
              <w:t>water.</w:t>
            </w:r>
          </w:p>
          <w:p w14:paraId="62C27A17" w14:textId="77777777" w:rsidR="00582CC9" w:rsidRDefault="00582CC9" w:rsidP="00582CC9">
            <w:pPr>
              <w:pStyle w:val="SOFinalContentTableText"/>
            </w:pPr>
            <w:r>
              <w:t>Use calorimeters to investigate the specific heat capacity of common materials, such as cubes of wood, plastic, and metal.</w:t>
            </w:r>
          </w:p>
        </w:tc>
        <w:tc>
          <w:tcPr>
            <w:tcW w:w="618" w:type="dxa"/>
            <w:noWrap/>
            <w:tcMar>
              <w:left w:w="0" w:type="dxa"/>
              <w:bottom w:w="62" w:type="dxa"/>
              <w:right w:w="0" w:type="dxa"/>
            </w:tcMar>
          </w:tcPr>
          <w:p w14:paraId="59D2A3D0" w14:textId="77777777" w:rsidR="00582CC9" w:rsidRDefault="00E9380B" w:rsidP="003B1C55">
            <w:pPr>
              <w:pStyle w:val="SOFinalContentTableText"/>
              <w:jc w:val="center"/>
              <w:rPr>
                <w:noProof/>
                <w:lang w:val="en-AU" w:eastAsia="zh-CN"/>
              </w:rPr>
            </w:pPr>
            <w:r>
              <w:rPr>
                <w:noProof/>
                <w:lang w:val="en-AU" w:eastAsia="en-AU"/>
              </w:rPr>
              <w:drawing>
                <wp:inline distT="0" distB="0" distL="0" distR="0" wp14:anchorId="69751F4F" wp14:editId="4D3F16AE">
                  <wp:extent cx="269875" cy="336550"/>
                  <wp:effectExtent l="0" t="0" r="0" b="6350"/>
                  <wp:docPr id="231" name="Picture 231"/>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582CC9" w:rsidRPr="00D41D09" w14:paraId="52BF20EB" w14:textId="77777777" w:rsidTr="00130149">
        <w:tc>
          <w:tcPr>
            <w:tcW w:w="3651" w:type="dxa"/>
            <w:vMerge/>
            <w:tcMar>
              <w:bottom w:w="62" w:type="dxa"/>
              <w:right w:w="108" w:type="dxa"/>
            </w:tcMar>
          </w:tcPr>
          <w:p w14:paraId="2AECB1EF" w14:textId="77777777" w:rsidR="00582CC9" w:rsidRDefault="00582CC9" w:rsidP="00582CC9">
            <w:pPr>
              <w:pStyle w:val="SOFinalContentTableText"/>
            </w:pPr>
          </w:p>
        </w:tc>
        <w:tc>
          <w:tcPr>
            <w:tcW w:w="3651" w:type="dxa"/>
            <w:tcMar>
              <w:left w:w="108" w:type="dxa"/>
              <w:bottom w:w="62" w:type="dxa"/>
            </w:tcMar>
          </w:tcPr>
          <w:p w14:paraId="5572E1C9" w14:textId="77777777" w:rsidR="00582CC9" w:rsidRDefault="00582CC9" w:rsidP="00C21B8D">
            <w:pPr>
              <w:pStyle w:val="SOFinalContentTableText"/>
            </w:pPr>
            <w:r>
              <w:t xml:space="preserve">Explore the significance to engineering of an understanding of specific heat capacity </w:t>
            </w:r>
            <w:r w:rsidR="00C21B8D">
              <w:t>(e.g. for</w:t>
            </w:r>
            <w:r w:rsidR="003B1C55">
              <w:t xml:space="preserve"> metal parts in an engine</w:t>
            </w:r>
            <w:r w:rsidR="00044533">
              <w:t>)</w:t>
            </w:r>
            <w:r w:rsidR="003B1C55">
              <w:t>.</w:t>
            </w:r>
          </w:p>
          <w:p w14:paraId="334CB7B2" w14:textId="77777777" w:rsidR="003B1C55" w:rsidRDefault="00582CC9" w:rsidP="00582CC9">
            <w:pPr>
              <w:pStyle w:val="SOFinalContentTableText"/>
            </w:pPr>
            <w:r>
              <w:t>Discuss the significance of the high specific heat capacity of water in climate homeostasis.</w:t>
            </w:r>
          </w:p>
          <w:p w14:paraId="212FF764" w14:textId="77777777" w:rsidR="00582CC9" w:rsidRDefault="00582CC9" w:rsidP="001A5390">
            <w:pPr>
              <w:pStyle w:val="SOFinalContentTableTextItalic"/>
            </w:pPr>
            <w:r>
              <w:t xml:space="preserve">Note the link with </w:t>
            </w:r>
            <w:r w:rsidR="00044533">
              <w:t xml:space="preserve">Stage 2 </w:t>
            </w:r>
            <w:r>
              <w:t>Earth and Environmental Scien</w:t>
            </w:r>
            <w:r w:rsidR="003B1C55">
              <w:t>ce, Topic </w:t>
            </w:r>
            <w:r>
              <w:t xml:space="preserve">4: Climate </w:t>
            </w:r>
            <w:r w:rsidR="001A5390">
              <w:t>c</w:t>
            </w:r>
            <w:r>
              <w:t>hange.</w:t>
            </w:r>
          </w:p>
        </w:tc>
        <w:tc>
          <w:tcPr>
            <w:tcW w:w="618" w:type="dxa"/>
            <w:noWrap/>
            <w:tcMar>
              <w:left w:w="0" w:type="dxa"/>
              <w:bottom w:w="62" w:type="dxa"/>
              <w:right w:w="0" w:type="dxa"/>
            </w:tcMar>
          </w:tcPr>
          <w:p w14:paraId="483274FE" w14:textId="77777777" w:rsidR="00582CC9" w:rsidRDefault="00FE00D3" w:rsidP="003B1C55">
            <w:pPr>
              <w:pStyle w:val="SOFinalContentTableText"/>
              <w:jc w:val="center"/>
              <w:rPr>
                <w:noProof/>
              </w:rPr>
            </w:pPr>
            <w:r>
              <w:rPr>
                <w:noProof/>
                <w:lang w:val="en-AU" w:eastAsia="en-AU"/>
              </w:rPr>
              <w:drawing>
                <wp:inline distT="0" distB="0" distL="0" distR="0" wp14:anchorId="0855EA28" wp14:editId="6304A4F2">
                  <wp:extent cx="269640" cy="50400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095EBFC0" w14:textId="77777777" w:rsidR="00EE3366" w:rsidRDefault="00EE3366">
      <w:pPr>
        <w:rPr>
          <w:rFonts w:ascii="Arial Narrow" w:hAnsi="Arial Narrow"/>
          <w:b/>
          <w:sz w:val="24"/>
        </w:rPr>
      </w:pPr>
      <w:r>
        <w:br w:type="page"/>
      </w:r>
    </w:p>
    <w:p w14:paraId="12EEDD34" w14:textId="77777777" w:rsidR="003E1763" w:rsidRDefault="00EE3366" w:rsidP="00440B0D">
      <w:pPr>
        <w:pStyle w:val="SOFinalContentTableHead2aLeft"/>
      </w:pPr>
      <w:r>
        <w:lastRenderedPageBreak/>
        <w:t xml:space="preserve">Subtopic </w:t>
      </w:r>
      <w:r w:rsidR="00440B0D">
        <w:t>3</w:t>
      </w:r>
      <w:r w:rsidR="003E1763">
        <w:t xml:space="preserve">.3: </w:t>
      </w:r>
      <w:r w:rsidR="00440B0D" w:rsidRPr="00440B0D">
        <w:t xml:space="preserve">Change of </w:t>
      </w:r>
      <w:r w:rsidR="001A5390">
        <w:t>s</w:t>
      </w:r>
      <w:r w:rsidR="00440B0D" w:rsidRPr="00440B0D">
        <w:t>tate</w:t>
      </w:r>
    </w:p>
    <w:p w14:paraId="70A8CD0F" w14:textId="77777777" w:rsidR="00440B0D" w:rsidRDefault="00440B0D" w:rsidP="00906B31">
      <w:pPr>
        <w:pStyle w:val="SOFinalBodyBeforeContentTable"/>
      </w:pPr>
      <w:r w:rsidRPr="00440B0D">
        <w:t>Students explore the amount of energy absorbed or released during changes of state. They also explain changes of state using the particle model. The constant temperature during a change of state can be linked to application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3E1763" w:rsidRPr="006124DB" w14:paraId="4162A844" w14:textId="77777777" w:rsidTr="00857CE1">
        <w:trPr>
          <w:tblHeader/>
        </w:trPr>
        <w:tc>
          <w:tcPr>
            <w:tcW w:w="3651" w:type="dxa"/>
            <w:tcMar>
              <w:top w:w="62" w:type="dxa"/>
              <w:bottom w:w="62" w:type="dxa"/>
              <w:right w:w="108" w:type="dxa"/>
            </w:tcMar>
          </w:tcPr>
          <w:p w14:paraId="16CFA8FF" w14:textId="77777777" w:rsidR="003E1763" w:rsidRPr="006124DB" w:rsidRDefault="003E1763" w:rsidP="00130149">
            <w:pPr>
              <w:pStyle w:val="SOFinalContentTableHead2"/>
              <w:spacing w:after="0"/>
            </w:pPr>
            <w:bookmarkStart w:id="27" w:name="ColumnTitle_Science_Understanding_9"/>
            <w:r>
              <w:t>Science Understanding</w:t>
            </w:r>
            <w:bookmarkEnd w:id="27"/>
          </w:p>
        </w:tc>
        <w:tc>
          <w:tcPr>
            <w:tcW w:w="3651" w:type="dxa"/>
            <w:tcMar>
              <w:top w:w="62" w:type="dxa"/>
              <w:left w:w="108" w:type="dxa"/>
              <w:bottom w:w="62" w:type="dxa"/>
            </w:tcMar>
          </w:tcPr>
          <w:p w14:paraId="3792EB85" w14:textId="77777777" w:rsidR="003E1763" w:rsidRPr="006124DB" w:rsidRDefault="003E1763" w:rsidP="001259A7">
            <w:pPr>
              <w:pStyle w:val="SOFinalContentTableHead2"/>
              <w:spacing w:after="0"/>
            </w:pPr>
            <w:bookmarkStart w:id="28" w:name="ColumnTitle_Possible_contexts_10"/>
            <w:r>
              <w:t xml:space="preserve">Possible </w:t>
            </w:r>
            <w:r w:rsidR="001259A7">
              <w:t>c</w:t>
            </w:r>
            <w:r>
              <w:t>ontexts</w:t>
            </w:r>
            <w:bookmarkEnd w:id="28"/>
          </w:p>
        </w:tc>
        <w:tc>
          <w:tcPr>
            <w:tcW w:w="618" w:type="dxa"/>
            <w:noWrap/>
            <w:tcMar>
              <w:top w:w="62" w:type="dxa"/>
              <w:bottom w:w="62" w:type="dxa"/>
            </w:tcMar>
          </w:tcPr>
          <w:p w14:paraId="1A621F97" w14:textId="77777777" w:rsidR="003E1763" w:rsidRPr="006124DB" w:rsidRDefault="003E1763" w:rsidP="00130149">
            <w:pPr>
              <w:pStyle w:val="SOFinalContentTableHead2"/>
              <w:spacing w:after="0"/>
            </w:pPr>
          </w:p>
        </w:tc>
      </w:tr>
      <w:tr w:rsidR="00440B0D" w:rsidRPr="00D41D09" w14:paraId="02CDE7EE" w14:textId="77777777" w:rsidTr="00857CE1">
        <w:tc>
          <w:tcPr>
            <w:tcW w:w="3651" w:type="dxa"/>
            <w:vMerge w:val="restart"/>
            <w:tcMar>
              <w:bottom w:w="62" w:type="dxa"/>
              <w:right w:w="108" w:type="dxa"/>
            </w:tcMar>
          </w:tcPr>
          <w:p w14:paraId="00DE0C54" w14:textId="77777777" w:rsidR="00440B0D" w:rsidRDefault="00440B0D" w:rsidP="00440B0D">
            <w:pPr>
              <w:pStyle w:val="SOFinalContentTableText"/>
            </w:pPr>
            <w:r>
              <w:t>Matter commonly exists in three states: solid, liquid, and gas.</w:t>
            </w:r>
          </w:p>
          <w:p w14:paraId="618B9AE6" w14:textId="77777777" w:rsidR="00440B0D" w:rsidRDefault="00440B0D" w:rsidP="00440B0D">
            <w:pPr>
              <w:pStyle w:val="SOFinalContentTableText"/>
            </w:pPr>
            <w:r>
              <w:t>To change a solid to a liquid (melting</w:t>
            </w:r>
            <w:r w:rsidR="00130149">
              <w:t xml:space="preserve"> or fusion</w:t>
            </w:r>
            <w:r>
              <w:t>) and to change a liquid to a gas (boiling</w:t>
            </w:r>
            <w:r w:rsidR="00130149">
              <w:t xml:space="preserve"> or vaporisation</w:t>
            </w:r>
            <w:r>
              <w:t>) requires the input of energy.</w:t>
            </w:r>
          </w:p>
          <w:p w14:paraId="43C26616" w14:textId="77777777" w:rsidR="00440B0D" w:rsidRDefault="00440B0D" w:rsidP="00130149">
            <w:pPr>
              <w:pStyle w:val="SOFinalContentTableText"/>
            </w:pPr>
            <w:r>
              <w:t>This energy breaks bonds between atoms or molecules but does not change the temperature an</w:t>
            </w:r>
            <w:r w:rsidR="003B1C55">
              <w:t xml:space="preserve">d is thus known as </w:t>
            </w:r>
            <w:r w:rsidR="00AC1366" w:rsidRPr="00AC1366">
              <w:rPr>
                <w:i/>
                <w:iCs/>
              </w:rPr>
              <w:t>‘</w:t>
            </w:r>
            <w:r w:rsidR="003B1C55" w:rsidRPr="00AC1366">
              <w:rPr>
                <w:rStyle w:val="SOFinalTextItalics"/>
                <w:i w:val="0"/>
                <w:iCs/>
              </w:rPr>
              <w:t>latent heat</w:t>
            </w:r>
            <w:r w:rsidR="00AC1366" w:rsidRPr="00AC1366">
              <w:rPr>
                <w:rStyle w:val="SOFinalTextItalics"/>
                <w:i w:val="0"/>
                <w:iCs/>
              </w:rPr>
              <w:t>’</w:t>
            </w:r>
            <w:r w:rsidR="003B1C55" w:rsidRPr="00AC1366">
              <w:rPr>
                <w:i/>
                <w:iCs/>
              </w:rPr>
              <w:t>.</w:t>
            </w:r>
          </w:p>
          <w:p w14:paraId="13D33AF4" w14:textId="77777777" w:rsidR="00440B0D" w:rsidRDefault="00440B0D" w:rsidP="00440B0D">
            <w:pPr>
              <w:pStyle w:val="SOFinalContentTableBullets"/>
            </w:pPr>
            <w:r>
              <w:t>Describe and explain latent heat.</w:t>
            </w:r>
          </w:p>
          <w:p w14:paraId="298957C4" w14:textId="77777777" w:rsidR="00440B0D" w:rsidRDefault="00440B0D" w:rsidP="00440B0D">
            <w:pPr>
              <w:pStyle w:val="SOFinalContentTableBullets"/>
            </w:pPr>
            <w:r>
              <w:t>Explain the difference between evaporation and boiling, using the particle model.</w:t>
            </w:r>
          </w:p>
          <w:p w14:paraId="14F8CBBA" w14:textId="77777777" w:rsidR="00440B0D" w:rsidRDefault="00440B0D" w:rsidP="00440B0D">
            <w:pPr>
              <w:pStyle w:val="SOFinalContentTableText"/>
            </w:pPr>
            <w:r>
              <w:t>The amount of latent heat required (</w:t>
            </w:r>
            <w:r w:rsidRPr="003B1C55">
              <w:rPr>
                <w:rStyle w:val="SOFinalTNRitalics"/>
              </w:rPr>
              <w:t>Q</w:t>
            </w:r>
            <w:r>
              <w:t>) depends upon the nature of the substance (specifically, its latent heat capacity (</w:t>
            </w:r>
            <w:r w:rsidRPr="003B1C55">
              <w:rPr>
                <w:rStyle w:val="SOFinalTNRitalics"/>
              </w:rPr>
              <w:t>L</w:t>
            </w:r>
            <w:r>
              <w:t xml:space="preserve">)) and the mass of the substance </w:t>
            </w:r>
            <w:r w:rsidRPr="00B76633">
              <w:rPr>
                <w:rStyle w:val="SOFinalTNRitalics"/>
              </w:rPr>
              <w:t>m</w:t>
            </w:r>
            <w:r>
              <w:t>, and is calculated using</w:t>
            </w:r>
            <w:r w:rsidR="003B1C55" w:rsidRPr="003B1C55">
              <w:rPr>
                <w:position w:val="-10"/>
              </w:rPr>
              <w:object w:dxaOrig="720" w:dyaOrig="279" w14:anchorId="4438BC65">
                <v:shape id="_x0000_i1055" type="#_x0000_t75" style="width:36.3pt;height:16.7pt" o:ole="">
                  <v:imagedata r:id="rId121" o:title=""/>
                </v:shape>
                <o:OLEObject Type="Embed" ProgID="Equation.DSMT4" ShapeID="_x0000_i1055" DrawAspect="Content" ObjectID="_1741167961" r:id="rId122"/>
              </w:object>
            </w:r>
          </w:p>
          <w:p w14:paraId="27AC6A06" w14:textId="77777777" w:rsidR="00440B0D" w:rsidRDefault="00440B0D" w:rsidP="00440B0D">
            <w:pPr>
              <w:pStyle w:val="SOFinalContentTableText"/>
            </w:pPr>
            <w:r>
              <w:t>During the change of state from a gas to a liquid (condensation) or fro</w:t>
            </w:r>
            <w:r w:rsidR="00130149">
              <w:t xml:space="preserve">m a liquid to a solid (freezing or </w:t>
            </w:r>
            <w:r>
              <w:t>solidification)</w:t>
            </w:r>
            <w:r w:rsidR="00130149">
              <w:t>,</w:t>
            </w:r>
            <w:r>
              <w:t xml:space="preserve"> heat is released due to the formation of bonds between atoms or molecules.</w:t>
            </w:r>
          </w:p>
          <w:p w14:paraId="1C6C3EA6" w14:textId="77777777" w:rsidR="00440B0D" w:rsidRDefault="00440B0D" w:rsidP="00440B0D">
            <w:pPr>
              <w:pStyle w:val="SOFinalContentTableBullets"/>
            </w:pPr>
            <w:r>
              <w:t>Solve problems using the formula</w:t>
            </w:r>
            <w:r w:rsidR="003B1C55">
              <w:t xml:space="preserve"> </w:t>
            </w:r>
            <w:r w:rsidR="003B1C55" w:rsidRPr="003B1C55">
              <w:rPr>
                <w:position w:val="-10"/>
              </w:rPr>
              <w:object w:dxaOrig="720" w:dyaOrig="279" w14:anchorId="4FA0386C">
                <v:shape id="_x0000_i1056" type="#_x0000_t75" style="width:36.3pt;height:16.7pt" o:ole="">
                  <v:imagedata r:id="rId121" o:title=""/>
                </v:shape>
                <o:OLEObject Type="Embed" ProgID="Equation.DSMT4" ShapeID="_x0000_i1056" DrawAspect="Content" ObjectID="_1741167962" r:id="rId123"/>
              </w:object>
            </w:r>
          </w:p>
          <w:p w14:paraId="7FAC314E" w14:textId="77777777" w:rsidR="00440B0D" w:rsidRDefault="00440B0D" w:rsidP="00440B0D">
            <w:pPr>
              <w:pStyle w:val="SOFinalContentTableText"/>
            </w:pPr>
            <w:r>
              <w:t>Some substances change from solid to gas (sublimation) or from gas to solid (deposition) without going through a liquid phase.</w:t>
            </w:r>
          </w:p>
          <w:p w14:paraId="0BEC76B9" w14:textId="77777777" w:rsidR="00440B0D" w:rsidRPr="00D41D09" w:rsidRDefault="00440B0D" w:rsidP="00440B0D">
            <w:pPr>
              <w:pStyle w:val="SOFinalContentTableText"/>
            </w:pPr>
            <w:r>
              <w:t>Undertake experiments to determine the specific heat capacity or latent heat of different materials.</w:t>
            </w:r>
          </w:p>
        </w:tc>
        <w:tc>
          <w:tcPr>
            <w:tcW w:w="3651" w:type="dxa"/>
            <w:tcMar>
              <w:left w:w="108" w:type="dxa"/>
              <w:bottom w:w="62" w:type="dxa"/>
            </w:tcMar>
          </w:tcPr>
          <w:p w14:paraId="09935494" w14:textId="77777777" w:rsidR="00440B0D" w:rsidRDefault="00440B0D" w:rsidP="00440B0D">
            <w:pPr>
              <w:pStyle w:val="SOFinalContentTableText"/>
            </w:pPr>
            <w:r>
              <w:t>Discuss:</w:t>
            </w:r>
          </w:p>
          <w:p w14:paraId="74205C2C" w14:textId="77777777" w:rsidR="00440B0D" w:rsidRPr="00440B0D" w:rsidRDefault="00440B0D" w:rsidP="00130149">
            <w:pPr>
              <w:pStyle w:val="SOFinalContentTableBullets"/>
            </w:pPr>
            <w:r w:rsidRPr="00440B0D">
              <w:t xml:space="preserve">characteristics of </w:t>
            </w:r>
            <w:r w:rsidR="00130149">
              <w:t>the three</w:t>
            </w:r>
            <w:r w:rsidRPr="00440B0D">
              <w:t xml:space="preserve"> common states of matter</w:t>
            </w:r>
          </w:p>
          <w:p w14:paraId="187CFCD9" w14:textId="77777777" w:rsidR="00440B0D" w:rsidRDefault="00440B0D" w:rsidP="00440B0D">
            <w:pPr>
              <w:pStyle w:val="SOFinalContentTableBullets"/>
            </w:pPr>
            <w:r>
              <w:t>change of state</w:t>
            </w:r>
            <w:r w:rsidR="00130149">
              <w:t>,</w:t>
            </w:r>
            <w:r>
              <w:t xml:space="preserve"> using particle models and particle motion</w:t>
            </w:r>
          </w:p>
          <w:p w14:paraId="0DFCC3DD" w14:textId="77777777" w:rsidR="00440B0D" w:rsidRDefault="00440B0D" w:rsidP="00440B0D">
            <w:pPr>
              <w:pStyle w:val="SOFinalContentTableBullets"/>
            </w:pPr>
            <w:r>
              <w:t>other states of matter such as plasma.</w:t>
            </w:r>
          </w:p>
          <w:p w14:paraId="34F29D26" w14:textId="77777777" w:rsidR="00440B0D" w:rsidRPr="00D41D09" w:rsidRDefault="00440B0D" w:rsidP="00440B0D">
            <w:pPr>
              <w:pStyle w:val="SOFinalContentTableText"/>
            </w:pPr>
            <w:r>
              <w:t>Discuss the difference between scalding burns and steam burns.</w:t>
            </w:r>
          </w:p>
        </w:tc>
        <w:tc>
          <w:tcPr>
            <w:tcW w:w="618" w:type="dxa"/>
            <w:noWrap/>
            <w:tcMar>
              <w:left w:w="0" w:type="dxa"/>
              <w:bottom w:w="62" w:type="dxa"/>
              <w:right w:w="0" w:type="dxa"/>
            </w:tcMar>
          </w:tcPr>
          <w:p w14:paraId="5A83868E" w14:textId="77777777" w:rsidR="00440B0D" w:rsidRDefault="00FE00D3" w:rsidP="00440B0D">
            <w:pPr>
              <w:pStyle w:val="SOFinalContentTableText"/>
              <w:jc w:val="center"/>
            </w:pPr>
            <w:r>
              <w:rPr>
                <w:noProof/>
                <w:lang w:val="en-AU" w:eastAsia="en-AU"/>
              </w:rPr>
              <w:drawing>
                <wp:inline distT="0" distB="0" distL="0" distR="0" wp14:anchorId="50A156E2" wp14:editId="588EF929">
                  <wp:extent cx="365040" cy="32400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40B0D" w:rsidRPr="00D41D09" w14:paraId="7C5F7BD3" w14:textId="77777777" w:rsidTr="00857CE1">
        <w:tblPrEx>
          <w:tblLook w:val="04A0" w:firstRow="1" w:lastRow="0" w:firstColumn="1" w:lastColumn="0" w:noHBand="0" w:noVBand="1"/>
        </w:tblPrEx>
        <w:tc>
          <w:tcPr>
            <w:tcW w:w="3651" w:type="dxa"/>
            <w:vMerge/>
            <w:tcMar>
              <w:bottom w:w="62" w:type="dxa"/>
            </w:tcMar>
          </w:tcPr>
          <w:p w14:paraId="30474FFB" w14:textId="77777777" w:rsidR="00440B0D" w:rsidRDefault="00440B0D" w:rsidP="00440B0D">
            <w:pPr>
              <w:pStyle w:val="SOFinalContentTableText"/>
            </w:pPr>
          </w:p>
        </w:tc>
        <w:tc>
          <w:tcPr>
            <w:tcW w:w="3651" w:type="dxa"/>
            <w:tcMar>
              <w:bottom w:w="62" w:type="dxa"/>
            </w:tcMar>
          </w:tcPr>
          <w:p w14:paraId="3AD424B5" w14:textId="77777777" w:rsidR="00440B0D" w:rsidRDefault="00440B0D" w:rsidP="00440B0D">
            <w:pPr>
              <w:pStyle w:val="SOFinalContentTableText"/>
            </w:pPr>
            <w:r>
              <w:t>Investigate the latent heat of fusion of ice.</w:t>
            </w:r>
          </w:p>
          <w:p w14:paraId="7790FA09" w14:textId="77777777" w:rsidR="00440B0D" w:rsidRDefault="00440B0D" w:rsidP="00440B0D">
            <w:pPr>
              <w:pStyle w:val="SOFinalContentTableText"/>
            </w:pPr>
            <w:r>
              <w:t>Investigate the properties of liquids that make them suitable radiator coolants.</w:t>
            </w:r>
          </w:p>
        </w:tc>
        <w:tc>
          <w:tcPr>
            <w:tcW w:w="618" w:type="dxa"/>
            <w:noWrap/>
            <w:tcMar>
              <w:bottom w:w="62" w:type="dxa"/>
            </w:tcMar>
          </w:tcPr>
          <w:p w14:paraId="0FD513A6" w14:textId="77777777" w:rsidR="00440B0D" w:rsidRDefault="00E9380B" w:rsidP="007769B3">
            <w:pPr>
              <w:pStyle w:val="SOFinalContentTableText"/>
              <w:jc w:val="center"/>
              <w:rPr>
                <w:noProof/>
                <w:lang w:val="en-AU" w:eastAsia="zh-CN"/>
              </w:rPr>
            </w:pPr>
            <w:r>
              <w:rPr>
                <w:noProof/>
                <w:lang w:val="en-AU" w:eastAsia="en-AU"/>
              </w:rPr>
              <w:drawing>
                <wp:inline distT="0" distB="0" distL="0" distR="0" wp14:anchorId="7FF98AA8" wp14:editId="23495D66">
                  <wp:extent cx="269875" cy="336550"/>
                  <wp:effectExtent l="0" t="0" r="0" b="6350"/>
                  <wp:docPr id="232" name="Picture 232"/>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440B0D" w:rsidRPr="00D41D09" w14:paraId="28F8FA2D" w14:textId="77777777" w:rsidTr="00857CE1">
        <w:tblPrEx>
          <w:tblLook w:val="04A0" w:firstRow="1" w:lastRow="0" w:firstColumn="1" w:lastColumn="0" w:noHBand="0" w:noVBand="1"/>
        </w:tblPrEx>
        <w:tc>
          <w:tcPr>
            <w:tcW w:w="3651" w:type="dxa"/>
            <w:vMerge/>
            <w:tcMar>
              <w:bottom w:w="62" w:type="dxa"/>
            </w:tcMar>
          </w:tcPr>
          <w:p w14:paraId="761E5A84" w14:textId="77777777" w:rsidR="00440B0D" w:rsidRDefault="00440B0D" w:rsidP="00440B0D">
            <w:pPr>
              <w:pStyle w:val="SOFinalContentTableText"/>
            </w:pPr>
          </w:p>
        </w:tc>
        <w:tc>
          <w:tcPr>
            <w:tcW w:w="3651" w:type="dxa"/>
            <w:tcMar>
              <w:bottom w:w="62" w:type="dxa"/>
            </w:tcMar>
          </w:tcPr>
          <w:p w14:paraId="05836661" w14:textId="7432BC45" w:rsidR="00440B0D" w:rsidRDefault="00440B0D" w:rsidP="00130149">
            <w:pPr>
              <w:pStyle w:val="SOFinalContentTableText"/>
            </w:pPr>
            <w:r>
              <w:t>Explore how an understanding of body</w:t>
            </w:r>
            <w:r w:rsidR="00130149">
              <w:t>-</w:t>
            </w:r>
            <w:r>
              <w:t>temperature control mechanisms such as sweating can lead to innovations, for example, in sports scien</w:t>
            </w:r>
            <w:r w:rsidR="00BF10D6">
              <w:t>ce.</w:t>
            </w:r>
          </w:p>
          <w:p w14:paraId="1CFB446C" w14:textId="77777777" w:rsidR="00440B0D" w:rsidRDefault="00440B0D" w:rsidP="00440B0D">
            <w:pPr>
              <w:pStyle w:val="SOFinalContentTableText"/>
            </w:pPr>
            <w:r>
              <w:t>Compare evaporative and refrigerative cooling of buildings and evaluate the be</w:t>
            </w:r>
            <w:r w:rsidR="007F3C4F">
              <w:t>nefits and limitations of each.</w:t>
            </w:r>
          </w:p>
          <w:p w14:paraId="6E7CAB03" w14:textId="77777777" w:rsidR="00440B0D" w:rsidRDefault="00440B0D" w:rsidP="00130149">
            <w:pPr>
              <w:pStyle w:val="SOFinalContentTableText"/>
            </w:pPr>
            <w:r>
              <w:t xml:space="preserve">Research pressure differences which can cause change of states </w:t>
            </w:r>
            <w:r w:rsidR="00130149">
              <w:t>or</w:t>
            </w:r>
            <w:r>
              <w:t xml:space="preserve"> temperatures of refrigerants in refrigerators and evaluate its sig</w:t>
            </w:r>
            <w:r w:rsidR="007F3C4F">
              <w:t>nificance in food preservation.</w:t>
            </w:r>
          </w:p>
          <w:p w14:paraId="3FB992BE" w14:textId="77777777" w:rsidR="00440B0D" w:rsidRDefault="00440B0D" w:rsidP="00440B0D">
            <w:pPr>
              <w:pStyle w:val="SOFinalContentTableText"/>
            </w:pPr>
            <w:r>
              <w:t>Explore the importance to life on Earth of water existing in all three states.</w:t>
            </w:r>
          </w:p>
          <w:p w14:paraId="4D3F5837" w14:textId="77777777" w:rsidR="00440B0D" w:rsidRPr="007F3C4F" w:rsidRDefault="00440B0D" w:rsidP="001A5390">
            <w:pPr>
              <w:pStyle w:val="SOFinalContentTableText"/>
              <w:rPr>
                <w:rStyle w:val="SOFinalTextItalics"/>
              </w:rPr>
            </w:pPr>
            <w:r w:rsidRPr="007F3C4F">
              <w:rPr>
                <w:rStyle w:val="SOFinalTextItalics"/>
              </w:rPr>
              <w:t xml:space="preserve">Note the link with </w:t>
            </w:r>
            <w:r w:rsidR="00130149">
              <w:rPr>
                <w:rStyle w:val="SOFinalTextItalics"/>
              </w:rPr>
              <w:t xml:space="preserve">Stage 1 </w:t>
            </w:r>
            <w:r w:rsidRPr="007F3C4F">
              <w:rPr>
                <w:rStyle w:val="SOFinalTextItalics"/>
              </w:rPr>
              <w:t>Earth and Environmental S</w:t>
            </w:r>
            <w:r w:rsidR="007F3C4F" w:rsidRPr="007F3C4F">
              <w:rPr>
                <w:rStyle w:val="SOFinalTextItalics"/>
              </w:rPr>
              <w:t>cience, Topic </w:t>
            </w:r>
            <w:r w:rsidRPr="007F3C4F">
              <w:rPr>
                <w:rStyle w:val="SOFinalTextItalics"/>
              </w:rPr>
              <w:t xml:space="preserve">5: Importance of the </w:t>
            </w:r>
            <w:r w:rsidR="001A5390">
              <w:rPr>
                <w:rStyle w:val="SOFinalTextItalics"/>
              </w:rPr>
              <w:t>h</w:t>
            </w:r>
            <w:r w:rsidRPr="007F3C4F">
              <w:rPr>
                <w:rStyle w:val="SOFinalTextItalics"/>
              </w:rPr>
              <w:t>ydrosphere</w:t>
            </w:r>
            <w:r w:rsidR="00130149">
              <w:rPr>
                <w:rStyle w:val="SOFinalTextItalics"/>
              </w:rPr>
              <w:t>.</w:t>
            </w:r>
          </w:p>
        </w:tc>
        <w:tc>
          <w:tcPr>
            <w:tcW w:w="618" w:type="dxa"/>
            <w:noWrap/>
            <w:tcMar>
              <w:bottom w:w="62" w:type="dxa"/>
            </w:tcMar>
          </w:tcPr>
          <w:p w14:paraId="122823FA" w14:textId="77777777" w:rsidR="00440B0D" w:rsidRDefault="00FE00D3" w:rsidP="007769B3">
            <w:pPr>
              <w:pStyle w:val="SOFinalContentTableText"/>
              <w:jc w:val="center"/>
              <w:rPr>
                <w:noProof/>
                <w:lang w:val="en-AU" w:eastAsia="zh-CN"/>
              </w:rPr>
            </w:pPr>
            <w:r>
              <w:rPr>
                <w:noProof/>
                <w:lang w:val="en-AU" w:eastAsia="en-AU"/>
              </w:rPr>
              <w:drawing>
                <wp:inline distT="0" distB="0" distL="0" distR="0" wp14:anchorId="5090CA07" wp14:editId="5DA33C51">
                  <wp:extent cx="269640" cy="5040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72A24758" w14:textId="77777777" w:rsidR="00A63EC0" w:rsidRDefault="00A63EC0" w:rsidP="00A63EC0">
      <w:pPr>
        <w:pStyle w:val="SOFinalBodyText"/>
      </w:pPr>
      <w:r>
        <w:br w:type="page"/>
      </w:r>
    </w:p>
    <w:p w14:paraId="5697E13F" w14:textId="77777777" w:rsidR="00CA6975" w:rsidRPr="000C419A" w:rsidRDefault="00CA6975" w:rsidP="00CA6975">
      <w:pPr>
        <w:pStyle w:val="SOFinalContentTableHead1TOP"/>
      </w:pPr>
      <w:r w:rsidRPr="000C419A">
        <w:lastRenderedPageBreak/>
        <w:t xml:space="preserve">Topic </w:t>
      </w:r>
      <w:r w:rsidR="00440B0D">
        <w:t>4</w:t>
      </w:r>
      <w:r w:rsidRPr="000C419A">
        <w:t xml:space="preserve">: </w:t>
      </w:r>
      <w:r w:rsidR="00440B0D" w:rsidRPr="00440B0D">
        <w:t xml:space="preserve">Energy and </w:t>
      </w:r>
      <w:r w:rsidR="001A5390">
        <w:t>m</w:t>
      </w:r>
      <w:r w:rsidR="00440B0D" w:rsidRPr="00440B0D">
        <w:t>omentum</w:t>
      </w:r>
    </w:p>
    <w:p w14:paraId="1BA9057B" w14:textId="77777777" w:rsidR="00440B0D" w:rsidRDefault="00440B0D" w:rsidP="00440B0D">
      <w:pPr>
        <w:pStyle w:val="SOFinalBodyText"/>
      </w:pPr>
      <w:r>
        <w:t xml:space="preserve">This topic draws on content covered in Stage 1, Topic 1: Linear </w:t>
      </w:r>
      <w:r w:rsidR="001A5390">
        <w:t>m</w:t>
      </w:r>
      <w:r>
        <w:t xml:space="preserve">otion and </w:t>
      </w:r>
      <w:r w:rsidR="001A5390">
        <w:t>f</w:t>
      </w:r>
      <w:r>
        <w:t>orces and extends the study of motion to include energy and momentum. Conservation laws form the basis of many fundamental principles in physics, and a sound understanding of what these laws mean, and their implications, are essential to understand the physical world.</w:t>
      </w:r>
      <w:r w:rsidR="0031408F">
        <w:t xml:space="preserve"> </w:t>
      </w:r>
      <w:r>
        <w:t xml:space="preserve">This topic emphasises the law of the conservation of energy and the law of the conservation of momentum. </w:t>
      </w:r>
    </w:p>
    <w:p w14:paraId="3E44001F" w14:textId="77777777" w:rsidR="00440B0D" w:rsidRDefault="00440B0D" w:rsidP="00130149">
      <w:pPr>
        <w:pStyle w:val="SOFinalBodyText"/>
      </w:pPr>
      <w:r>
        <w:t xml:space="preserve">The concept of </w:t>
      </w:r>
      <w:r w:rsidR="00130149">
        <w:t>e</w:t>
      </w:r>
      <w:r>
        <w:t>nergy is used as a means to explain and predict the behaviours of different objects under different physical conditions. Students should be familiar with energy processes and transformations from previous learning in science. The first subtopic begins by exploring energy, work, and the relationship between the two. Students discuss abstract scientific definitions and how they might be used in the physical world. They consider different forms of energy, with a number of these forms suitable for quantitative analysis. Students also study the rate at which energy is used. As they discuss and explain these concepts, students further develop their literacy and numeracy skills.</w:t>
      </w:r>
    </w:p>
    <w:p w14:paraId="51C58731" w14:textId="77777777" w:rsidR="00440B0D" w:rsidRDefault="00440B0D" w:rsidP="00130149">
      <w:pPr>
        <w:pStyle w:val="SOFinalBodyText"/>
      </w:pPr>
      <w:r>
        <w:t xml:space="preserve">Through the subtopic covering momentum, students extend their understanding of the relationship that exists between force and the motion of an object. There is a focus on interactions in one dimension between objects such as those that occur during collisions and explosions. This topic lends itself to a variety of experiments and investigations, including pendulum motion, and energy transfer and efficiency, enabling students to use their </w:t>
      </w:r>
      <w:r w:rsidR="00AC1366">
        <w:t xml:space="preserve">critical </w:t>
      </w:r>
      <w:r>
        <w:t xml:space="preserve">and creative thinking to </w:t>
      </w:r>
      <w:r w:rsidR="0066089D">
        <w:t>de</w:t>
      </w:r>
      <w:r>
        <w:t>construct</w:t>
      </w:r>
      <w:r w:rsidR="0066089D">
        <w:t xml:space="preserve"> a problem, then formulate</w:t>
      </w:r>
      <w:r>
        <w:t>, review, and revise hypotheses.</w:t>
      </w:r>
    </w:p>
    <w:p w14:paraId="21E04C27" w14:textId="77777777" w:rsidR="00CA6975" w:rsidRDefault="00440B0D" w:rsidP="00440B0D">
      <w:pPr>
        <w:pStyle w:val="SOFinalBodyText"/>
      </w:pPr>
      <w:r>
        <w:t>Personal and social capability is strengthened by better understanding the physics of collisions and exploring innovative ways of increasing safety and reducing injury in vehicles and sports.</w:t>
      </w:r>
    </w:p>
    <w:p w14:paraId="34D6367B" w14:textId="77777777" w:rsidR="00EE3366" w:rsidRDefault="00EE3366">
      <w:pPr>
        <w:rPr>
          <w:rFonts w:ascii="Arial Narrow" w:hAnsi="Arial Narrow"/>
          <w:b/>
          <w:sz w:val="24"/>
        </w:rPr>
      </w:pPr>
      <w:r>
        <w:br w:type="page"/>
      </w:r>
    </w:p>
    <w:p w14:paraId="18F4DD02" w14:textId="77777777" w:rsidR="00CA6975" w:rsidRDefault="00EE3366" w:rsidP="00440B0D">
      <w:pPr>
        <w:pStyle w:val="SOFinalContentTableHead2aLeft"/>
      </w:pPr>
      <w:r>
        <w:lastRenderedPageBreak/>
        <w:t xml:space="preserve">Subtopic </w:t>
      </w:r>
      <w:r w:rsidR="00440B0D">
        <w:t>4</w:t>
      </w:r>
      <w:r w:rsidR="00CA6975">
        <w:t xml:space="preserve">.1: </w:t>
      </w:r>
      <w:r w:rsidR="006A28A3" w:rsidRPr="006A28A3">
        <w:t>Energy</w:t>
      </w:r>
    </w:p>
    <w:p w14:paraId="04CF64C8" w14:textId="77777777" w:rsidR="00440B0D" w:rsidRDefault="00440B0D" w:rsidP="00906B31">
      <w:pPr>
        <w:pStyle w:val="SOFinalBodyBeforeContentTable"/>
      </w:pPr>
      <w:r w:rsidRPr="00440B0D">
        <w:t>Students use mathematical relationships to determine and measure quantities based on work done, conservation of energy, and power. They investigate the efficiency of different mechanical systems and explore emerging technologies in sustainable energy generation.</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A6975" w:rsidRPr="006124DB" w14:paraId="1BB895F2" w14:textId="77777777" w:rsidTr="00623D6A">
        <w:trPr>
          <w:tblHeader/>
        </w:trPr>
        <w:tc>
          <w:tcPr>
            <w:tcW w:w="3651" w:type="dxa"/>
            <w:tcMar>
              <w:top w:w="62" w:type="dxa"/>
              <w:bottom w:w="62" w:type="dxa"/>
              <w:right w:w="108" w:type="dxa"/>
            </w:tcMar>
          </w:tcPr>
          <w:p w14:paraId="2359F1F9" w14:textId="77777777" w:rsidR="00CA6975" w:rsidRPr="006124DB" w:rsidRDefault="00CA6975" w:rsidP="00623D6A">
            <w:pPr>
              <w:pStyle w:val="SOFinalContentTableHead2"/>
              <w:spacing w:after="0"/>
            </w:pPr>
            <w:bookmarkStart w:id="29" w:name="ColumnTitle_Science_Understanding_10"/>
            <w:r>
              <w:t>Science Understanding</w:t>
            </w:r>
            <w:bookmarkEnd w:id="29"/>
          </w:p>
        </w:tc>
        <w:tc>
          <w:tcPr>
            <w:tcW w:w="3651" w:type="dxa"/>
            <w:tcBorders>
              <w:right w:val="nil"/>
            </w:tcBorders>
            <w:tcMar>
              <w:top w:w="62" w:type="dxa"/>
              <w:left w:w="108" w:type="dxa"/>
              <w:bottom w:w="62" w:type="dxa"/>
            </w:tcMar>
          </w:tcPr>
          <w:p w14:paraId="4CA4A277" w14:textId="77777777" w:rsidR="00CA6975" w:rsidRPr="006124DB" w:rsidRDefault="00CA6975" w:rsidP="001259A7">
            <w:pPr>
              <w:pStyle w:val="SOFinalContentTableHead2"/>
              <w:spacing w:after="0"/>
            </w:pPr>
            <w:bookmarkStart w:id="30" w:name="ColumnTitle_Possible_contexts_11"/>
            <w:r>
              <w:t xml:space="preserve">Possible </w:t>
            </w:r>
            <w:r w:rsidR="001259A7">
              <w:t>c</w:t>
            </w:r>
            <w:r>
              <w:t>ontexts</w:t>
            </w:r>
            <w:bookmarkEnd w:id="30"/>
          </w:p>
        </w:tc>
        <w:tc>
          <w:tcPr>
            <w:tcW w:w="618" w:type="dxa"/>
            <w:tcBorders>
              <w:left w:val="nil"/>
            </w:tcBorders>
            <w:noWrap/>
            <w:tcMar>
              <w:top w:w="62" w:type="dxa"/>
              <w:bottom w:w="62" w:type="dxa"/>
            </w:tcMar>
          </w:tcPr>
          <w:p w14:paraId="62F9943B" w14:textId="77777777" w:rsidR="00CA6975" w:rsidRPr="006124DB" w:rsidRDefault="00CA6975" w:rsidP="00623D6A">
            <w:pPr>
              <w:pStyle w:val="SOFinalContentTableHead2"/>
              <w:spacing w:after="0"/>
            </w:pPr>
          </w:p>
        </w:tc>
      </w:tr>
      <w:tr w:rsidR="00857CE1" w:rsidRPr="00D41D09" w14:paraId="780EDA27" w14:textId="77777777" w:rsidTr="00857CE1">
        <w:trPr>
          <w:trHeight w:val="1002"/>
        </w:trPr>
        <w:tc>
          <w:tcPr>
            <w:tcW w:w="3651" w:type="dxa"/>
            <w:vMerge w:val="restart"/>
            <w:tcMar>
              <w:bottom w:w="62" w:type="dxa"/>
              <w:right w:w="108" w:type="dxa"/>
            </w:tcMar>
          </w:tcPr>
          <w:p w14:paraId="135D17B8" w14:textId="77777777" w:rsidR="00857CE1" w:rsidRDefault="00857CE1" w:rsidP="00906B31">
            <w:pPr>
              <w:pStyle w:val="SOFinalContentTableText"/>
            </w:pPr>
            <w:r>
              <w:t>The work done on an object is equivalent to the change in energy of that object. When a force is applied to an object causing a displacement over a distance, work is done.</w:t>
            </w:r>
          </w:p>
          <w:p w14:paraId="7563A729" w14:textId="77777777" w:rsidR="00857CE1" w:rsidRDefault="00857CE1" w:rsidP="00906B31">
            <w:pPr>
              <w:pStyle w:val="SOFinalContentTableBullets"/>
            </w:pPr>
            <w:r>
              <w:t>Explain work in terms of an applied force.</w:t>
            </w:r>
          </w:p>
          <w:p w14:paraId="0B10CE61" w14:textId="77777777" w:rsidR="00857CE1" w:rsidRDefault="00857CE1" w:rsidP="00906B31">
            <w:pPr>
              <w:pStyle w:val="SOFinalContentTableBullets"/>
            </w:pPr>
            <w:r>
              <w:t xml:space="preserve">Solve problems using </w:t>
            </w:r>
            <w:r w:rsidRPr="00967D71">
              <w:rPr>
                <w:position w:val="-10"/>
              </w:rPr>
              <w:object w:dxaOrig="1719" w:dyaOrig="279" w14:anchorId="5A4DDE18">
                <v:shape id="_x0000_i1057" type="#_x0000_t75" style="width:84.1pt;height:16.7pt" o:ole="">
                  <v:imagedata r:id="rId124" o:title=""/>
                </v:shape>
                <o:OLEObject Type="Embed" ProgID="Equation.DSMT4" ShapeID="_x0000_i1057" DrawAspect="Content" ObjectID="_1741167963" r:id="rId125"/>
              </w:object>
            </w:r>
            <w:r>
              <w:t xml:space="preserve"> where the displacement is parallel to the force.</w:t>
            </w:r>
          </w:p>
          <w:p w14:paraId="1ECA03BB" w14:textId="77777777" w:rsidR="00857CE1" w:rsidRDefault="00857CE1" w:rsidP="00906B31">
            <w:pPr>
              <w:pStyle w:val="SOFinalContentTableText"/>
            </w:pPr>
            <w:r>
              <w:t>Energy exists in a number of different forms.</w:t>
            </w:r>
          </w:p>
          <w:p w14:paraId="46FDE204" w14:textId="77777777" w:rsidR="00857CE1" w:rsidRDefault="00857CE1" w:rsidP="00906B31">
            <w:pPr>
              <w:pStyle w:val="SOFinalContentTableBullets"/>
            </w:pPr>
            <w:r>
              <w:t>Describe different forms of energy including kinetic, elastic, gravitational potential, rotational kinetic, heat, and electrical.</w:t>
            </w:r>
          </w:p>
          <w:p w14:paraId="14D49F6E" w14:textId="77777777" w:rsidR="00857CE1" w:rsidRDefault="00857CE1" w:rsidP="00906B31">
            <w:pPr>
              <w:pStyle w:val="SOFinalContentTableText"/>
            </w:pPr>
            <w:r>
              <w:t>Energy can be transferred from one object to another or transformed into different forms of energy.</w:t>
            </w:r>
          </w:p>
          <w:p w14:paraId="3BF4E89F" w14:textId="77777777" w:rsidR="00857CE1" w:rsidRDefault="00857CE1" w:rsidP="00906B31">
            <w:pPr>
              <w:pStyle w:val="SOFinalContentTableBullets"/>
            </w:pPr>
            <w:r>
              <w:t>Describe examples of energy being transferred from one object to another.</w:t>
            </w:r>
          </w:p>
          <w:p w14:paraId="3D8CF54D" w14:textId="77777777" w:rsidR="00857CE1" w:rsidRDefault="00857CE1" w:rsidP="00906B31">
            <w:pPr>
              <w:pStyle w:val="SOFinalContentTableBullets"/>
            </w:pPr>
            <w:r>
              <w:t>Describe examples of energy being transformed.</w:t>
            </w:r>
          </w:p>
          <w:p w14:paraId="63AB6722" w14:textId="77777777" w:rsidR="00857CE1" w:rsidRDefault="00857CE1" w:rsidP="00154F35">
            <w:pPr>
              <w:pStyle w:val="SOFinalContentTableBullets"/>
            </w:pPr>
            <w:r>
              <w:t>Explain qualitatively the meaning and some applications of various forms of energy, including kinetic energy and potential energy.</w:t>
            </w:r>
          </w:p>
          <w:p w14:paraId="41A06D3A" w14:textId="77777777" w:rsidR="00857CE1" w:rsidRDefault="00857CE1" w:rsidP="00906B31">
            <w:pPr>
              <w:pStyle w:val="SOFinalContentTableBullets"/>
            </w:pPr>
            <w:r>
              <w:t>Solve problems using</w:t>
            </w:r>
          </w:p>
          <w:p w14:paraId="428B16CC" w14:textId="77777777" w:rsidR="00857CE1" w:rsidRDefault="00AC1366" w:rsidP="00AC1366">
            <w:pPr>
              <w:pStyle w:val="SOFinalContentTableTextUnderBullet"/>
            </w:pPr>
            <w:r w:rsidRPr="00623D6A">
              <w:rPr>
                <w:position w:val="-20"/>
              </w:rPr>
              <w:object w:dxaOrig="2220" w:dyaOrig="520" w14:anchorId="784E236B">
                <v:shape id="_x0000_i1058" type="#_x0000_t75" style="width:113.45pt;height:27.05pt" o:ole="">
                  <v:imagedata r:id="rId126" o:title=""/>
                </v:shape>
                <o:OLEObject Type="Embed" ProgID="Equation.DSMT4" ShapeID="_x0000_i1058" DrawAspect="Content" ObjectID="_1741167964" r:id="rId127"/>
              </w:object>
            </w:r>
          </w:p>
          <w:p w14:paraId="6CF669F2" w14:textId="77777777" w:rsidR="00857CE1" w:rsidRDefault="00857CE1" w:rsidP="00906B31">
            <w:pPr>
              <w:pStyle w:val="SOFinalContentTableBullets"/>
            </w:pPr>
            <w:r>
              <w:t>Describe energy transfers between objects and within different mechanical systems.</w:t>
            </w:r>
          </w:p>
          <w:p w14:paraId="444B60F3" w14:textId="77777777" w:rsidR="00857CE1" w:rsidRDefault="00857CE1" w:rsidP="00906B31">
            <w:pPr>
              <w:pStyle w:val="SOFinalContentTableText"/>
            </w:pPr>
            <w:r>
              <w:t>Energy is conserved when transferred from one object to another in an isolated system.</w:t>
            </w:r>
          </w:p>
          <w:p w14:paraId="1AD323D2" w14:textId="77777777" w:rsidR="00857CE1" w:rsidRDefault="00857CE1" w:rsidP="00906B31">
            <w:pPr>
              <w:pStyle w:val="SOFinalContentTableBullets"/>
            </w:pPr>
            <w:r>
              <w:t>Solve problems using the conservation of energy.</w:t>
            </w:r>
          </w:p>
          <w:p w14:paraId="3111E517" w14:textId="77777777" w:rsidR="00857CE1" w:rsidRDefault="00857CE1" w:rsidP="00906B31">
            <w:pPr>
              <w:pStyle w:val="SOFinalContentTableBullets"/>
            </w:pPr>
            <w:r>
              <w:t>Describe and explain the energy losses that occur in systems involving energy transfers.</w:t>
            </w:r>
          </w:p>
          <w:p w14:paraId="168E66DE" w14:textId="77777777" w:rsidR="00857CE1" w:rsidRDefault="00857CE1" w:rsidP="00906B31">
            <w:pPr>
              <w:pStyle w:val="SOFinalContentTableText"/>
            </w:pPr>
            <w:r>
              <w:lastRenderedPageBreak/>
              <w:t>Power is defined as the rate at which work is done and is equivalent to the rate at which energy is used.</w:t>
            </w:r>
          </w:p>
          <w:p w14:paraId="700D1F5F" w14:textId="77777777" w:rsidR="00857CE1" w:rsidRDefault="00857CE1" w:rsidP="005E672B">
            <w:pPr>
              <w:pStyle w:val="SOFinalContentTableBullets"/>
            </w:pPr>
            <w:r>
              <w:t xml:space="preserve">Solve problems using </w:t>
            </w:r>
            <w:r w:rsidRPr="005E672B">
              <w:rPr>
                <w:position w:val="-20"/>
              </w:rPr>
              <w:object w:dxaOrig="1600" w:dyaOrig="520" w14:anchorId="68B1C4DE">
                <v:shape id="_x0000_i1059" type="#_x0000_t75" style="width:81.2pt;height:27.05pt" o:ole="">
                  <v:imagedata r:id="rId128" o:title=""/>
                </v:shape>
                <o:OLEObject Type="Embed" ProgID="Equation.DSMT4" ShapeID="_x0000_i1059" DrawAspect="Content" ObjectID="_1741167965" r:id="rId129"/>
              </w:object>
            </w:r>
          </w:p>
          <w:p w14:paraId="42797FB7" w14:textId="77777777" w:rsidR="00857CE1" w:rsidRPr="00D41D09" w:rsidRDefault="00857CE1" w:rsidP="005E672B">
            <w:pPr>
              <w:pStyle w:val="SOFinalContentTableBullets"/>
            </w:pPr>
            <w:r>
              <w:t>Interpret solutions in context.</w:t>
            </w:r>
          </w:p>
        </w:tc>
        <w:tc>
          <w:tcPr>
            <w:tcW w:w="3651" w:type="dxa"/>
            <w:tcMar>
              <w:left w:w="108" w:type="dxa"/>
              <w:bottom w:w="62" w:type="dxa"/>
            </w:tcMar>
          </w:tcPr>
          <w:p w14:paraId="4A25613A" w14:textId="77777777" w:rsidR="00857CE1" w:rsidRDefault="00857CE1" w:rsidP="00623D6A">
            <w:pPr>
              <w:pStyle w:val="SOFinalContentTableTextItalic"/>
            </w:pPr>
            <w:r>
              <w:lastRenderedPageBreak/>
              <w:t xml:space="preserve">This connects to the concept of energy used in Stage 1, Subtopic 6.4: Induced </w:t>
            </w:r>
            <w:r w:rsidR="001A5390">
              <w:t>n</w:t>
            </w:r>
            <w:r>
              <w:t xml:space="preserve">uclear </w:t>
            </w:r>
            <w:r w:rsidR="001A5390">
              <w:t>r</w:t>
            </w:r>
            <w:r>
              <w:t xml:space="preserve">eactions and Stage 2, subtopics 2.2: Motion of </w:t>
            </w:r>
            <w:r w:rsidR="001A5390">
              <w:t>c</w:t>
            </w:r>
            <w:r>
              <w:t xml:space="preserve">harged </w:t>
            </w:r>
            <w:r w:rsidR="001A5390">
              <w:t>p</w:t>
            </w:r>
            <w:r>
              <w:t>articles in</w:t>
            </w:r>
            <w:r w:rsidR="00AC1366">
              <w:t xml:space="preserve"> </w:t>
            </w:r>
            <w:r w:rsidR="001A5390">
              <w:t>e</w:t>
            </w:r>
            <w:r w:rsidR="00AC1366">
              <w:t xml:space="preserve">lectric </w:t>
            </w:r>
            <w:r w:rsidR="001A5390">
              <w:t>f</w:t>
            </w:r>
            <w:r w:rsidR="00AC1366">
              <w:t>ields and 3.2: Wave–</w:t>
            </w:r>
            <w:r w:rsidR="001A5390">
              <w:t>p</w:t>
            </w:r>
            <w:r>
              <w:t xml:space="preserve">article </w:t>
            </w:r>
            <w:r w:rsidR="001A5390">
              <w:t>d</w:t>
            </w:r>
            <w:r>
              <w:t>uality.</w:t>
            </w:r>
          </w:p>
          <w:p w14:paraId="170FCE6E" w14:textId="77777777" w:rsidR="00857CE1" w:rsidRDefault="00857CE1" w:rsidP="00440B0D">
            <w:pPr>
              <w:pStyle w:val="SOFinalContentTableText"/>
            </w:pPr>
            <w:r>
              <w:t xml:space="preserve">Investigate the work done on an object when the net force acting on the object is not in the direction of the displacement, using trigonometric calculations, </w:t>
            </w:r>
            <w:r w:rsidRPr="00DB69B6">
              <w:rPr>
                <w:position w:val="-6"/>
              </w:rPr>
              <w:object w:dxaOrig="1100" w:dyaOrig="240" w14:anchorId="06DA6260">
                <v:shape id="_x0000_i1060" type="#_x0000_t75" style="width:55.3pt;height:11.5pt" o:ole="">
                  <v:imagedata r:id="rId130" o:title=""/>
                </v:shape>
                <o:OLEObject Type="Embed" ProgID="Equation.DSMT4" ShapeID="_x0000_i1060" DrawAspect="Content" ObjectID="_1741167966" r:id="rId131"/>
              </w:object>
            </w:r>
            <w:r>
              <w:t>.</w:t>
            </w:r>
          </w:p>
          <w:p w14:paraId="546F1C10" w14:textId="77777777" w:rsidR="00857CE1" w:rsidRDefault="00857CE1" w:rsidP="00440B0D">
            <w:pPr>
              <w:pStyle w:val="SOFinalContentTableText"/>
            </w:pPr>
            <w:r>
              <w:t>Connect to work done when a projectile with air resistance moves through air.</w:t>
            </w:r>
          </w:p>
          <w:p w14:paraId="4594844E" w14:textId="77777777" w:rsidR="00857CE1" w:rsidRDefault="00857CE1" w:rsidP="00440B0D">
            <w:pPr>
              <w:pStyle w:val="SOFinalContentTableText"/>
            </w:pPr>
            <w:r>
              <w:t xml:space="preserve">Show how the relationship </w:t>
            </w:r>
            <w:r w:rsidRPr="00967D71">
              <w:rPr>
                <w:rFonts w:cs="Arial"/>
                <w:position w:val="-6"/>
                <w:szCs w:val="20"/>
              </w:rPr>
              <w:object w:dxaOrig="720" w:dyaOrig="240" w14:anchorId="02FCBBAB">
                <v:shape id="_x0000_i1061" type="#_x0000_t75" style="width:36.3pt;height:11.5pt" o:ole="">
                  <v:imagedata r:id="rId132" o:title=""/>
                </v:shape>
                <o:OLEObject Type="Embed" ProgID="Equation.DSMT4" ShapeID="_x0000_i1061" DrawAspect="Content" ObjectID="_1741167967" r:id="rId133"/>
              </w:object>
            </w:r>
            <w:r>
              <w:t xml:space="preserve"> can be derived using the definition of force and </w:t>
            </w:r>
            <w:r w:rsidR="00AC1366" w:rsidRPr="00623D6A">
              <w:rPr>
                <w:position w:val="-20"/>
              </w:rPr>
              <w:object w:dxaOrig="999" w:dyaOrig="520" w14:anchorId="34B84AD7">
                <v:shape id="_x0000_i1062" type="#_x0000_t75" style="width:50.1pt;height:27.05pt" o:ole="">
                  <v:imagedata r:id="rId134" o:title=""/>
                </v:shape>
                <o:OLEObject Type="Embed" ProgID="Equation.DSMT4" ShapeID="_x0000_i1062" DrawAspect="Content" ObjectID="_1741167968" r:id="rId135"/>
              </w:object>
            </w:r>
            <w:r>
              <w:t>.</w:t>
            </w:r>
          </w:p>
          <w:p w14:paraId="6DA46CCA" w14:textId="77777777" w:rsidR="00857CE1" w:rsidRDefault="00857CE1" w:rsidP="00440B0D">
            <w:pPr>
              <w:pStyle w:val="SOFinalContentTableText"/>
            </w:pPr>
            <w:r>
              <w:t>Demonstrate energy transfers using a steam engine, combustion engine, or other similar engines.</w:t>
            </w:r>
          </w:p>
          <w:p w14:paraId="57EE7406" w14:textId="77777777" w:rsidR="00857CE1" w:rsidRDefault="00857CE1" w:rsidP="00440B0D">
            <w:pPr>
              <w:pStyle w:val="SOFinalContentTableText"/>
            </w:pPr>
            <w:r>
              <w:t>Investigate the relationship between power and mechanical advantage using simple machines.</w:t>
            </w:r>
          </w:p>
          <w:p w14:paraId="71E5E0B8" w14:textId="77777777" w:rsidR="00857CE1" w:rsidRDefault="00857CE1" w:rsidP="00586ABE">
            <w:pPr>
              <w:pStyle w:val="SOFinalContentTableTextItalic"/>
            </w:pPr>
            <w:r>
              <w:t>The concept of efficiency can be developed he</w:t>
            </w:r>
            <w:r w:rsidR="00AC1366">
              <w:t>re; it is also covered in Stage </w:t>
            </w:r>
            <w:r>
              <w:t xml:space="preserve">1, Subtopic 2.4: Electrical </w:t>
            </w:r>
            <w:r w:rsidR="001A5390">
              <w:t>p</w:t>
            </w:r>
            <w:r>
              <w:t>ower.</w:t>
            </w:r>
          </w:p>
          <w:p w14:paraId="1AEAEB2E" w14:textId="77777777" w:rsidR="00857CE1" w:rsidRDefault="00857CE1" w:rsidP="00440B0D">
            <w:pPr>
              <w:pStyle w:val="SOFinalContentTableText"/>
            </w:pPr>
            <w:r>
              <w:t>Utilise computer interactive ‘</w:t>
            </w:r>
            <w:r w:rsidRPr="00D83ABD">
              <w:t xml:space="preserve">Energy </w:t>
            </w:r>
            <w:r w:rsidR="00AC1366" w:rsidRPr="00D83ABD">
              <w:t>F</w:t>
            </w:r>
            <w:r w:rsidRPr="00D83ABD">
              <w:t>orms and Changes</w:t>
            </w:r>
            <w:r>
              <w:t>’</w:t>
            </w:r>
            <w:r w:rsidR="00C7084F">
              <w:t>:</w:t>
            </w:r>
          </w:p>
          <w:p w14:paraId="414D12C3" w14:textId="72CC84D4" w:rsidR="00857CE1" w:rsidRPr="00974D94" w:rsidRDefault="00000000" w:rsidP="005E672B">
            <w:pPr>
              <w:pStyle w:val="SOFinalhyperlinkfirst2ptabove"/>
            </w:pPr>
            <w:hyperlink r:id="rId136" w:history="1">
              <w:r w:rsidR="00857CE1" w:rsidRPr="00974D94">
                <w:rPr>
                  <w:rStyle w:val="Hyperlink"/>
                  <w:color w:val="auto"/>
                  <w:u w:val="none"/>
                </w:rPr>
                <w:t>https://phet.colorado.edu/</w:t>
              </w:r>
            </w:hyperlink>
            <w:r w:rsidR="00857CE1">
              <w:rPr>
                <w:rStyle w:val="Hyperlink"/>
                <w:color w:val="auto"/>
                <w:u w:val="none"/>
              </w:rPr>
              <w:t>.</w:t>
            </w:r>
          </w:p>
          <w:p w14:paraId="44D58E84" w14:textId="77777777" w:rsidR="00857CE1" w:rsidRPr="00D41D09" w:rsidRDefault="00857CE1" w:rsidP="00586ABE">
            <w:pPr>
              <w:pStyle w:val="SOFinalContentTableTextItalic"/>
            </w:pPr>
            <w:r>
              <w:t>The simple harmonic motion of pendulums links to Stage 1, Topic 5: Waves.</w:t>
            </w:r>
          </w:p>
        </w:tc>
        <w:tc>
          <w:tcPr>
            <w:tcW w:w="618" w:type="dxa"/>
            <w:noWrap/>
            <w:tcMar>
              <w:left w:w="0" w:type="dxa"/>
              <w:bottom w:w="62" w:type="dxa"/>
              <w:right w:w="0" w:type="dxa"/>
            </w:tcMar>
          </w:tcPr>
          <w:p w14:paraId="4FC94953" w14:textId="77777777" w:rsidR="00857CE1" w:rsidRDefault="00857CE1" w:rsidP="008D7F8B">
            <w:pPr>
              <w:pStyle w:val="SOFinalContentTableText"/>
              <w:jc w:val="center"/>
            </w:pPr>
            <w:r>
              <w:rPr>
                <w:noProof/>
                <w:lang w:val="en-AU" w:eastAsia="en-AU"/>
              </w:rPr>
              <w:drawing>
                <wp:inline distT="0" distB="0" distL="0" distR="0" wp14:anchorId="1D1BEB08" wp14:editId="531462FA">
                  <wp:extent cx="365040" cy="32400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57CE1" w:rsidRPr="00D41D09" w14:paraId="26CFC94F" w14:textId="77777777" w:rsidTr="00623D6A">
        <w:trPr>
          <w:trHeight w:val="2407"/>
        </w:trPr>
        <w:tc>
          <w:tcPr>
            <w:tcW w:w="3651" w:type="dxa"/>
            <w:vMerge/>
            <w:tcMar>
              <w:bottom w:w="62" w:type="dxa"/>
              <w:right w:w="108" w:type="dxa"/>
            </w:tcMar>
          </w:tcPr>
          <w:p w14:paraId="6CD404AC" w14:textId="77777777" w:rsidR="00857CE1" w:rsidRPr="00D41D09" w:rsidRDefault="00857CE1" w:rsidP="00440B0D">
            <w:pPr>
              <w:pStyle w:val="SOFinalContentTableText"/>
            </w:pPr>
          </w:p>
        </w:tc>
        <w:tc>
          <w:tcPr>
            <w:tcW w:w="3651" w:type="dxa"/>
            <w:tcMar>
              <w:left w:w="108" w:type="dxa"/>
              <w:bottom w:w="62" w:type="dxa"/>
            </w:tcMar>
          </w:tcPr>
          <w:p w14:paraId="1CC43A17" w14:textId="77777777" w:rsidR="00857CE1" w:rsidRDefault="00857CE1" w:rsidP="00857CE1">
            <w:pPr>
              <w:pStyle w:val="SOFinalContentTableText"/>
            </w:pPr>
            <w:r>
              <w:t>Design and conduct individual or group experiments to determine the efficiency of different systems involving energy transfers.</w:t>
            </w:r>
          </w:p>
          <w:p w14:paraId="2EF544B8" w14:textId="77777777" w:rsidR="00857CE1" w:rsidRDefault="00857CE1" w:rsidP="00857CE1">
            <w:pPr>
              <w:pStyle w:val="SOFinalContentTableText"/>
            </w:pPr>
            <w:r>
              <w:t>Test the conservation of energy by recording and measuring objects falling from different heights and recording their speed as they hit the ground.</w:t>
            </w:r>
          </w:p>
        </w:tc>
        <w:tc>
          <w:tcPr>
            <w:tcW w:w="618" w:type="dxa"/>
            <w:noWrap/>
            <w:tcMar>
              <w:left w:w="0" w:type="dxa"/>
              <w:bottom w:w="62" w:type="dxa"/>
              <w:right w:w="0" w:type="dxa"/>
            </w:tcMar>
          </w:tcPr>
          <w:p w14:paraId="125A21CF" w14:textId="77777777" w:rsidR="00857CE1" w:rsidRDefault="00857CE1" w:rsidP="008D7F8B">
            <w:pPr>
              <w:pStyle w:val="SOFinalContentTableText"/>
              <w:jc w:val="center"/>
              <w:rPr>
                <w:noProof/>
                <w:lang w:val="en-AU" w:eastAsia="zh-CN"/>
              </w:rPr>
            </w:pPr>
            <w:r>
              <w:rPr>
                <w:noProof/>
                <w:lang w:val="en-AU" w:eastAsia="en-AU"/>
              </w:rPr>
              <w:drawing>
                <wp:inline distT="0" distB="0" distL="0" distR="0" wp14:anchorId="5025FF30" wp14:editId="5CBBC3A1">
                  <wp:extent cx="269875" cy="336550"/>
                  <wp:effectExtent l="0" t="0" r="0" b="6350"/>
                  <wp:docPr id="233" name="Picture 233"/>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857CE1" w:rsidRPr="00D41D09" w14:paraId="56566B65" w14:textId="77777777" w:rsidTr="00623D6A">
        <w:tc>
          <w:tcPr>
            <w:tcW w:w="3651" w:type="dxa"/>
            <w:vMerge/>
            <w:tcMar>
              <w:bottom w:w="62" w:type="dxa"/>
              <w:right w:w="108" w:type="dxa"/>
            </w:tcMar>
          </w:tcPr>
          <w:p w14:paraId="0C6A9DA4" w14:textId="77777777" w:rsidR="00857CE1" w:rsidRDefault="00857CE1" w:rsidP="00440B0D">
            <w:pPr>
              <w:pStyle w:val="SOFinalContentTableText"/>
            </w:pPr>
          </w:p>
        </w:tc>
        <w:tc>
          <w:tcPr>
            <w:tcW w:w="3651" w:type="dxa"/>
            <w:tcMar>
              <w:left w:w="108" w:type="dxa"/>
              <w:bottom w:w="62" w:type="dxa"/>
            </w:tcMar>
          </w:tcPr>
          <w:p w14:paraId="712E4A0F" w14:textId="77777777" w:rsidR="00857CE1" w:rsidRDefault="00857CE1" w:rsidP="00857CE1">
            <w:pPr>
              <w:pStyle w:val="SOFinalContentTableText"/>
            </w:pPr>
            <w:r>
              <w:t>Design and build a ‘gravity car’ — a car that uses a falling weight to transfer energy to wheel rotation.</w:t>
            </w:r>
          </w:p>
          <w:p w14:paraId="17DC051B" w14:textId="77777777" w:rsidR="00857CE1" w:rsidRDefault="00857CE1" w:rsidP="00857CE1">
            <w:pPr>
              <w:pStyle w:val="SOFinalContentTableText"/>
            </w:pPr>
            <w:r>
              <w:t>Investigate the motion of pendulums, demonstrating the law of conservation of energy.</w:t>
            </w:r>
          </w:p>
        </w:tc>
        <w:tc>
          <w:tcPr>
            <w:tcW w:w="618" w:type="dxa"/>
            <w:noWrap/>
            <w:tcMar>
              <w:left w:w="0" w:type="dxa"/>
              <w:bottom w:w="62" w:type="dxa"/>
              <w:right w:w="0" w:type="dxa"/>
            </w:tcMar>
          </w:tcPr>
          <w:p w14:paraId="6EBCA6C3" w14:textId="77777777" w:rsidR="00857CE1" w:rsidRDefault="00154F35" w:rsidP="009407E9">
            <w:pPr>
              <w:pStyle w:val="SOFinalContentTableText"/>
              <w:jc w:val="center"/>
              <w:rPr>
                <w:noProof/>
                <w:lang w:val="en-AU" w:eastAsia="zh-CN"/>
              </w:rPr>
            </w:pPr>
            <w:r>
              <w:rPr>
                <w:noProof/>
                <w:lang w:val="en-AU" w:eastAsia="en-AU"/>
              </w:rPr>
              <w:drawing>
                <wp:inline distT="0" distB="0" distL="0" distR="0" wp14:anchorId="2A4CE69C" wp14:editId="6337B075">
                  <wp:extent cx="269875" cy="336550"/>
                  <wp:effectExtent l="0" t="0" r="0" b="6350"/>
                  <wp:docPr id="9" name="Picture 9"/>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857CE1" w:rsidRPr="00D41D09" w14:paraId="1CF84C74" w14:textId="77777777" w:rsidTr="00623D6A">
        <w:tc>
          <w:tcPr>
            <w:tcW w:w="3651" w:type="dxa"/>
            <w:vMerge/>
            <w:tcMar>
              <w:bottom w:w="62" w:type="dxa"/>
              <w:right w:w="108" w:type="dxa"/>
            </w:tcMar>
          </w:tcPr>
          <w:p w14:paraId="4C62D28A" w14:textId="77777777" w:rsidR="00857CE1" w:rsidRDefault="00857CE1" w:rsidP="00440B0D">
            <w:pPr>
              <w:pStyle w:val="SOFinalContentTableText"/>
            </w:pPr>
          </w:p>
        </w:tc>
        <w:tc>
          <w:tcPr>
            <w:tcW w:w="3651" w:type="dxa"/>
            <w:tcMar>
              <w:left w:w="108" w:type="dxa"/>
              <w:bottom w:w="62" w:type="dxa"/>
            </w:tcMar>
          </w:tcPr>
          <w:p w14:paraId="0633D19A" w14:textId="77777777" w:rsidR="00857CE1" w:rsidRDefault="00857CE1" w:rsidP="00857CE1">
            <w:pPr>
              <w:pStyle w:val="SOFinalContentTableText"/>
            </w:pPr>
            <w:r>
              <w:t>Explore the difficulty of developing international conventions to define concepts such as energy and work to facilitate communication and collaboration.</w:t>
            </w:r>
          </w:p>
          <w:p w14:paraId="0CFCAFC7" w14:textId="77777777" w:rsidR="00857CE1" w:rsidRDefault="00857CE1" w:rsidP="00857CE1">
            <w:pPr>
              <w:pStyle w:val="SOFinalContentTableText"/>
            </w:pPr>
            <w:r>
              <w:t>Assess the economic advantage of efficiency in different mechanical systems and any implications for developing or emerging technology such as regenerative brakes.</w:t>
            </w:r>
          </w:p>
        </w:tc>
        <w:tc>
          <w:tcPr>
            <w:tcW w:w="618" w:type="dxa"/>
            <w:noWrap/>
            <w:tcMar>
              <w:left w:w="0" w:type="dxa"/>
              <w:bottom w:w="62" w:type="dxa"/>
              <w:right w:w="0" w:type="dxa"/>
            </w:tcMar>
          </w:tcPr>
          <w:p w14:paraId="54F02CEC" w14:textId="77777777" w:rsidR="00857CE1" w:rsidRDefault="00857CE1" w:rsidP="009407E9">
            <w:pPr>
              <w:pStyle w:val="SOFinalContentTableText"/>
              <w:jc w:val="center"/>
              <w:rPr>
                <w:noProof/>
                <w:lang w:val="en-AU" w:eastAsia="zh-CN"/>
              </w:rPr>
            </w:pPr>
            <w:r>
              <w:rPr>
                <w:noProof/>
                <w:lang w:val="en-AU" w:eastAsia="en-AU"/>
              </w:rPr>
              <w:drawing>
                <wp:inline distT="0" distB="0" distL="0" distR="0" wp14:anchorId="6A7964C6" wp14:editId="4E1BEBD3">
                  <wp:extent cx="269640" cy="5040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7C99B522" w14:textId="77777777" w:rsidR="004205FC" w:rsidRDefault="004205FC">
      <w:pPr>
        <w:rPr>
          <w:rFonts w:ascii="Arial Narrow" w:hAnsi="Arial Narrow"/>
          <w:b/>
          <w:sz w:val="24"/>
        </w:rPr>
      </w:pPr>
      <w:r>
        <w:br w:type="page"/>
      </w:r>
    </w:p>
    <w:p w14:paraId="2FC6E5FE" w14:textId="77777777" w:rsidR="004205FC" w:rsidRDefault="00EE3366" w:rsidP="00906B31">
      <w:pPr>
        <w:pStyle w:val="SOFinalContentTableHead2aLeft"/>
      </w:pPr>
      <w:r>
        <w:lastRenderedPageBreak/>
        <w:t xml:space="preserve">Subtopic </w:t>
      </w:r>
      <w:r w:rsidR="00906B31">
        <w:t>4</w:t>
      </w:r>
      <w:r w:rsidR="004205FC">
        <w:t xml:space="preserve">.2: </w:t>
      </w:r>
      <w:r w:rsidR="00906B31" w:rsidRPr="00906B31">
        <w:t>Momentum</w:t>
      </w:r>
    </w:p>
    <w:p w14:paraId="7C7218DC" w14:textId="77777777" w:rsidR="00906B31" w:rsidRDefault="00906B31" w:rsidP="006A28A3">
      <w:pPr>
        <w:pStyle w:val="SOFinalBodyText"/>
      </w:pPr>
      <w:r>
        <w:t>Students explore the relationship between force and momentum through this subtopic. They use the concept of momentum to reformulate the definition of a force as the rate of change of momentum, and examine impulse.</w:t>
      </w:r>
    </w:p>
    <w:p w14:paraId="4030BD16" w14:textId="77777777" w:rsidR="00906B31" w:rsidRDefault="00906B31" w:rsidP="005E672B">
      <w:pPr>
        <w:pStyle w:val="SOFinalBodyBeforeContentTable"/>
      </w:pPr>
      <w:r>
        <w:t>Students use the relationship between change in momentum (impulse) and force to explore the implications for existing technology, particularly in terms of safety in vehicles. They also apply this to spacecraft propulsion on Earth and the potential of propulsion in space, for example</w:t>
      </w:r>
      <w:r w:rsidR="005E672B">
        <w:t>, for space</w:t>
      </w:r>
      <w:r>
        <w:t xml:space="preserve"> probe</w:t>
      </w:r>
      <w:r w:rsidR="0066089D">
        <w:t>s</w:t>
      </w:r>
      <w:r>
        <w:t xml:space="preserve"> and </w:t>
      </w:r>
      <w:r w:rsidR="005E672B">
        <w:t>possible</w:t>
      </w:r>
      <w:r>
        <w:t xml:space="preserve"> human space exploration. Students use the conservation of momentum to predict and explain physical phenomena, and may </w:t>
      </w:r>
      <w:r w:rsidR="0066089D">
        <w:t xml:space="preserve">also </w:t>
      </w:r>
      <w:r>
        <w:t xml:space="preserve">use </w:t>
      </w:r>
      <w:r w:rsidR="005E672B">
        <w:t>the conservation of momentum</w:t>
      </w:r>
      <w:r>
        <w:t xml:space="preserve"> to investigate the forensic methods applied to analysing accidents. Students use technology to analyse and present experiments throughout this topic.</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4205FC" w:rsidRPr="006124DB" w14:paraId="2DA283A9" w14:textId="77777777" w:rsidTr="005E672B">
        <w:trPr>
          <w:tblHeader/>
        </w:trPr>
        <w:tc>
          <w:tcPr>
            <w:tcW w:w="3651" w:type="dxa"/>
            <w:tcMar>
              <w:top w:w="62" w:type="dxa"/>
              <w:bottom w:w="62" w:type="dxa"/>
              <w:right w:w="108" w:type="dxa"/>
            </w:tcMar>
          </w:tcPr>
          <w:p w14:paraId="28D2D6ED" w14:textId="77777777" w:rsidR="004205FC" w:rsidRPr="006124DB" w:rsidRDefault="004205FC" w:rsidP="005E672B">
            <w:pPr>
              <w:pStyle w:val="SOFinalContentTableHead2"/>
              <w:spacing w:after="0"/>
            </w:pPr>
            <w:bookmarkStart w:id="31" w:name="ColumnTitle_Science_Understanding_11"/>
            <w:r>
              <w:t>Science Understanding</w:t>
            </w:r>
            <w:bookmarkEnd w:id="31"/>
          </w:p>
        </w:tc>
        <w:tc>
          <w:tcPr>
            <w:tcW w:w="3651" w:type="dxa"/>
            <w:tcBorders>
              <w:right w:val="nil"/>
            </w:tcBorders>
            <w:tcMar>
              <w:top w:w="62" w:type="dxa"/>
              <w:left w:w="108" w:type="dxa"/>
              <w:bottom w:w="62" w:type="dxa"/>
            </w:tcMar>
          </w:tcPr>
          <w:p w14:paraId="3B8C0516" w14:textId="77777777" w:rsidR="004205FC" w:rsidRPr="006124DB" w:rsidRDefault="004205FC" w:rsidP="001259A7">
            <w:pPr>
              <w:pStyle w:val="SOFinalContentTableHead2"/>
              <w:spacing w:after="0"/>
            </w:pPr>
            <w:bookmarkStart w:id="32" w:name="ColumnTitle_Possible_contexts_12"/>
            <w:r>
              <w:t xml:space="preserve">Possible </w:t>
            </w:r>
            <w:r w:rsidR="001259A7">
              <w:t>c</w:t>
            </w:r>
            <w:r>
              <w:t>ontexts</w:t>
            </w:r>
            <w:bookmarkEnd w:id="32"/>
          </w:p>
        </w:tc>
        <w:tc>
          <w:tcPr>
            <w:tcW w:w="618" w:type="dxa"/>
            <w:tcBorders>
              <w:left w:val="nil"/>
            </w:tcBorders>
            <w:noWrap/>
            <w:tcMar>
              <w:top w:w="62" w:type="dxa"/>
              <w:bottom w:w="62" w:type="dxa"/>
            </w:tcMar>
          </w:tcPr>
          <w:p w14:paraId="05ABDF4F" w14:textId="77777777" w:rsidR="004205FC" w:rsidRPr="006124DB" w:rsidRDefault="004205FC" w:rsidP="005E672B">
            <w:pPr>
              <w:pStyle w:val="SOFinalContentTableHead2"/>
              <w:spacing w:after="0"/>
            </w:pPr>
          </w:p>
        </w:tc>
      </w:tr>
      <w:tr w:rsidR="00E32377" w:rsidRPr="00D41D09" w14:paraId="23A49C47" w14:textId="77777777" w:rsidTr="005E672B">
        <w:tc>
          <w:tcPr>
            <w:tcW w:w="3651" w:type="dxa"/>
            <w:vMerge w:val="restart"/>
            <w:tcMar>
              <w:bottom w:w="62" w:type="dxa"/>
              <w:right w:w="108" w:type="dxa"/>
            </w:tcMar>
          </w:tcPr>
          <w:p w14:paraId="4EA1B971" w14:textId="77777777" w:rsidR="00E32377" w:rsidRDefault="00E32377" w:rsidP="00E32377">
            <w:pPr>
              <w:pStyle w:val="SOFinalContentTableText"/>
            </w:pPr>
            <w:r>
              <w:t>Momentum is a property of moving objects, which depends on their mass and velocity.</w:t>
            </w:r>
          </w:p>
          <w:p w14:paraId="2D541618" w14:textId="77777777" w:rsidR="00E32377" w:rsidRDefault="00E32377" w:rsidP="00E32377">
            <w:pPr>
              <w:pStyle w:val="SOFinalContentTableText"/>
            </w:pPr>
            <w:r>
              <w:t xml:space="preserve">Momentum can be expressed mathematically as </w:t>
            </w:r>
            <w:r w:rsidR="00DB4BBE" w:rsidRPr="00D404AF">
              <w:rPr>
                <w:rFonts w:cs="Arial"/>
                <w:position w:val="-10"/>
                <w:szCs w:val="20"/>
              </w:rPr>
              <w:object w:dxaOrig="660" w:dyaOrig="300" w14:anchorId="2032ED13">
                <v:shape id="_x0000_i1063" type="#_x0000_t75" style="width:34.55pt;height:16.7pt" o:ole="">
                  <v:imagedata r:id="rId137" o:title=""/>
                </v:shape>
                <o:OLEObject Type="Embed" ProgID="Equation.DSMT4" ShapeID="_x0000_i1063" DrawAspect="Content" ObjectID="_1741167969" r:id="rId138"/>
              </w:object>
            </w:r>
            <w:r>
              <w:t>.</w:t>
            </w:r>
          </w:p>
          <w:p w14:paraId="0DE05BBB" w14:textId="77777777" w:rsidR="00E32377" w:rsidRDefault="00E32377" w:rsidP="00E32377">
            <w:pPr>
              <w:pStyle w:val="SOFinalContentTableText"/>
            </w:pPr>
            <w:r>
              <w:t>Momentum may be transferred from one object to another when a f</w:t>
            </w:r>
            <w:r w:rsidR="00DB4BBE">
              <w:t>orce acts over a time interval.</w:t>
            </w:r>
          </w:p>
          <w:p w14:paraId="732BD392" w14:textId="77777777" w:rsidR="0066089D" w:rsidRDefault="00E32377" w:rsidP="005E672B">
            <w:pPr>
              <w:pStyle w:val="SOFinalContentTableText"/>
            </w:pPr>
            <w:r>
              <w:t>The rate of change of momentum of an object with respect to time is equal to the net force acting upon the object. This can be expressed mathematically</w:t>
            </w:r>
            <w:r w:rsidR="00DC7519">
              <w:t xml:space="preserve"> </w:t>
            </w:r>
            <w:r>
              <w:t>as:</w:t>
            </w:r>
          </w:p>
          <w:p w14:paraId="7360828B" w14:textId="77777777" w:rsidR="00E32377" w:rsidRDefault="00A57F26" w:rsidP="00A57F26">
            <w:pPr>
              <w:pStyle w:val="SOFinalContentTableTextUnderBullet"/>
            </w:pPr>
            <w:r w:rsidRPr="00A57F26">
              <w:rPr>
                <w:position w:val="-26"/>
              </w:rPr>
              <w:object w:dxaOrig="780" w:dyaOrig="580" w14:anchorId="5CBDA933">
                <v:shape id="_x0000_i1064" type="#_x0000_t75" style="width:41.45pt;height:29.95pt" o:ole="">
                  <v:imagedata r:id="rId139" o:title=""/>
                </v:shape>
                <o:OLEObject Type="Embed" ProgID="Equation.DSMT4" ShapeID="_x0000_i1064" DrawAspect="Content" ObjectID="_1741167970" r:id="rId140"/>
              </w:object>
            </w:r>
          </w:p>
          <w:p w14:paraId="587D0E19" w14:textId="77777777" w:rsidR="00E32377" w:rsidRDefault="00E32377" w:rsidP="005E672B">
            <w:pPr>
              <w:pStyle w:val="SOFinalContentTableText"/>
            </w:pPr>
            <w:r>
              <w:t>The impulse of an object is equal to</w:t>
            </w:r>
            <w:r w:rsidR="00D83ABD" w:rsidRPr="00D83ABD">
              <w:rPr>
                <w:position w:val="-10"/>
              </w:rPr>
              <w:object w:dxaOrig="480" w:dyaOrig="279" w14:anchorId="7310E550">
                <v:shape id="_x0000_i1065" type="#_x0000_t75" style="width:24.2pt;height:12.1pt" o:ole="">
                  <v:imagedata r:id="rId141" o:title=""/>
                </v:shape>
                <o:OLEObject Type="Embed" ProgID="Equation.DSMT4" ShapeID="_x0000_i1065" DrawAspect="Content" ObjectID="_1741167971" r:id="rId142"/>
              </w:object>
            </w:r>
            <w:r>
              <w:t>and consequently equals the change in momentum.</w:t>
            </w:r>
          </w:p>
          <w:p w14:paraId="5092BBCF" w14:textId="77777777" w:rsidR="00E32377" w:rsidRDefault="00E32377" w:rsidP="003D3F49">
            <w:pPr>
              <w:pStyle w:val="SOFinalContentTableBullets"/>
            </w:pPr>
            <w:r>
              <w:t xml:space="preserve">Use Newton’s Second Law in the form </w:t>
            </w:r>
            <w:r w:rsidR="003D3F49" w:rsidRPr="001E7A9F">
              <w:rPr>
                <w:position w:val="-8"/>
              </w:rPr>
              <w:object w:dxaOrig="675" w:dyaOrig="300" w14:anchorId="6A3A1B75">
                <v:shape id="_x0000_i1066" type="#_x0000_t75" style="width:34.55pt;height:16.7pt" o:ole="">
                  <v:imagedata r:id="rId143" o:title=""/>
                </v:shape>
                <o:OLEObject Type="Embed" ProgID="Equation.DSMT4" ShapeID="_x0000_i1066" DrawAspect="Content" ObjectID="_1741167972" r:id="rId144"/>
              </w:object>
            </w:r>
            <w:r>
              <w:t xml:space="preserve"> </w:t>
            </w:r>
            <w:r w:rsidRPr="003D3F49">
              <w:rPr>
                <w:position w:val="-2"/>
              </w:rPr>
              <w:t>to derive the formula:</w:t>
            </w:r>
            <w:r w:rsidR="00DB4BBE" w:rsidRPr="004C31DC">
              <w:rPr>
                <w:szCs w:val="20"/>
              </w:rPr>
              <w:t xml:space="preserve"> </w:t>
            </w:r>
            <w:r w:rsidR="00D83ABD" w:rsidRPr="00D83ABD">
              <w:rPr>
                <w:position w:val="-26"/>
                <w:szCs w:val="20"/>
              </w:rPr>
              <w:object w:dxaOrig="780" w:dyaOrig="580" w14:anchorId="523C38D6">
                <v:shape id="_x0000_i1067" type="#_x0000_t75" style="width:41.45pt;height:29.95pt" o:ole="">
                  <v:imagedata r:id="rId145" o:title=""/>
                </v:shape>
                <o:OLEObject Type="Embed" ProgID="Equation.DSMT4" ShapeID="_x0000_i1067" DrawAspect="Content" ObjectID="_1741167973" r:id="rId146"/>
              </w:object>
            </w:r>
          </w:p>
          <w:p w14:paraId="283BCF2A" w14:textId="77777777" w:rsidR="00E32377" w:rsidRDefault="00E32377" w:rsidP="00E32377">
            <w:pPr>
              <w:pStyle w:val="SOFinalContentTableBullets"/>
            </w:pPr>
            <w:r>
              <w:t>Solve problems involving changes in momentum and impulse (for one dimension).</w:t>
            </w:r>
          </w:p>
          <w:p w14:paraId="1987455E" w14:textId="77777777" w:rsidR="00E32377" w:rsidRPr="00D41D09" w:rsidRDefault="00E32377" w:rsidP="005E672B">
            <w:pPr>
              <w:pStyle w:val="SOFinalContentTableBullets"/>
            </w:pPr>
            <w:r>
              <w:t xml:space="preserve">Draw and interpret graphs of force </w:t>
            </w:r>
            <w:r w:rsidR="005E672B">
              <w:t>vs</w:t>
            </w:r>
            <w:r>
              <w:t xml:space="preserve"> time.</w:t>
            </w:r>
          </w:p>
        </w:tc>
        <w:tc>
          <w:tcPr>
            <w:tcW w:w="3651" w:type="dxa"/>
            <w:tcMar>
              <w:left w:w="108" w:type="dxa"/>
              <w:bottom w:w="62" w:type="dxa"/>
            </w:tcMar>
          </w:tcPr>
          <w:p w14:paraId="757CE915" w14:textId="77777777" w:rsidR="00E32377" w:rsidRDefault="00E32377" w:rsidP="005E672B">
            <w:pPr>
              <w:pStyle w:val="SOFinalContentTableTextItalic"/>
            </w:pPr>
            <w:r>
              <w:t xml:space="preserve">This connects to the concept of momentum used in the Stage 2 subtopics 1.2: Forces and </w:t>
            </w:r>
            <w:r w:rsidR="001A5390">
              <w:t>m</w:t>
            </w:r>
            <w:r>
              <w:t>omentum and 3.2: Wave</w:t>
            </w:r>
            <w:r w:rsidR="005E672B">
              <w:t>–</w:t>
            </w:r>
            <w:r w:rsidR="001A5390">
              <w:t>p</w:t>
            </w:r>
            <w:r>
              <w:t xml:space="preserve">article </w:t>
            </w:r>
            <w:r w:rsidR="001A5390">
              <w:t>d</w:t>
            </w:r>
            <w:r>
              <w:t>uality.</w:t>
            </w:r>
          </w:p>
          <w:p w14:paraId="5406C4D6" w14:textId="77777777" w:rsidR="00E32377" w:rsidRDefault="00E32377" w:rsidP="00E32377">
            <w:pPr>
              <w:pStyle w:val="SOFinalContentTableText"/>
            </w:pPr>
            <w:r>
              <w:t xml:space="preserve">Analyse the safety mechanisms of modern vehicles using concepts of impulse and momentum. </w:t>
            </w:r>
          </w:p>
          <w:p w14:paraId="22BA2979" w14:textId="77777777" w:rsidR="00E32377" w:rsidRDefault="00E32377" w:rsidP="00E32377">
            <w:pPr>
              <w:pStyle w:val="SOFinalContentTableText"/>
            </w:pPr>
            <w:r>
              <w:t>Analyse the elasticity of bungee cords using the concept of impulse.</w:t>
            </w:r>
          </w:p>
          <w:p w14:paraId="5AD5D7BA" w14:textId="77777777" w:rsidR="00E32377" w:rsidRPr="00D41D09" w:rsidRDefault="00E32377" w:rsidP="00E32377">
            <w:pPr>
              <w:pStyle w:val="SOFinalContentTableTextItalic"/>
            </w:pPr>
            <w:r>
              <w:t>The focus in Stage 1 should be on one-dimensional situations. Two-dimensional situations are studied in Stage 2 Physics.</w:t>
            </w:r>
          </w:p>
        </w:tc>
        <w:tc>
          <w:tcPr>
            <w:tcW w:w="618" w:type="dxa"/>
            <w:noWrap/>
            <w:tcMar>
              <w:left w:w="0" w:type="dxa"/>
              <w:bottom w:w="62" w:type="dxa"/>
              <w:right w:w="0" w:type="dxa"/>
            </w:tcMar>
          </w:tcPr>
          <w:p w14:paraId="58C1F36E" w14:textId="77777777" w:rsidR="00E32377" w:rsidRDefault="00FE00D3" w:rsidP="003E682E">
            <w:pPr>
              <w:pStyle w:val="SOFinalContentTableText"/>
              <w:jc w:val="center"/>
            </w:pPr>
            <w:r>
              <w:rPr>
                <w:noProof/>
                <w:lang w:val="en-AU" w:eastAsia="en-AU"/>
              </w:rPr>
              <w:drawing>
                <wp:inline distT="0" distB="0" distL="0" distR="0" wp14:anchorId="6B5D41B5" wp14:editId="73AEA008">
                  <wp:extent cx="365040" cy="32400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32377" w:rsidRPr="00D41D09" w14:paraId="41FEAA3A" w14:textId="77777777" w:rsidTr="005E672B">
        <w:tc>
          <w:tcPr>
            <w:tcW w:w="3651" w:type="dxa"/>
            <w:vMerge/>
            <w:tcMar>
              <w:bottom w:w="62" w:type="dxa"/>
              <w:right w:w="108" w:type="dxa"/>
            </w:tcMar>
          </w:tcPr>
          <w:p w14:paraId="7D0C170C" w14:textId="77777777" w:rsidR="00E32377" w:rsidRDefault="00E32377" w:rsidP="001E34FC">
            <w:pPr>
              <w:pStyle w:val="SOFinalContentTableText"/>
            </w:pPr>
          </w:p>
        </w:tc>
        <w:tc>
          <w:tcPr>
            <w:tcW w:w="3651" w:type="dxa"/>
            <w:tcMar>
              <w:left w:w="108" w:type="dxa"/>
              <w:bottom w:w="62" w:type="dxa"/>
            </w:tcMar>
          </w:tcPr>
          <w:p w14:paraId="53DD1D98" w14:textId="77777777" w:rsidR="00E32377" w:rsidRDefault="00E32377" w:rsidP="00E32377">
            <w:pPr>
              <w:pStyle w:val="SOFinalContentTableText"/>
            </w:pPr>
            <w:r>
              <w:t>Compare the difficulty in stopping objects of different masses and speeds as a way to introduce the concept of momentum.</w:t>
            </w:r>
          </w:p>
          <w:p w14:paraId="64C54255" w14:textId="77777777" w:rsidR="00E32377" w:rsidRDefault="00E32377" w:rsidP="00E32377">
            <w:pPr>
              <w:pStyle w:val="SOFinalContentTableText"/>
            </w:pPr>
            <w:r>
              <w:t>Use simple experiments and demonstrations such as dropping eggs enclosed in student-designed cases to demonstrate basic concepts of impulse in context.</w:t>
            </w:r>
          </w:p>
        </w:tc>
        <w:tc>
          <w:tcPr>
            <w:tcW w:w="618" w:type="dxa"/>
            <w:noWrap/>
            <w:tcMar>
              <w:left w:w="0" w:type="dxa"/>
              <w:bottom w:w="62" w:type="dxa"/>
              <w:right w:w="0" w:type="dxa"/>
            </w:tcMar>
          </w:tcPr>
          <w:p w14:paraId="7E8EA937" w14:textId="77777777" w:rsidR="00E32377" w:rsidRDefault="00E9380B" w:rsidP="008D7F8B">
            <w:pPr>
              <w:pStyle w:val="SOFinalContentTableText8ptabove"/>
              <w:jc w:val="center"/>
              <w:rPr>
                <w:noProof/>
              </w:rPr>
            </w:pPr>
            <w:r>
              <w:rPr>
                <w:noProof/>
                <w:lang w:eastAsia="en-AU"/>
              </w:rPr>
              <w:drawing>
                <wp:inline distT="0" distB="0" distL="0" distR="0" wp14:anchorId="0D3E46AD" wp14:editId="292A0063">
                  <wp:extent cx="269875" cy="336550"/>
                  <wp:effectExtent l="0" t="0" r="0" b="6350"/>
                  <wp:docPr id="234" name="Picture 234"/>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E32377" w:rsidRPr="00D41D09" w14:paraId="6B0EF417" w14:textId="77777777" w:rsidTr="005E672B">
        <w:tc>
          <w:tcPr>
            <w:tcW w:w="3651" w:type="dxa"/>
            <w:vMerge/>
            <w:tcMar>
              <w:bottom w:w="62" w:type="dxa"/>
              <w:right w:w="108" w:type="dxa"/>
            </w:tcMar>
          </w:tcPr>
          <w:p w14:paraId="61D547AA" w14:textId="77777777" w:rsidR="00E32377" w:rsidRDefault="00E32377" w:rsidP="001E34FC">
            <w:pPr>
              <w:pStyle w:val="SOFinalContentTableText"/>
            </w:pPr>
          </w:p>
        </w:tc>
        <w:tc>
          <w:tcPr>
            <w:tcW w:w="3651" w:type="dxa"/>
            <w:tcMar>
              <w:left w:w="108" w:type="dxa"/>
              <w:bottom w:w="62" w:type="dxa"/>
            </w:tcMar>
          </w:tcPr>
          <w:p w14:paraId="4E2B215E" w14:textId="77777777" w:rsidR="00E32377" w:rsidRDefault="00E32377" w:rsidP="005E672B">
            <w:pPr>
              <w:pStyle w:val="SOFinalContentTableText"/>
            </w:pPr>
            <w:r>
              <w:t xml:space="preserve">Analyse the social and economic advantages of minimising the risk of injury by extending the time of a collision </w:t>
            </w:r>
            <w:r w:rsidR="005E672B">
              <w:t>(e.g., by using</w:t>
            </w:r>
            <w:r>
              <w:t xml:space="preserve"> seatbelts, air</w:t>
            </w:r>
            <w:r w:rsidR="005E672B">
              <w:t xml:space="preserve"> </w:t>
            </w:r>
            <w:r>
              <w:t>bags, bicycle helmets, boxing gloves, softball gloves, and safety nets</w:t>
            </w:r>
            <w:r w:rsidR="005E672B">
              <w:t>)</w:t>
            </w:r>
            <w:r>
              <w:t>.</w:t>
            </w:r>
          </w:p>
          <w:p w14:paraId="67AC0077" w14:textId="77777777" w:rsidR="00E32377" w:rsidRDefault="00E32377" w:rsidP="00E32377">
            <w:pPr>
              <w:pStyle w:val="SOFinalContentTableText"/>
            </w:pPr>
            <w:r>
              <w:t>Explore applications in which an understanding of maximising the time during which the force acts leads to an increase in speed. Examples include: long rowing strokes,</w:t>
            </w:r>
            <w:r w:rsidR="00DD2FE0">
              <w:t xml:space="preserve"> use of a woomera for throwing.</w:t>
            </w:r>
          </w:p>
        </w:tc>
        <w:tc>
          <w:tcPr>
            <w:tcW w:w="618" w:type="dxa"/>
            <w:noWrap/>
            <w:tcMar>
              <w:left w:w="0" w:type="dxa"/>
              <w:bottom w:w="62" w:type="dxa"/>
              <w:right w:w="0" w:type="dxa"/>
            </w:tcMar>
          </w:tcPr>
          <w:p w14:paraId="4C9AD5F5" w14:textId="77777777" w:rsidR="00E32377" w:rsidRDefault="00FE00D3" w:rsidP="007769B3">
            <w:pPr>
              <w:pStyle w:val="SOFinalContentTableText"/>
              <w:jc w:val="center"/>
              <w:rPr>
                <w:noProof/>
                <w:lang w:val="en-AU" w:eastAsia="zh-CN"/>
              </w:rPr>
            </w:pPr>
            <w:r>
              <w:rPr>
                <w:noProof/>
                <w:lang w:val="en-AU" w:eastAsia="en-AU"/>
              </w:rPr>
              <w:drawing>
                <wp:inline distT="0" distB="0" distL="0" distR="0" wp14:anchorId="4B5DAFE1" wp14:editId="64312360">
                  <wp:extent cx="269640" cy="5040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DD2FE0" w:rsidRPr="00D41D09" w14:paraId="38AEE51D" w14:textId="77777777" w:rsidTr="005E672B">
        <w:tc>
          <w:tcPr>
            <w:tcW w:w="3651" w:type="dxa"/>
            <w:tcMar>
              <w:bottom w:w="62" w:type="dxa"/>
              <w:right w:w="108" w:type="dxa"/>
            </w:tcMar>
          </w:tcPr>
          <w:p w14:paraId="37B6F943" w14:textId="77777777" w:rsidR="00DD2FE0" w:rsidRDefault="00DD2FE0" w:rsidP="00E32377">
            <w:pPr>
              <w:pStyle w:val="SOFinalContentTableText"/>
            </w:pPr>
          </w:p>
        </w:tc>
        <w:tc>
          <w:tcPr>
            <w:tcW w:w="3651" w:type="dxa"/>
            <w:tcMar>
              <w:left w:w="108" w:type="dxa"/>
              <w:bottom w:w="62" w:type="dxa"/>
            </w:tcMar>
          </w:tcPr>
          <w:p w14:paraId="01855031" w14:textId="77777777" w:rsidR="00DD2FE0" w:rsidRDefault="00DD2FE0" w:rsidP="00DC7519">
            <w:pPr>
              <w:pStyle w:val="SOFinalContentTableText"/>
            </w:pPr>
            <w:r>
              <w:t xml:space="preserve">Evaluate ways in which increasing the gain in speed through maximising the force applied </w:t>
            </w:r>
            <w:r w:rsidR="00DC7519">
              <w:t>are</w:t>
            </w:r>
            <w:r>
              <w:t xml:space="preserve"> used in sport science. Examples include </w:t>
            </w:r>
            <w:r w:rsidR="00DC7519">
              <w:t xml:space="preserve">the </w:t>
            </w:r>
            <w:r>
              <w:t xml:space="preserve">force applied </w:t>
            </w:r>
            <w:r w:rsidR="00DC7519">
              <w:t xml:space="preserve">to a ball using </w:t>
            </w:r>
            <w:r w:rsidR="005E672B">
              <w:t>a tennis racquet</w:t>
            </w:r>
            <w:r w:rsidR="005724DD">
              <w:t>,</w:t>
            </w:r>
            <w:r>
              <w:t xml:space="preserve"> golf club, </w:t>
            </w:r>
            <w:r w:rsidR="005E672B">
              <w:t>foot, or other object</w:t>
            </w:r>
            <w:r>
              <w:t xml:space="preserve">. Design a new piece of </w:t>
            </w:r>
            <w:r w:rsidR="005E672B">
              <w:t xml:space="preserve">sport </w:t>
            </w:r>
            <w:r>
              <w:t>equipment.</w:t>
            </w:r>
          </w:p>
        </w:tc>
        <w:tc>
          <w:tcPr>
            <w:tcW w:w="618" w:type="dxa"/>
            <w:noWrap/>
            <w:tcMar>
              <w:left w:w="0" w:type="dxa"/>
              <w:bottom w:w="62" w:type="dxa"/>
              <w:right w:w="0" w:type="dxa"/>
            </w:tcMar>
          </w:tcPr>
          <w:p w14:paraId="72621AE6" w14:textId="77777777" w:rsidR="00DD2FE0" w:rsidRDefault="00154F35" w:rsidP="007769B3">
            <w:pPr>
              <w:pStyle w:val="SOFinalContentTableText"/>
              <w:jc w:val="center"/>
              <w:rPr>
                <w:noProof/>
              </w:rPr>
            </w:pPr>
            <w:r>
              <w:rPr>
                <w:noProof/>
                <w:lang w:val="en-AU" w:eastAsia="en-AU"/>
              </w:rPr>
              <w:drawing>
                <wp:inline distT="0" distB="0" distL="0" distR="0" wp14:anchorId="4C271582" wp14:editId="1270EAD4">
                  <wp:extent cx="269640" cy="504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E32377" w:rsidRPr="00D41D09" w14:paraId="715AD023" w14:textId="77777777" w:rsidTr="005E672B">
        <w:tc>
          <w:tcPr>
            <w:tcW w:w="3651" w:type="dxa"/>
            <w:vMerge w:val="restart"/>
            <w:tcMar>
              <w:bottom w:w="62" w:type="dxa"/>
              <w:right w:w="108" w:type="dxa"/>
            </w:tcMar>
          </w:tcPr>
          <w:p w14:paraId="28985CC8" w14:textId="77777777" w:rsidR="00E32377" w:rsidRDefault="00E32377" w:rsidP="001E7A9F">
            <w:pPr>
              <w:pStyle w:val="SOFinalContentTableText8ptabove"/>
            </w:pPr>
            <w:r>
              <w:t>In an isolated system, the total momentum is conserved.</w:t>
            </w:r>
          </w:p>
          <w:p w14:paraId="782C36ED" w14:textId="77777777" w:rsidR="00E32377" w:rsidRDefault="00E32377" w:rsidP="00DD2FE0">
            <w:pPr>
              <w:pStyle w:val="SOFinalContentTableBullets"/>
            </w:pPr>
            <w:r>
              <w:t>Use the conservation of momentum to solve problems in a variety of contexts.</w:t>
            </w:r>
          </w:p>
          <w:p w14:paraId="53440CDF" w14:textId="77777777" w:rsidR="00E32377" w:rsidRDefault="00E32377" w:rsidP="00E32377">
            <w:pPr>
              <w:pStyle w:val="SOFinalContentTableText"/>
            </w:pPr>
            <w:r>
              <w:t>An elastic collision is one in which the total initial kinetic energy equals the total final kinetic energy. In an inelastic collision</w:t>
            </w:r>
            <w:r w:rsidR="005724DD">
              <w:t>,</w:t>
            </w:r>
            <w:r>
              <w:t xml:space="preserve"> some</w:t>
            </w:r>
            <w:r w:rsidR="001E7A9F">
              <w:t xml:space="preserve"> kinetic energy is transformed.</w:t>
            </w:r>
          </w:p>
          <w:p w14:paraId="74AE9AB4" w14:textId="77777777" w:rsidR="00E32377" w:rsidRDefault="00E32377" w:rsidP="00DD2FE0">
            <w:pPr>
              <w:pStyle w:val="SOFinalContentTableBullets"/>
            </w:pPr>
            <w:r>
              <w:t>Describe the difference between an elastic collision and an inelastic collision using examples.</w:t>
            </w:r>
          </w:p>
          <w:p w14:paraId="6971E778" w14:textId="77777777" w:rsidR="00E32377" w:rsidRDefault="00E32377" w:rsidP="005724DD">
            <w:pPr>
              <w:pStyle w:val="SOFinalContentTableBullets"/>
            </w:pPr>
            <w:r>
              <w:t xml:space="preserve">Solve problems involving one-dimensional collisions, using </w:t>
            </w:r>
            <w:r w:rsidR="005724DD" w:rsidRPr="00967D71">
              <w:rPr>
                <w:position w:val="-20"/>
                <w:szCs w:val="20"/>
              </w:rPr>
              <w:object w:dxaOrig="999" w:dyaOrig="520" w14:anchorId="10ED8F40">
                <v:shape id="_x0000_i1068" type="#_x0000_t75" style="width:52.4pt;height:27.05pt" o:ole="">
                  <v:imagedata r:id="rId147" o:title=""/>
                </v:shape>
                <o:OLEObject Type="Embed" ProgID="Equation.DSMT4" ShapeID="_x0000_i1068" DrawAspect="Content" ObjectID="_1741167974" r:id="rId148"/>
              </w:object>
            </w:r>
            <w:r>
              <w:t xml:space="preserve"> and</w:t>
            </w:r>
            <w:r w:rsidR="005724DD">
              <w:rPr>
                <w:szCs w:val="20"/>
              </w:rPr>
              <w:t xml:space="preserve"> </w:t>
            </w:r>
            <w:r w:rsidR="00D83ABD" w:rsidRPr="005724DD">
              <w:rPr>
                <w:position w:val="-10"/>
                <w:szCs w:val="20"/>
              </w:rPr>
              <w:object w:dxaOrig="700" w:dyaOrig="300" w14:anchorId="049D41A0">
                <v:shape id="_x0000_i1069" type="#_x0000_t75" style="width:34.55pt;height:16.7pt" o:ole="">
                  <v:imagedata r:id="rId149" o:title=""/>
                </v:shape>
                <o:OLEObject Type="Embed" ProgID="Equation.DSMT4" ShapeID="_x0000_i1069" DrawAspect="Content" ObjectID="_1741167975" r:id="rId150"/>
              </w:object>
            </w:r>
          </w:p>
          <w:p w14:paraId="51C9DF01" w14:textId="77777777" w:rsidR="00E32377" w:rsidRDefault="00E32377" w:rsidP="00DD2FE0">
            <w:pPr>
              <w:pStyle w:val="SOFinalContentTableBullets"/>
            </w:pPr>
            <w:r>
              <w:t>Describe the energy transformations during inelastic collisions.</w:t>
            </w:r>
          </w:p>
          <w:p w14:paraId="487CFF3B" w14:textId="77777777" w:rsidR="00E32377" w:rsidRDefault="00E32377" w:rsidP="00E32377">
            <w:pPr>
              <w:pStyle w:val="SOFinalContentTableText"/>
            </w:pPr>
            <w:r>
              <w:t>Undertake experiments to investigate the conservation of energy or conservation of momentum.</w:t>
            </w:r>
          </w:p>
        </w:tc>
        <w:tc>
          <w:tcPr>
            <w:tcW w:w="3651" w:type="dxa"/>
            <w:tcMar>
              <w:left w:w="108" w:type="dxa"/>
              <w:bottom w:w="62" w:type="dxa"/>
            </w:tcMar>
          </w:tcPr>
          <w:p w14:paraId="7E585A6A" w14:textId="77777777" w:rsidR="00E32377" w:rsidRPr="001E7A9F" w:rsidRDefault="00E32377" w:rsidP="001E7A9F">
            <w:pPr>
              <w:pStyle w:val="SOFinalContentTableText8ptabove"/>
              <w:rPr>
                <w:rStyle w:val="SOFinalItalicText9pt"/>
              </w:rPr>
            </w:pPr>
            <w:r w:rsidRPr="001E7A9F">
              <w:rPr>
                <w:rStyle w:val="SOFinalItalicText9pt"/>
              </w:rPr>
              <w:t>The focus in Stage 1 should be on one-dimensional situations. Two-dimensional situations are studied in Stage 2 Physics.</w:t>
            </w:r>
          </w:p>
          <w:p w14:paraId="1E918880" w14:textId="77777777" w:rsidR="00E32377" w:rsidRDefault="005E672B" w:rsidP="005E672B">
            <w:pPr>
              <w:pStyle w:val="SOFinalContentTableText"/>
            </w:pPr>
            <w:r>
              <w:t xml:space="preserve">Use water-powered or air-powered </w:t>
            </w:r>
            <w:r w:rsidR="00E32377">
              <w:t xml:space="preserve">rockets to describe the conservation of momentum. </w:t>
            </w:r>
            <w:r>
              <w:t xml:space="preserve">The </w:t>
            </w:r>
            <w:r w:rsidR="00DC7519">
              <w:t>activities</w:t>
            </w:r>
            <w:r w:rsidR="00E32377">
              <w:t xml:space="preserve"> may be extended to include systems of variable mass.</w:t>
            </w:r>
          </w:p>
          <w:p w14:paraId="502E50DE" w14:textId="77777777" w:rsidR="00E32377" w:rsidRDefault="00E32377" w:rsidP="005E672B">
            <w:pPr>
              <w:pStyle w:val="SOFinalContentTableText"/>
            </w:pPr>
            <w:r>
              <w:t xml:space="preserve">Investigate Newton’s </w:t>
            </w:r>
            <w:r w:rsidR="005E672B">
              <w:t>c</w:t>
            </w:r>
            <w:r>
              <w:t>radle to explain that the conservation of momentum and the conservation of energy are both required to explain its motion.</w:t>
            </w:r>
          </w:p>
          <w:p w14:paraId="1BE14199" w14:textId="2B10B7F2" w:rsidR="00E32377" w:rsidRDefault="00E32377" w:rsidP="00E32377">
            <w:pPr>
              <w:pStyle w:val="SOFinalContentTableText"/>
            </w:pPr>
            <w:r w:rsidRPr="00CA2AA0">
              <w:t>Refer to</w:t>
            </w:r>
            <w:r w:rsidR="00CA2AA0" w:rsidRPr="00CA2AA0">
              <w:t xml:space="preserve"> the</w:t>
            </w:r>
            <w:r w:rsidRPr="00CA2AA0">
              <w:t xml:space="preserve"> computer interactive ‘Collision Lab’</w:t>
            </w:r>
            <w:r w:rsidR="00CA2AA0">
              <w:t>,</w:t>
            </w:r>
            <w:r>
              <w:t xml:space="preserve"> </w:t>
            </w:r>
            <w:hyperlink r:id="rId151" w:history="1">
              <w:r w:rsidRPr="00974D94">
                <w:rPr>
                  <w:rStyle w:val="Hyperlink"/>
                  <w:color w:val="auto"/>
                  <w:u w:val="none"/>
                </w:rPr>
                <w:t>https://phet.colorado.edu/</w:t>
              </w:r>
            </w:hyperlink>
            <w:r w:rsidR="00CA2AA0">
              <w:rPr>
                <w:rStyle w:val="Hyperlink"/>
                <w:color w:val="auto"/>
                <w:u w:val="none"/>
              </w:rPr>
              <w:t>.</w:t>
            </w:r>
          </w:p>
        </w:tc>
        <w:tc>
          <w:tcPr>
            <w:tcW w:w="618" w:type="dxa"/>
            <w:noWrap/>
            <w:tcMar>
              <w:left w:w="0" w:type="dxa"/>
              <w:bottom w:w="62" w:type="dxa"/>
              <w:right w:w="0" w:type="dxa"/>
            </w:tcMar>
          </w:tcPr>
          <w:p w14:paraId="2B9E421B" w14:textId="77777777" w:rsidR="00E32377" w:rsidRDefault="00FE00D3" w:rsidP="001E7A9F">
            <w:pPr>
              <w:pStyle w:val="SOFinalContentTableText8ptabove"/>
              <w:jc w:val="center"/>
              <w:rPr>
                <w:noProof/>
              </w:rPr>
            </w:pPr>
            <w:r>
              <w:rPr>
                <w:noProof/>
                <w:lang w:eastAsia="en-AU"/>
              </w:rPr>
              <w:drawing>
                <wp:inline distT="0" distB="0" distL="0" distR="0" wp14:anchorId="1FEB5385" wp14:editId="21EFD83B">
                  <wp:extent cx="365040" cy="32400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32377" w:rsidRPr="00D41D09" w14:paraId="0ADEBC08" w14:textId="77777777" w:rsidTr="005E672B">
        <w:tc>
          <w:tcPr>
            <w:tcW w:w="3651" w:type="dxa"/>
            <w:vMerge/>
            <w:tcMar>
              <w:bottom w:w="62" w:type="dxa"/>
              <w:right w:w="108" w:type="dxa"/>
            </w:tcMar>
          </w:tcPr>
          <w:p w14:paraId="43EFAFBF" w14:textId="77777777" w:rsidR="00E32377" w:rsidRDefault="00E32377" w:rsidP="001E34FC">
            <w:pPr>
              <w:pStyle w:val="SOFinalContentTableText"/>
            </w:pPr>
          </w:p>
        </w:tc>
        <w:tc>
          <w:tcPr>
            <w:tcW w:w="3651" w:type="dxa"/>
            <w:tcMar>
              <w:left w:w="108" w:type="dxa"/>
              <w:bottom w:w="62" w:type="dxa"/>
            </w:tcMar>
          </w:tcPr>
          <w:p w14:paraId="5D3614EA" w14:textId="77777777" w:rsidR="00E32377" w:rsidRDefault="00E32377" w:rsidP="005724DD">
            <w:pPr>
              <w:pStyle w:val="SOFinalContentTableText"/>
            </w:pPr>
            <w:r>
              <w:t>Conduct experiments involving collisions, using various recording technology such as motion sensors and video.</w:t>
            </w:r>
          </w:p>
          <w:p w14:paraId="7ECD4FBD" w14:textId="77777777" w:rsidR="00E32377" w:rsidRDefault="00E32377" w:rsidP="00E32377">
            <w:pPr>
              <w:pStyle w:val="SOFinalContentTableText"/>
            </w:pPr>
            <w:r>
              <w:t>Use data and photographs from simulated</w:t>
            </w:r>
            <w:r w:rsidR="00CA2AA0">
              <w:t xml:space="preserve"> vehicle</w:t>
            </w:r>
            <w:r>
              <w:t xml:space="preserve"> accidents to make reasonable assumptions about their causes.</w:t>
            </w:r>
          </w:p>
          <w:p w14:paraId="2578F3BB" w14:textId="77777777" w:rsidR="00E32377" w:rsidRDefault="00E32377" w:rsidP="00E32377">
            <w:pPr>
              <w:pStyle w:val="SOFinalContentTableText"/>
            </w:pPr>
            <w:r>
              <w:t>Design and investigate collisions with minimal friction, using an air track with various recording technologies.</w:t>
            </w:r>
          </w:p>
          <w:p w14:paraId="2C2B2055" w14:textId="77777777" w:rsidR="00E32377" w:rsidRDefault="00E32377" w:rsidP="00E32377">
            <w:pPr>
              <w:pStyle w:val="SOFinalContentTableText"/>
            </w:pPr>
            <w:r>
              <w:t>Analyse video footage of explosions to further understand momentum in two dimensions.</w:t>
            </w:r>
          </w:p>
          <w:p w14:paraId="0D8416BA" w14:textId="77777777" w:rsidR="00E32377" w:rsidRDefault="00E32377" w:rsidP="00E32377">
            <w:pPr>
              <w:pStyle w:val="SOFinalContentTableText"/>
            </w:pPr>
            <w:r>
              <w:t>Investigate non-contact collisions by attaching magnets to trolleys.</w:t>
            </w:r>
          </w:p>
        </w:tc>
        <w:tc>
          <w:tcPr>
            <w:tcW w:w="618" w:type="dxa"/>
            <w:noWrap/>
            <w:tcMar>
              <w:left w:w="0" w:type="dxa"/>
              <w:bottom w:w="62" w:type="dxa"/>
              <w:right w:w="0" w:type="dxa"/>
            </w:tcMar>
          </w:tcPr>
          <w:p w14:paraId="1F6899BD" w14:textId="77777777" w:rsidR="00E32377" w:rsidRDefault="00E9380B" w:rsidP="007769B3">
            <w:pPr>
              <w:pStyle w:val="SOFinalContentTableText"/>
              <w:jc w:val="center"/>
              <w:rPr>
                <w:noProof/>
              </w:rPr>
            </w:pPr>
            <w:r>
              <w:rPr>
                <w:noProof/>
                <w:lang w:val="en-AU" w:eastAsia="en-AU"/>
              </w:rPr>
              <w:drawing>
                <wp:inline distT="0" distB="0" distL="0" distR="0" wp14:anchorId="09470AC8" wp14:editId="057548BE">
                  <wp:extent cx="269875" cy="336550"/>
                  <wp:effectExtent l="0" t="0" r="0" b="6350"/>
                  <wp:docPr id="235" name="Picture 235"/>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E32377" w:rsidRPr="00D41D09" w14:paraId="63860455" w14:textId="77777777" w:rsidTr="005E672B">
        <w:tc>
          <w:tcPr>
            <w:tcW w:w="3651" w:type="dxa"/>
            <w:vMerge/>
            <w:tcMar>
              <w:bottom w:w="62" w:type="dxa"/>
              <w:right w:w="108" w:type="dxa"/>
            </w:tcMar>
          </w:tcPr>
          <w:p w14:paraId="1DE0469D" w14:textId="77777777" w:rsidR="00E32377" w:rsidRDefault="00E32377" w:rsidP="00E32377">
            <w:pPr>
              <w:pStyle w:val="SOFinalContentTableText"/>
            </w:pPr>
          </w:p>
        </w:tc>
        <w:tc>
          <w:tcPr>
            <w:tcW w:w="3651" w:type="dxa"/>
            <w:tcMar>
              <w:left w:w="108" w:type="dxa"/>
              <w:bottom w:w="62" w:type="dxa"/>
            </w:tcMar>
          </w:tcPr>
          <w:p w14:paraId="4001C85B" w14:textId="77777777" w:rsidR="00E32377" w:rsidRDefault="00E32377" w:rsidP="00E32377">
            <w:pPr>
              <w:pStyle w:val="SOFinalContentTableText"/>
            </w:pPr>
            <w:r>
              <w:t>Assess the technical and practical challenges associated with the development of spacecraft and the ways in which the conservation of momentu</w:t>
            </w:r>
            <w:r w:rsidR="001E7A9F">
              <w:t>m may be applied to spacecraft.</w:t>
            </w:r>
          </w:p>
          <w:p w14:paraId="1F70244D" w14:textId="77777777" w:rsidR="00E32377" w:rsidRDefault="00E32377" w:rsidP="00E32377">
            <w:pPr>
              <w:pStyle w:val="SOFinalContentTableText"/>
            </w:pPr>
            <w:r>
              <w:t>Analyse the effect of the conservation of momentum in traffic accidents and hence determine factors that may have led to a collision. Evaluate the social and economic impacts.</w:t>
            </w:r>
          </w:p>
        </w:tc>
        <w:tc>
          <w:tcPr>
            <w:tcW w:w="618" w:type="dxa"/>
            <w:noWrap/>
            <w:tcMar>
              <w:left w:w="0" w:type="dxa"/>
              <w:bottom w:w="62" w:type="dxa"/>
              <w:right w:w="0" w:type="dxa"/>
            </w:tcMar>
          </w:tcPr>
          <w:p w14:paraId="2C2D5E43" w14:textId="77777777" w:rsidR="00E32377" w:rsidRDefault="00FE00D3" w:rsidP="007769B3">
            <w:pPr>
              <w:pStyle w:val="SOFinalContentTableText"/>
              <w:jc w:val="center"/>
              <w:rPr>
                <w:noProof/>
              </w:rPr>
            </w:pPr>
            <w:r>
              <w:rPr>
                <w:noProof/>
                <w:lang w:val="en-AU" w:eastAsia="en-AU"/>
              </w:rPr>
              <w:drawing>
                <wp:inline distT="0" distB="0" distL="0" distR="0" wp14:anchorId="7F744955" wp14:editId="2B2E3771">
                  <wp:extent cx="269640" cy="5040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27612279" w14:textId="77777777" w:rsidR="004205FC" w:rsidRDefault="004205FC">
      <w:pPr>
        <w:rPr>
          <w:rFonts w:ascii="Arial Narrow" w:hAnsi="Arial Narrow"/>
          <w:b/>
          <w:sz w:val="24"/>
        </w:rPr>
      </w:pPr>
      <w:r>
        <w:br w:type="page"/>
      </w:r>
    </w:p>
    <w:p w14:paraId="54743D85" w14:textId="77777777" w:rsidR="00DD2FE0" w:rsidRDefault="00DD2FE0" w:rsidP="00DD2FE0">
      <w:pPr>
        <w:pStyle w:val="SOFinalContentTableHead1"/>
      </w:pPr>
      <w:r w:rsidRPr="00DD2FE0">
        <w:lastRenderedPageBreak/>
        <w:t>Topic 5: Waves</w:t>
      </w:r>
    </w:p>
    <w:p w14:paraId="0A68EEB0" w14:textId="77777777" w:rsidR="00DD2FE0" w:rsidRDefault="00DD2FE0" w:rsidP="00DD2FE0">
      <w:pPr>
        <w:pStyle w:val="SOFinalBodyText"/>
      </w:pPr>
      <w:r>
        <w:t>In this topic, students</w:t>
      </w:r>
      <w:r w:rsidR="00CA2AA0">
        <w:t xml:space="preserve"> develop</w:t>
      </w:r>
      <w:r>
        <w:t xml:space="preserve"> understand</w:t>
      </w:r>
      <w:r w:rsidR="00CA2AA0">
        <w:t>ing of</w:t>
      </w:r>
      <w:r>
        <w:t xml:space="preserve"> how the wave model can be used to describe, explain, and predict the transfer of energy through matter and space.</w:t>
      </w:r>
    </w:p>
    <w:p w14:paraId="76998178" w14:textId="77777777" w:rsidR="00DD2FE0" w:rsidRDefault="00DD2FE0" w:rsidP="00DD2FE0">
      <w:pPr>
        <w:pStyle w:val="SOFinalBodyText"/>
      </w:pPr>
      <w:r>
        <w:t>Students investigate a range of mechanical waves, and compare them with light waves. This leads to an understanding of a number of wave-related phenomena, including reflection, refraction, resonance, diffraction, polarisation, dispersion, and interference. Students also learn about the electromagnetic spectrum.</w:t>
      </w:r>
    </w:p>
    <w:p w14:paraId="7A08C6E3" w14:textId="77777777" w:rsidR="00DD2FE0" w:rsidRDefault="00DD2FE0" w:rsidP="00CA2AA0">
      <w:pPr>
        <w:pStyle w:val="SOFinalBodyText"/>
      </w:pPr>
      <w:r>
        <w:t xml:space="preserve">Possible contexts </w:t>
      </w:r>
      <w:r w:rsidR="00CA2AA0">
        <w:t>in which waves</w:t>
      </w:r>
      <w:r>
        <w:t xml:space="preserve"> can be investigated include sound, music and acoustics, earthquakes and seismic waves; optics, lasers, and fibre optics; and wireless communications.</w:t>
      </w:r>
    </w:p>
    <w:p w14:paraId="3DC2DAB1" w14:textId="77777777" w:rsidR="00DD2FE0" w:rsidRDefault="00DD2FE0" w:rsidP="00DD2FE0">
      <w:pPr>
        <w:pStyle w:val="SOFinalBodyText"/>
      </w:pPr>
      <w:r>
        <w:t>An insight into the rapidly increasing range of new technology for data storage and transmission extends students’ personal and social capability as they recognise its global impact on health and well-being.</w:t>
      </w:r>
      <w:r w:rsidR="0031408F">
        <w:t xml:space="preserve"> </w:t>
      </w:r>
      <w:r>
        <w:t>They develop an understanding of the increased capacity of technology to communicate</w:t>
      </w:r>
      <w:r w:rsidR="0031408F">
        <w:t xml:space="preserve"> </w:t>
      </w:r>
      <w:r>
        <w:t>and explore some of the social, environmental, and economic impacts of scientific research in this area.</w:t>
      </w:r>
    </w:p>
    <w:p w14:paraId="774C8540" w14:textId="77777777" w:rsidR="00EE3366" w:rsidRDefault="00EE3366">
      <w:pPr>
        <w:rPr>
          <w:rFonts w:ascii="Arial Narrow" w:hAnsi="Arial Narrow"/>
          <w:b/>
          <w:sz w:val="24"/>
        </w:rPr>
      </w:pPr>
      <w:r>
        <w:br w:type="page"/>
      </w:r>
    </w:p>
    <w:p w14:paraId="4DA0D6FE" w14:textId="77777777" w:rsidR="004E1571" w:rsidRDefault="00EE3366" w:rsidP="00DD2FE0">
      <w:pPr>
        <w:pStyle w:val="SOFinalContentTableHead2aLeft"/>
      </w:pPr>
      <w:r>
        <w:lastRenderedPageBreak/>
        <w:t xml:space="preserve">Subtopic </w:t>
      </w:r>
      <w:r w:rsidR="00DD2FE0">
        <w:t>5.1</w:t>
      </w:r>
      <w:r w:rsidR="004E1571">
        <w:t xml:space="preserve">: </w:t>
      </w:r>
      <w:r w:rsidR="00DD2FE0">
        <w:t xml:space="preserve">Wave </w:t>
      </w:r>
      <w:r w:rsidR="001A5390">
        <w:t>m</w:t>
      </w:r>
      <w:r w:rsidR="00DD2FE0">
        <w:t>odel</w:t>
      </w:r>
    </w:p>
    <w:p w14:paraId="2E64BA19" w14:textId="77777777" w:rsidR="00DD2FE0" w:rsidRDefault="00DD2FE0" w:rsidP="00DD2FE0">
      <w:pPr>
        <w:pStyle w:val="SOFinalBodyBeforeContentTable"/>
      </w:pPr>
      <w:r w:rsidRPr="00DD2FE0">
        <w:t>Students develop their understanding of the wave model as a theory that can be used to describe the transfer of energy through matter and space. They investigate various properties of waves and the relationships between them.</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4E1571" w:rsidRPr="006124DB" w14:paraId="010F21F0" w14:textId="77777777" w:rsidTr="00E21F74">
        <w:trPr>
          <w:tblHeader/>
        </w:trPr>
        <w:tc>
          <w:tcPr>
            <w:tcW w:w="3651" w:type="dxa"/>
            <w:tcMar>
              <w:top w:w="62" w:type="dxa"/>
              <w:bottom w:w="62" w:type="dxa"/>
              <w:right w:w="108" w:type="dxa"/>
            </w:tcMar>
          </w:tcPr>
          <w:p w14:paraId="6944132B" w14:textId="77777777" w:rsidR="004E1571" w:rsidRPr="006124DB" w:rsidRDefault="004E1571" w:rsidP="00E21F74">
            <w:pPr>
              <w:pStyle w:val="SOFinalContentTableHead2"/>
              <w:spacing w:after="0"/>
            </w:pPr>
            <w:bookmarkStart w:id="33" w:name="ColumnTitle_Science_Understanding_12"/>
            <w:r>
              <w:t>Science Understanding</w:t>
            </w:r>
            <w:bookmarkEnd w:id="33"/>
          </w:p>
        </w:tc>
        <w:tc>
          <w:tcPr>
            <w:tcW w:w="3651" w:type="dxa"/>
            <w:tcMar>
              <w:top w:w="62" w:type="dxa"/>
              <w:left w:w="108" w:type="dxa"/>
              <w:bottom w:w="62" w:type="dxa"/>
            </w:tcMar>
          </w:tcPr>
          <w:p w14:paraId="73A03A66" w14:textId="77777777" w:rsidR="004E1571" w:rsidRPr="006124DB" w:rsidRDefault="004E1571" w:rsidP="001259A7">
            <w:pPr>
              <w:pStyle w:val="SOFinalContentTableHead2"/>
              <w:spacing w:after="0"/>
            </w:pPr>
            <w:bookmarkStart w:id="34" w:name="ColumnTitle_Possible_contexts_13"/>
            <w:r>
              <w:t xml:space="preserve">Possible </w:t>
            </w:r>
            <w:r w:rsidR="001259A7">
              <w:t>c</w:t>
            </w:r>
            <w:r>
              <w:t>ontexts</w:t>
            </w:r>
            <w:bookmarkEnd w:id="34"/>
          </w:p>
        </w:tc>
        <w:tc>
          <w:tcPr>
            <w:tcW w:w="618" w:type="dxa"/>
            <w:noWrap/>
            <w:tcMar>
              <w:top w:w="62" w:type="dxa"/>
              <w:bottom w:w="62" w:type="dxa"/>
            </w:tcMar>
          </w:tcPr>
          <w:p w14:paraId="64ED5CD4" w14:textId="77777777" w:rsidR="004E1571" w:rsidRPr="006124DB" w:rsidRDefault="004E1571" w:rsidP="00E21F74">
            <w:pPr>
              <w:pStyle w:val="SOFinalContentTableHead2"/>
              <w:spacing w:after="0"/>
            </w:pPr>
          </w:p>
        </w:tc>
      </w:tr>
      <w:tr w:rsidR="006957F6" w:rsidRPr="00D41D09" w14:paraId="1378E4D2" w14:textId="77777777" w:rsidTr="00E21F74">
        <w:tc>
          <w:tcPr>
            <w:tcW w:w="3651" w:type="dxa"/>
            <w:vMerge w:val="restart"/>
            <w:tcMar>
              <w:bottom w:w="62" w:type="dxa"/>
              <w:right w:w="108" w:type="dxa"/>
            </w:tcMar>
          </w:tcPr>
          <w:p w14:paraId="3C959D66" w14:textId="77777777" w:rsidR="006957F6" w:rsidRDefault="006957F6" w:rsidP="006957F6">
            <w:pPr>
              <w:pStyle w:val="SOFinalContentTableText"/>
            </w:pPr>
            <w:r>
              <w:t>Waves are periodic oscillations that transfer energy from one point to another.</w:t>
            </w:r>
          </w:p>
          <w:p w14:paraId="52C42826" w14:textId="77777777" w:rsidR="006957F6" w:rsidRDefault="006957F6" w:rsidP="006957F6">
            <w:pPr>
              <w:pStyle w:val="SOFinalContentTableText"/>
            </w:pPr>
            <w:r>
              <w:t>In longitudinal waves</w:t>
            </w:r>
            <w:r w:rsidR="00E21F74">
              <w:t>,</w:t>
            </w:r>
            <w:r>
              <w:t xml:space="preserve"> the direction of oscillation is parallel to the direction of </w:t>
            </w:r>
            <w:r w:rsidR="00B77E88">
              <w:t>travel of the wave</w:t>
            </w:r>
            <w:r>
              <w:t>.</w:t>
            </w:r>
          </w:p>
          <w:p w14:paraId="4A4513CB" w14:textId="77777777" w:rsidR="006957F6" w:rsidRDefault="006957F6" w:rsidP="00B77E88">
            <w:pPr>
              <w:pStyle w:val="SOFinalContentTableText"/>
            </w:pPr>
            <w:r>
              <w:t>In transverse waves</w:t>
            </w:r>
            <w:r w:rsidR="00B77E88">
              <w:t>,</w:t>
            </w:r>
            <w:r>
              <w:t xml:space="preserve"> the direction of oscillation is perpendicular to the </w:t>
            </w:r>
            <w:r w:rsidR="00B77E88">
              <w:t xml:space="preserve">direction of travel </w:t>
            </w:r>
            <w:r>
              <w:t>of the wave.</w:t>
            </w:r>
          </w:p>
          <w:p w14:paraId="5715325A" w14:textId="77777777" w:rsidR="006957F6" w:rsidRDefault="006957F6" w:rsidP="006957F6">
            <w:pPr>
              <w:pStyle w:val="SOFinalContentTableBullets"/>
            </w:pPr>
            <w:r>
              <w:t>Represent transverse waves grap</w:t>
            </w:r>
            <w:r w:rsidR="001E7A9F">
              <w:t>hically and analyse the graphs.</w:t>
            </w:r>
          </w:p>
          <w:p w14:paraId="63399E34" w14:textId="77777777" w:rsidR="006957F6" w:rsidRDefault="006957F6" w:rsidP="004964A9">
            <w:pPr>
              <w:pStyle w:val="SOFinalContentTableBullets"/>
              <w:spacing w:line="230" w:lineRule="exact"/>
            </w:pPr>
            <w:r>
              <w:t xml:space="preserve">Describe waves in terms of measurable quantities, including amplitude, wavelength </w:t>
            </w:r>
            <w:r w:rsidR="001E7A9F" w:rsidRPr="001E7A9F">
              <w:rPr>
                <w:position w:val="-12"/>
              </w:rPr>
              <w:object w:dxaOrig="360" w:dyaOrig="340" w14:anchorId="2711C3BE">
                <v:shape id="_x0000_i1070" type="#_x0000_t75" style="width:19.6pt;height:16.7pt" o:ole="">
                  <v:imagedata r:id="rId152" o:title=""/>
                </v:shape>
                <o:OLEObject Type="Embed" ProgID="Equation.DSMT4" ShapeID="_x0000_i1070" DrawAspect="Content" ObjectID="_1741167976" r:id="rId153"/>
              </w:object>
            </w:r>
            <w:r w:rsidR="004964A9">
              <w:t>, frequency </w:t>
            </w:r>
            <w:r w:rsidR="001E7A9F" w:rsidRPr="001E7A9F">
              <w:rPr>
                <w:position w:val="-12"/>
              </w:rPr>
              <w:object w:dxaOrig="380" w:dyaOrig="340" w14:anchorId="6F8F13C2">
                <v:shape id="_x0000_i1071" type="#_x0000_t75" style="width:19.6pt;height:16.7pt" o:ole="">
                  <v:imagedata r:id="rId154" o:title=""/>
                </v:shape>
                <o:OLEObject Type="Embed" ProgID="Equation.DSMT4" ShapeID="_x0000_i1071" DrawAspect="Content" ObjectID="_1741167977" r:id="rId155"/>
              </w:object>
            </w:r>
            <w:r>
              <w:t xml:space="preserve">, period </w:t>
            </w:r>
            <w:r w:rsidR="004964A9" w:rsidRPr="004964A9">
              <w:rPr>
                <w:position w:val="-12"/>
              </w:rPr>
              <w:object w:dxaOrig="360" w:dyaOrig="340" w14:anchorId="5EF5DB1B">
                <v:shape id="_x0000_i1072" type="#_x0000_t75" style="width:19.6pt;height:16.7pt" o:ole="">
                  <v:imagedata r:id="rId156" o:title=""/>
                </v:shape>
                <o:OLEObject Type="Embed" ProgID="Equation.DSMT4" ShapeID="_x0000_i1072" DrawAspect="Content" ObjectID="_1741167978" r:id="rId157"/>
              </w:object>
            </w:r>
            <w:r>
              <w:t xml:space="preserve">, and velocity </w:t>
            </w:r>
            <w:r w:rsidR="004964A9" w:rsidRPr="004964A9">
              <w:rPr>
                <w:position w:val="-12"/>
              </w:rPr>
              <w:object w:dxaOrig="320" w:dyaOrig="340" w14:anchorId="18E38EBA">
                <v:shape id="_x0000_i1073" type="#_x0000_t75" style="width:16.7pt;height:16.7pt" o:ole="">
                  <v:imagedata r:id="rId158" o:title=""/>
                </v:shape>
                <o:OLEObject Type="Embed" ProgID="Equation.DSMT4" ShapeID="_x0000_i1073" DrawAspect="Content" ObjectID="_1741167979" r:id="rId159"/>
              </w:object>
            </w:r>
            <w:r w:rsidR="004964A9">
              <w:t>.</w:t>
            </w:r>
          </w:p>
          <w:p w14:paraId="3477263B" w14:textId="77777777" w:rsidR="006957F6" w:rsidRDefault="006957F6" w:rsidP="006957F6">
            <w:pPr>
              <w:pStyle w:val="SOFinalContentTableBullets"/>
            </w:pPr>
            <w:r>
              <w:t>Solve problems using:</w:t>
            </w:r>
          </w:p>
          <w:p w14:paraId="5A026A24" w14:textId="77777777" w:rsidR="006957F6" w:rsidRPr="008E05CF" w:rsidRDefault="004964A9" w:rsidP="00FF2DBD">
            <w:pPr>
              <w:pStyle w:val="SOFinalContentTableBulletsIndented"/>
            </w:pPr>
            <w:r w:rsidRPr="004964A9">
              <w:object w:dxaOrig="700" w:dyaOrig="300" w14:anchorId="6CE728F8">
                <v:shape id="_x0000_i1074" type="#_x0000_t75" style="width:36.3pt;height:16.7pt" o:ole="">
                  <v:imagedata r:id="rId160" o:title=""/>
                </v:shape>
                <o:OLEObject Type="Embed" ProgID="Equation.DSMT4" ShapeID="_x0000_i1074" DrawAspect="Content" ObjectID="_1741167980" r:id="rId161"/>
              </w:object>
            </w:r>
          </w:p>
          <w:p w14:paraId="29AED693" w14:textId="77777777" w:rsidR="006957F6" w:rsidRPr="00D41D09" w:rsidRDefault="00B77E88" w:rsidP="00FF2DBD">
            <w:pPr>
              <w:pStyle w:val="SOFinalContentTableBulletsIndented"/>
            </w:pPr>
            <w:r w:rsidRPr="00B77E88">
              <w:object w:dxaOrig="680" w:dyaOrig="279" w14:anchorId="7B1BA328">
                <v:shape id="_x0000_i1075" type="#_x0000_t75" style="width:34.55pt;height:16.7pt" o:ole="">
                  <v:imagedata r:id="rId162" o:title=""/>
                </v:shape>
                <o:OLEObject Type="Embed" ProgID="Equation.DSMT4" ShapeID="_x0000_i1075" DrawAspect="Content" ObjectID="_1741167981" r:id="rId163"/>
              </w:object>
            </w:r>
          </w:p>
        </w:tc>
        <w:tc>
          <w:tcPr>
            <w:tcW w:w="3651" w:type="dxa"/>
            <w:tcMar>
              <w:left w:w="108" w:type="dxa"/>
              <w:bottom w:w="62" w:type="dxa"/>
            </w:tcMar>
          </w:tcPr>
          <w:p w14:paraId="336A83AB" w14:textId="77777777" w:rsidR="006957F6" w:rsidRDefault="006957F6" w:rsidP="00253785">
            <w:pPr>
              <w:pStyle w:val="SOFinalContentTableTextItalic"/>
            </w:pPr>
            <w:r>
              <w:t>This connects to the concept of waves used in Stage 2 subtopics 3.1</w:t>
            </w:r>
            <w:r w:rsidR="00B77E88">
              <w:t>:</w:t>
            </w:r>
            <w:r>
              <w:t xml:space="preserve"> Wave </w:t>
            </w:r>
            <w:r w:rsidR="001A5390">
              <w:t>b</w:t>
            </w:r>
            <w:r>
              <w:t xml:space="preserve">ehaviour of </w:t>
            </w:r>
            <w:r w:rsidR="001A5390">
              <w:t>l</w:t>
            </w:r>
            <w:r>
              <w:t>ight and 3.2</w:t>
            </w:r>
            <w:r w:rsidR="00B77E88">
              <w:t>: Wave–</w:t>
            </w:r>
            <w:r w:rsidR="001A5390">
              <w:t>p</w:t>
            </w:r>
            <w:r>
              <w:t xml:space="preserve">article </w:t>
            </w:r>
            <w:r w:rsidR="001A5390">
              <w:t>d</w:t>
            </w:r>
            <w:r>
              <w:t>uality.</w:t>
            </w:r>
          </w:p>
          <w:p w14:paraId="184A0ECA" w14:textId="77777777" w:rsidR="006957F6" w:rsidRDefault="006957F6" w:rsidP="00253785">
            <w:pPr>
              <w:pStyle w:val="SOFinalContentTableText"/>
            </w:pPr>
            <w:r>
              <w:t>Show longitudinal and transverse waves in a slinky spring or wave machine.</w:t>
            </w:r>
          </w:p>
          <w:p w14:paraId="6C2622C9" w14:textId="77777777" w:rsidR="006957F6" w:rsidRDefault="006957F6" w:rsidP="00253785">
            <w:pPr>
              <w:pStyle w:val="SOFinalContentTableText"/>
            </w:pPr>
            <w:r>
              <w:t>Discuss longitudinal waves in terms of compressions and rarefactions.</w:t>
            </w:r>
          </w:p>
          <w:p w14:paraId="0E117D32" w14:textId="77777777" w:rsidR="006957F6" w:rsidRDefault="006957F6" w:rsidP="00253785">
            <w:pPr>
              <w:pStyle w:val="SOFinalContentTableText"/>
            </w:pPr>
            <w:r>
              <w:t>Demonstrate and explain the Doppler effect and</w:t>
            </w:r>
            <w:r w:rsidR="00B77E88">
              <w:t xml:space="preserve"> the</w:t>
            </w:r>
            <w:r>
              <w:t xml:space="preserve"> formation of sonic booms at supersonic speeds.</w:t>
            </w:r>
          </w:p>
          <w:p w14:paraId="4FFCAA86" w14:textId="77777777" w:rsidR="001C4303" w:rsidRDefault="00B77E88" w:rsidP="00253785">
            <w:pPr>
              <w:pStyle w:val="SOFinalContentTableText"/>
            </w:pPr>
            <w:r>
              <w:t xml:space="preserve">Use </w:t>
            </w:r>
            <w:r w:rsidR="006957F6">
              <w:t>Ph</w:t>
            </w:r>
            <w:r>
              <w:t>ET,</w:t>
            </w:r>
            <w:r w:rsidR="006957F6">
              <w:t xml:space="preserve"> </w:t>
            </w:r>
            <w:r w:rsidR="005724DD">
              <w:t>‘</w:t>
            </w:r>
            <w:r w:rsidR="006957F6">
              <w:t>Sound and Waves</w:t>
            </w:r>
            <w:r w:rsidR="005724DD">
              <w:t>’</w:t>
            </w:r>
            <w:r>
              <w:t>, simulations:</w:t>
            </w:r>
          </w:p>
          <w:p w14:paraId="2B26BBD6" w14:textId="3B6D8D5D" w:rsidR="006957F6" w:rsidRDefault="00000000" w:rsidP="00253785">
            <w:pPr>
              <w:pStyle w:val="SOFinalhyperlinkfirst2ptabove"/>
            </w:pPr>
            <w:hyperlink r:id="rId164" w:history="1">
              <w:r w:rsidR="006957F6" w:rsidRPr="00DF2D79">
                <w:rPr>
                  <w:rStyle w:val="Hyperlink"/>
                  <w:color w:val="auto"/>
                  <w:u w:val="none"/>
                </w:rPr>
                <w:t>https://phet.colorado.edu/en/simulations/category/physics/sound-and-waves</w:t>
              </w:r>
            </w:hyperlink>
            <w:r w:rsidR="00B77E88">
              <w:t>.</w:t>
            </w:r>
          </w:p>
          <w:p w14:paraId="0800BC77" w14:textId="77777777" w:rsidR="006957F6" w:rsidRPr="00D41D09" w:rsidRDefault="006957F6" w:rsidP="00253785">
            <w:pPr>
              <w:pStyle w:val="SOFinalContentTableText"/>
            </w:pPr>
            <w:r>
              <w:t>Discuss</w:t>
            </w:r>
            <w:r w:rsidR="00B77E88">
              <w:t xml:space="preserve"> the </w:t>
            </w:r>
            <w:r>
              <w:t>difference in time between seeing lightning and hearing thunder.</w:t>
            </w:r>
          </w:p>
        </w:tc>
        <w:tc>
          <w:tcPr>
            <w:tcW w:w="618" w:type="dxa"/>
            <w:noWrap/>
            <w:tcMar>
              <w:left w:w="0" w:type="dxa"/>
              <w:bottom w:w="62" w:type="dxa"/>
              <w:right w:w="0" w:type="dxa"/>
            </w:tcMar>
          </w:tcPr>
          <w:p w14:paraId="1F4ACBCB" w14:textId="77777777" w:rsidR="006957F6" w:rsidRDefault="00FE00D3" w:rsidP="00FE00D3">
            <w:pPr>
              <w:pStyle w:val="SOFinalContentTableText"/>
              <w:jc w:val="center"/>
            </w:pPr>
            <w:r>
              <w:rPr>
                <w:noProof/>
                <w:lang w:val="en-AU" w:eastAsia="en-AU"/>
              </w:rPr>
              <w:drawing>
                <wp:inline distT="0" distB="0" distL="0" distR="0" wp14:anchorId="6E4F397A" wp14:editId="705CF893">
                  <wp:extent cx="365040" cy="32400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957F6" w:rsidRPr="00D41D09" w14:paraId="314E9C7B" w14:textId="77777777" w:rsidTr="00E21F74">
        <w:tc>
          <w:tcPr>
            <w:tcW w:w="3651" w:type="dxa"/>
            <w:vMerge/>
            <w:tcMar>
              <w:bottom w:w="62" w:type="dxa"/>
              <w:right w:w="108" w:type="dxa"/>
            </w:tcMar>
          </w:tcPr>
          <w:p w14:paraId="1FEEF700" w14:textId="77777777" w:rsidR="006957F6" w:rsidRDefault="006957F6" w:rsidP="00DD2FE0">
            <w:pPr>
              <w:pStyle w:val="SOFinalContentTableText"/>
            </w:pPr>
          </w:p>
        </w:tc>
        <w:tc>
          <w:tcPr>
            <w:tcW w:w="3651" w:type="dxa"/>
            <w:tcMar>
              <w:left w:w="108" w:type="dxa"/>
              <w:bottom w:w="62" w:type="dxa"/>
            </w:tcMar>
          </w:tcPr>
          <w:p w14:paraId="2D868302" w14:textId="77777777" w:rsidR="006957F6" w:rsidRDefault="006957F6" w:rsidP="005724DD">
            <w:pPr>
              <w:pStyle w:val="SOFinalContentTableText"/>
            </w:pPr>
            <w:r>
              <w:t xml:space="preserve">Investigate sound and vibrations </w:t>
            </w:r>
            <w:r w:rsidR="005724DD">
              <w:t>(</w:t>
            </w:r>
            <w:r>
              <w:t>e.g. tuning fork in water, speaker cone</w:t>
            </w:r>
            <w:r w:rsidR="005724DD">
              <w:t>)</w:t>
            </w:r>
            <w:r>
              <w:t>.</w:t>
            </w:r>
          </w:p>
          <w:p w14:paraId="1C5CAC8F" w14:textId="77777777" w:rsidR="006957F6" w:rsidRDefault="006957F6" w:rsidP="00253785">
            <w:pPr>
              <w:pStyle w:val="SOFinalContentTableText"/>
            </w:pPr>
            <w:r>
              <w:t>Analyse wave representations using technology, such as oscilloscopes or smartphone apps.</w:t>
            </w:r>
          </w:p>
          <w:p w14:paraId="2A54B2B5" w14:textId="77777777" w:rsidR="006957F6" w:rsidRDefault="006957F6" w:rsidP="00253785">
            <w:pPr>
              <w:pStyle w:val="SOFinalContentTableText"/>
            </w:pPr>
            <w:r>
              <w:t>Measure sound levels and relate them to the amplitude of the waves.</w:t>
            </w:r>
          </w:p>
          <w:p w14:paraId="0E588B8B" w14:textId="77777777" w:rsidR="006957F6" w:rsidRDefault="006957F6" w:rsidP="00253785">
            <w:pPr>
              <w:pStyle w:val="SOFinalContentTableText"/>
            </w:pPr>
            <w:r>
              <w:t>Explore the relationships between the frequency and period of oscillators (such as pendulums and springs), and investigate factors that affect these quantities (such as string length).</w:t>
            </w:r>
          </w:p>
          <w:p w14:paraId="75EE1967" w14:textId="77777777" w:rsidR="006957F6" w:rsidRPr="007F3584" w:rsidRDefault="006957F6" w:rsidP="00253785">
            <w:pPr>
              <w:pStyle w:val="SOFinalContentTableText"/>
            </w:pPr>
            <w:r>
              <w:t xml:space="preserve">Investigate </w:t>
            </w:r>
            <w:r w:rsidR="00B77E88">
              <w:t xml:space="preserve">the </w:t>
            </w:r>
            <w:r>
              <w:t>velocity of various waves (sound, seismic, light) in various media (air, water, solids).</w:t>
            </w:r>
          </w:p>
        </w:tc>
        <w:tc>
          <w:tcPr>
            <w:tcW w:w="618" w:type="dxa"/>
            <w:noWrap/>
            <w:tcMar>
              <w:left w:w="0" w:type="dxa"/>
              <w:bottom w:w="62" w:type="dxa"/>
              <w:right w:w="0" w:type="dxa"/>
            </w:tcMar>
          </w:tcPr>
          <w:p w14:paraId="4A517050" w14:textId="77777777" w:rsidR="006957F6" w:rsidRDefault="00E9380B" w:rsidP="007769B3">
            <w:pPr>
              <w:pStyle w:val="SOFinalContentTableText"/>
              <w:jc w:val="center"/>
              <w:rPr>
                <w:noProof/>
                <w:lang w:val="en-AU" w:eastAsia="zh-CN"/>
              </w:rPr>
            </w:pPr>
            <w:r>
              <w:rPr>
                <w:noProof/>
                <w:lang w:val="en-AU" w:eastAsia="en-AU"/>
              </w:rPr>
              <w:drawing>
                <wp:inline distT="0" distB="0" distL="0" distR="0" wp14:anchorId="39B917F6" wp14:editId="0CD91C40">
                  <wp:extent cx="269875" cy="336550"/>
                  <wp:effectExtent l="0" t="0" r="0" b="6350"/>
                  <wp:docPr id="236" name="Picture 236"/>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6957F6" w:rsidRPr="00D41D09" w14:paraId="0F4BAE27" w14:textId="77777777" w:rsidTr="00E21F74">
        <w:tc>
          <w:tcPr>
            <w:tcW w:w="3651" w:type="dxa"/>
            <w:vMerge/>
            <w:tcMar>
              <w:bottom w:w="62" w:type="dxa"/>
              <w:right w:w="108" w:type="dxa"/>
            </w:tcMar>
          </w:tcPr>
          <w:p w14:paraId="2FD5F858" w14:textId="77777777" w:rsidR="006957F6" w:rsidRDefault="006957F6" w:rsidP="00DD2FE0">
            <w:pPr>
              <w:pStyle w:val="SOFinalContentTableText"/>
            </w:pPr>
          </w:p>
        </w:tc>
        <w:tc>
          <w:tcPr>
            <w:tcW w:w="3651" w:type="dxa"/>
            <w:tcMar>
              <w:left w:w="108" w:type="dxa"/>
              <w:bottom w:w="62" w:type="dxa"/>
            </w:tcMar>
          </w:tcPr>
          <w:p w14:paraId="3EA523C2" w14:textId="77777777" w:rsidR="006957F6" w:rsidRDefault="006957F6" w:rsidP="00253785">
            <w:pPr>
              <w:pStyle w:val="SOFinalContentTableText"/>
            </w:pPr>
            <w:r>
              <w:t>Ascertain the economic, social, and environmental impacts of applications of the Doppler effect. Examples include:</w:t>
            </w:r>
          </w:p>
          <w:p w14:paraId="60599082" w14:textId="77777777" w:rsidR="006957F6" w:rsidRDefault="006957F6" w:rsidP="00253785">
            <w:pPr>
              <w:pStyle w:val="SOFinalContentTableBullets"/>
            </w:pPr>
            <w:r>
              <w:t>detecting red-shift and blue-shift stars</w:t>
            </w:r>
          </w:p>
          <w:p w14:paraId="6709AC8E" w14:textId="77777777" w:rsidR="006957F6" w:rsidRDefault="006957F6" w:rsidP="00253785">
            <w:pPr>
              <w:pStyle w:val="SOFinalContentTableBullets"/>
            </w:pPr>
            <w:r>
              <w:t>radar guns</w:t>
            </w:r>
          </w:p>
          <w:p w14:paraId="792DC1E9" w14:textId="77777777" w:rsidR="006957F6" w:rsidRDefault="00B77E88" w:rsidP="00253785">
            <w:pPr>
              <w:pStyle w:val="SOFinalContentTableBullets"/>
            </w:pPr>
            <w:r>
              <w:t>D</w:t>
            </w:r>
            <w:r w:rsidR="006957F6">
              <w:t>oppler radar</w:t>
            </w:r>
          </w:p>
          <w:p w14:paraId="6B751149" w14:textId="77777777" w:rsidR="006957F6" w:rsidRDefault="006957F6" w:rsidP="005724DD">
            <w:pPr>
              <w:pStyle w:val="SOFinalContentTableBullets"/>
            </w:pPr>
            <w:r>
              <w:t>reading weather patterns</w:t>
            </w:r>
            <w:r w:rsidR="00B77E88">
              <w:t xml:space="preserve"> </w:t>
            </w:r>
            <w:r w:rsidR="005724DD">
              <w:t>(</w:t>
            </w:r>
            <w:r w:rsidR="00B77E88">
              <w:t>e.g.</w:t>
            </w:r>
            <w:r>
              <w:t xml:space="preserve"> </w:t>
            </w:r>
            <w:r w:rsidR="00B77E88">
              <w:t xml:space="preserve">to map a moving </w:t>
            </w:r>
            <w:r>
              <w:t>storm system</w:t>
            </w:r>
            <w:r w:rsidR="00DC7519">
              <w:t xml:space="preserve"> using a stationary transmitter</w:t>
            </w:r>
            <w:r w:rsidR="005724DD">
              <w:t>)</w:t>
            </w:r>
          </w:p>
          <w:p w14:paraId="0525114A" w14:textId="77777777" w:rsidR="006957F6" w:rsidRDefault="006957F6" w:rsidP="00253785">
            <w:pPr>
              <w:pStyle w:val="SOFinalContentTableBullets"/>
            </w:pPr>
            <w:r>
              <w:t>using sound waves to produce image</w:t>
            </w:r>
            <w:r w:rsidR="00B77E88">
              <w:t>s</w:t>
            </w:r>
            <w:r>
              <w:t xml:space="preserve"> of </w:t>
            </w:r>
            <w:r w:rsidR="00B77E88">
              <w:t xml:space="preserve">the </w:t>
            </w:r>
            <w:r>
              <w:t xml:space="preserve">heart (Doppler </w:t>
            </w:r>
            <w:r w:rsidR="00B77E88">
              <w:t>e</w:t>
            </w:r>
            <w:r>
              <w:t>chocardiogram).</w:t>
            </w:r>
          </w:p>
        </w:tc>
        <w:tc>
          <w:tcPr>
            <w:tcW w:w="618" w:type="dxa"/>
            <w:noWrap/>
            <w:tcMar>
              <w:left w:w="0" w:type="dxa"/>
              <w:bottom w:w="62" w:type="dxa"/>
              <w:right w:w="0" w:type="dxa"/>
            </w:tcMar>
          </w:tcPr>
          <w:p w14:paraId="7A14E96B" w14:textId="77777777" w:rsidR="006957F6" w:rsidRDefault="00FE00D3" w:rsidP="007769B3">
            <w:pPr>
              <w:pStyle w:val="SOFinalContentTableText"/>
              <w:jc w:val="center"/>
              <w:rPr>
                <w:noProof/>
                <w:lang w:val="en-AU" w:eastAsia="zh-CN"/>
              </w:rPr>
            </w:pPr>
            <w:r>
              <w:rPr>
                <w:noProof/>
                <w:lang w:val="en-AU" w:eastAsia="en-AU"/>
              </w:rPr>
              <w:drawing>
                <wp:inline distT="0" distB="0" distL="0" distR="0" wp14:anchorId="001D7B9A" wp14:editId="061B66D7">
                  <wp:extent cx="269640" cy="50400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6564C071" w14:textId="77777777" w:rsidR="00CA6975" w:rsidRDefault="00CA6975">
      <w:pPr>
        <w:rPr>
          <w:rFonts w:eastAsia="Times New Roman"/>
          <w:color w:val="000000"/>
          <w:lang w:val="en-US" w:eastAsia="en-US"/>
        </w:rPr>
      </w:pPr>
      <w:r>
        <w:br w:type="page"/>
      </w:r>
    </w:p>
    <w:p w14:paraId="6537AAAE" w14:textId="77777777" w:rsidR="00CA6975" w:rsidRDefault="00EE3366" w:rsidP="00CA6975">
      <w:pPr>
        <w:pStyle w:val="SOFinalContentTableHead2Left"/>
      </w:pPr>
      <w:r>
        <w:lastRenderedPageBreak/>
        <w:t xml:space="preserve">Subtopic </w:t>
      </w:r>
      <w:r w:rsidR="006957F6">
        <w:t>5</w:t>
      </w:r>
      <w:r w:rsidR="00CA6975">
        <w:t>.</w:t>
      </w:r>
      <w:r w:rsidR="006957F6">
        <w:t>2</w:t>
      </w:r>
      <w:r w:rsidR="00CA6975">
        <w:t xml:space="preserve">: </w:t>
      </w:r>
      <w:r w:rsidR="006957F6" w:rsidRPr="006957F6">
        <w:t xml:space="preserve">Mechanical </w:t>
      </w:r>
      <w:r w:rsidR="001A5390">
        <w:t>w</w:t>
      </w:r>
      <w:r w:rsidR="006957F6" w:rsidRPr="006957F6">
        <w:t>aves</w:t>
      </w:r>
    </w:p>
    <w:p w14:paraId="239BCA2D" w14:textId="77777777" w:rsidR="006957F6" w:rsidRDefault="006957F6" w:rsidP="006957F6">
      <w:pPr>
        <w:pStyle w:val="SOFinalBodyBeforeContentTable"/>
      </w:pPr>
      <w:r w:rsidRPr="006957F6">
        <w:t>Students use the wave model to describe and explain many phenomena that are observed in everyday life. They investigate wave behaviour and explore various applications of wave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A6975" w:rsidRPr="006124DB" w14:paraId="556CFEE3" w14:textId="77777777" w:rsidTr="00857CE1">
        <w:trPr>
          <w:tblHeader/>
        </w:trPr>
        <w:tc>
          <w:tcPr>
            <w:tcW w:w="3651" w:type="dxa"/>
            <w:tcMar>
              <w:top w:w="62" w:type="dxa"/>
              <w:bottom w:w="62" w:type="dxa"/>
              <w:right w:w="108" w:type="dxa"/>
            </w:tcMar>
          </w:tcPr>
          <w:p w14:paraId="2AA7E895" w14:textId="77777777" w:rsidR="00CA6975" w:rsidRPr="006124DB" w:rsidRDefault="00CA6975" w:rsidP="005D22B1">
            <w:pPr>
              <w:pStyle w:val="SOFinalContentTableHead2"/>
              <w:spacing w:after="0"/>
            </w:pPr>
            <w:bookmarkStart w:id="35" w:name="ColumnTitle_Science_Understanding_13"/>
            <w:r>
              <w:t>Science Understanding</w:t>
            </w:r>
            <w:bookmarkEnd w:id="35"/>
          </w:p>
        </w:tc>
        <w:tc>
          <w:tcPr>
            <w:tcW w:w="3651" w:type="dxa"/>
            <w:tcMar>
              <w:top w:w="62" w:type="dxa"/>
              <w:left w:w="108" w:type="dxa"/>
              <w:bottom w:w="62" w:type="dxa"/>
            </w:tcMar>
          </w:tcPr>
          <w:p w14:paraId="06925381" w14:textId="77777777" w:rsidR="00CA6975" w:rsidRPr="006124DB" w:rsidRDefault="00CA6975" w:rsidP="001259A7">
            <w:pPr>
              <w:pStyle w:val="SOFinalContentTableHead2"/>
              <w:spacing w:after="0"/>
            </w:pPr>
            <w:bookmarkStart w:id="36" w:name="ColumnTitle_Possible_contexts_14"/>
            <w:r>
              <w:t xml:space="preserve">Possible </w:t>
            </w:r>
            <w:r w:rsidR="001259A7">
              <w:t>c</w:t>
            </w:r>
            <w:r>
              <w:t>ontexts</w:t>
            </w:r>
            <w:bookmarkEnd w:id="36"/>
          </w:p>
        </w:tc>
        <w:tc>
          <w:tcPr>
            <w:tcW w:w="618" w:type="dxa"/>
            <w:noWrap/>
            <w:tcMar>
              <w:top w:w="62" w:type="dxa"/>
              <w:bottom w:w="62" w:type="dxa"/>
            </w:tcMar>
          </w:tcPr>
          <w:p w14:paraId="369A3842" w14:textId="77777777" w:rsidR="00CA6975" w:rsidRPr="006124DB" w:rsidRDefault="00CA6975" w:rsidP="005D22B1">
            <w:pPr>
              <w:pStyle w:val="SOFinalContentTableHead2"/>
              <w:spacing w:after="0"/>
            </w:pPr>
          </w:p>
        </w:tc>
      </w:tr>
      <w:tr w:rsidR="006957F6" w:rsidRPr="00D41D09" w14:paraId="321BD65E" w14:textId="77777777" w:rsidTr="00857CE1">
        <w:tc>
          <w:tcPr>
            <w:tcW w:w="3651" w:type="dxa"/>
            <w:vMerge w:val="restart"/>
            <w:tcMar>
              <w:bottom w:w="62" w:type="dxa"/>
              <w:right w:w="108" w:type="dxa"/>
            </w:tcMar>
          </w:tcPr>
          <w:p w14:paraId="517B2C2C" w14:textId="77777777" w:rsidR="006957F6" w:rsidRDefault="006957F6" w:rsidP="006957F6">
            <w:pPr>
              <w:pStyle w:val="SOFinalContentTableText"/>
            </w:pPr>
            <w:r>
              <w:t>Mechanical waves</w:t>
            </w:r>
            <w:r w:rsidR="005D22B1">
              <w:t>,</w:t>
            </w:r>
            <w:r>
              <w:t xml:space="preserve"> such as sound and seismic waves</w:t>
            </w:r>
            <w:r w:rsidR="005D22B1">
              <w:t>,</w:t>
            </w:r>
            <w:r>
              <w:t xml:space="preserve"> transfer energy through a physical medium.</w:t>
            </w:r>
          </w:p>
          <w:p w14:paraId="7D5A686D" w14:textId="77777777" w:rsidR="006957F6" w:rsidRDefault="006957F6" w:rsidP="006957F6">
            <w:pPr>
              <w:pStyle w:val="SOFinalContentTableText"/>
            </w:pPr>
            <w:r>
              <w:t>The natural frequency is the rate at which an object vibrates when it is disturbed by an outside force.</w:t>
            </w:r>
          </w:p>
          <w:p w14:paraId="106512A4" w14:textId="77777777" w:rsidR="006957F6" w:rsidRDefault="006957F6" w:rsidP="006957F6">
            <w:pPr>
              <w:pStyle w:val="SOFinalContentTableText"/>
            </w:pPr>
            <w:r>
              <w:t>A forced vibration occurs when a wave forces an object to vibrate at the same frequency as the wave.</w:t>
            </w:r>
          </w:p>
          <w:p w14:paraId="1088C691" w14:textId="77777777" w:rsidR="006957F6" w:rsidRDefault="006957F6" w:rsidP="005D22B1">
            <w:pPr>
              <w:pStyle w:val="SOFinalContentTableText"/>
            </w:pPr>
            <w:r>
              <w:t>Resonance is the large</w:t>
            </w:r>
            <w:r w:rsidR="005D22B1">
              <w:t>-</w:t>
            </w:r>
            <w:r>
              <w:t>amplitude vibration that occurs in the object when the forced vibration is the same as its natural frequency.</w:t>
            </w:r>
          </w:p>
          <w:p w14:paraId="6A3669DC" w14:textId="77777777" w:rsidR="006957F6" w:rsidRDefault="006957F6" w:rsidP="006957F6">
            <w:pPr>
              <w:pStyle w:val="SOFinalContentTableBullets"/>
            </w:pPr>
            <w:r>
              <w:t>Explain a range of wave-related phenomena, including echoes, refraction, and resonance, using the mechanical wave model.</w:t>
            </w:r>
          </w:p>
          <w:p w14:paraId="44881E2C" w14:textId="77777777" w:rsidR="006957F6" w:rsidRPr="00D41D09" w:rsidRDefault="006957F6" w:rsidP="006957F6">
            <w:pPr>
              <w:pStyle w:val="SOFinalContentTableBullets"/>
            </w:pPr>
            <w:r>
              <w:t>Use the principle of superposition of waves to explain a range of interference phenomena, including standing waves and beats.</w:t>
            </w:r>
          </w:p>
        </w:tc>
        <w:tc>
          <w:tcPr>
            <w:tcW w:w="3651" w:type="dxa"/>
            <w:tcMar>
              <w:left w:w="108" w:type="dxa"/>
              <w:bottom w:w="62" w:type="dxa"/>
            </w:tcMar>
          </w:tcPr>
          <w:p w14:paraId="34FA647D" w14:textId="77777777" w:rsidR="006957F6" w:rsidRDefault="006957F6" w:rsidP="005D22B1">
            <w:pPr>
              <w:pStyle w:val="SOFinalContentTableText"/>
            </w:pPr>
            <w:r>
              <w:t xml:space="preserve">Test </w:t>
            </w:r>
            <w:r w:rsidR="005D22B1">
              <w:t xml:space="preserve">the </w:t>
            </w:r>
            <w:r>
              <w:t>frequency range</w:t>
            </w:r>
            <w:r w:rsidR="005D22B1">
              <w:t xml:space="preserve"> of human hearing</w:t>
            </w:r>
            <w:r>
              <w:t>.</w:t>
            </w:r>
          </w:p>
          <w:p w14:paraId="04EDD579" w14:textId="77777777" w:rsidR="006957F6" w:rsidRDefault="006957F6" w:rsidP="005724DD">
            <w:pPr>
              <w:pStyle w:val="SOFinalContentTableText"/>
            </w:pPr>
            <w:r>
              <w:t xml:space="preserve">Use </w:t>
            </w:r>
            <w:r w:rsidR="005724DD">
              <w:t>an evacuated</w:t>
            </w:r>
            <w:r>
              <w:t xml:space="preserve"> bell jar to show that sound does not travel through a vacuum.</w:t>
            </w:r>
          </w:p>
          <w:p w14:paraId="33233011" w14:textId="77777777" w:rsidR="006957F6" w:rsidRDefault="006957F6" w:rsidP="006957F6">
            <w:pPr>
              <w:pStyle w:val="SOFinalContentTableText"/>
            </w:pPr>
            <w:r>
              <w:t>Use a large isolated solid wall to demonstrate echoes and reverberation.</w:t>
            </w:r>
          </w:p>
          <w:p w14:paraId="67F7BCFD" w14:textId="77777777" w:rsidR="006957F6" w:rsidRDefault="006957F6" w:rsidP="00EB4137">
            <w:pPr>
              <w:pStyle w:val="SOFinalContentTableText"/>
            </w:pPr>
            <w:r>
              <w:t xml:space="preserve">Discuss </w:t>
            </w:r>
            <w:r w:rsidR="005D22B1">
              <w:t xml:space="preserve">how </w:t>
            </w:r>
            <w:r>
              <w:t>bats us</w:t>
            </w:r>
            <w:r w:rsidR="005D22B1">
              <w:t>e</w:t>
            </w:r>
            <w:r w:rsidR="00DF2D79">
              <w:t xml:space="preserve"> echolocation for navigation.</w:t>
            </w:r>
          </w:p>
          <w:p w14:paraId="261A1452" w14:textId="77777777" w:rsidR="006957F6" w:rsidRDefault="006957F6" w:rsidP="006957F6">
            <w:pPr>
              <w:pStyle w:val="SOFinalContentTableText"/>
            </w:pPr>
            <w:r>
              <w:t xml:space="preserve">Discuss </w:t>
            </w:r>
            <w:r w:rsidR="00EB4137">
              <w:t xml:space="preserve">the </w:t>
            </w:r>
            <w:r>
              <w:t>concept of harmonics in musical instruments.</w:t>
            </w:r>
          </w:p>
          <w:p w14:paraId="518A6288" w14:textId="77777777" w:rsidR="006957F6" w:rsidRDefault="006957F6" w:rsidP="006957F6">
            <w:pPr>
              <w:pStyle w:val="SOFinalContentTableText"/>
            </w:pPr>
            <w:r>
              <w:t>Demonstrate resonance with a singing rod.</w:t>
            </w:r>
          </w:p>
          <w:p w14:paraId="44F2E5F4" w14:textId="77777777" w:rsidR="00DC7519" w:rsidRDefault="00DC7519" w:rsidP="006957F6">
            <w:pPr>
              <w:pStyle w:val="SOFinalContentTableText"/>
            </w:pPr>
            <w:r>
              <w:t>Investigate Tibetan singing bowls.</w:t>
            </w:r>
          </w:p>
          <w:p w14:paraId="356CA6B8" w14:textId="77777777" w:rsidR="006957F6" w:rsidRDefault="006957F6" w:rsidP="006957F6">
            <w:pPr>
              <w:pStyle w:val="SOFinalContentTableText"/>
            </w:pPr>
            <w:r>
              <w:t>Use the concept of resonance to tune a guitar.</w:t>
            </w:r>
          </w:p>
          <w:p w14:paraId="2444BBF5" w14:textId="77777777" w:rsidR="006957F6" w:rsidRDefault="006957F6" w:rsidP="006957F6">
            <w:pPr>
              <w:pStyle w:val="SOFinalContentTableText"/>
            </w:pPr>
            <w:r>
              <w:t>View videos of and discuss the Tacoma Narrows Bridge failure.</w:t>
            </w:r>
          </w:p>
          <w:p w14:paraId="7BEB7B0B" w14:textId="77777777" w:rsidR="006957F6" w:rsidRDefault="006957F6" w:rsidP="006957F6">
            <w:pPr>
              <w:pStyle w:val="SOFinalContentTableText"/>
            </w:pPr>
            <w:r>
              <w:t>Demonstrate the concept of beats, using tuning forks, musical instruments, or ICT.</w:t>
            </w:r>
          </w:p>
          <w:p w14:paraId="13DC5B6C" w14:textId="77777777" w:rsidR="006957F6" w:rsidRDefault="006957F6" w:rsidP="006957F6">
            <w:pPr>
              <w:pStyle w:val="SOFinalContentTableText"/>
            </w:pPr>
            <w:r>
              <w:t>Visually compare the shape of the waves of different musical instruments (shown on an oscilloscope or other technology).</w:t>
            </w:r>
          </w:p>
          <w:p w14:paraId="07ABEC9E" w14:textId="77777777" w:rsidR="00EB4137" w:rsidRDefault="006957F6" w:rsidP="00EB4137">
            <w:pPr>
              <w:pStyle w:val="SOFinalContentTableText"/>
            </w:pPr>
            <w:r>
              <w:t>Use Ph</w:t>
            </w:r>
            <w:r w:rsidR="00EB4137">
              <w:t>ET,</w:t>
            </w:r>
            <w:r>
              <w:t xml:space="preserve"> </w:t>
            </w:r>
            <w:r w:rsidR="00EB4137">
              <w:t>‘</w:t>
            </w:r>
            <w:r>
              <w:t>Sound and Waves</w:t>
            </w:r>
            <w:r w:rsidR="00EB4137">
              <w:t>’, simulations:</w:t>
            </w:r>
          </w:p>
          <w:p w14:paraId="69A12D95" w14:textId="74D50971" w:rsidR="006957F6" w:rsidRPr="00D41D09" w:rsidRDefault="00000000" w:rsidP="00EB4137">
            <w:pPr>
              <w:pStyle w:val="SOFinalContentTableText"/>
            </w:pPr>
            <w:hyperlink r:id="rId165" w:history="1">
              <w:r w:rsidR="006957F6" w:rsidRPr="001C4303">
                <w:rPr>
                  <w:rStyle w:val="Hyperlink"/>
                  <w:color w:val="auto"/>
                  <w:u w:val="none"/>
                </w:rPr>
                <w:t>https://phet.colorado.edu/en/simulations/category/physics/sound-and-waves</w:t>
              </w:r>
            </w:hyperlink>
            <w:r w:rsidR="00EB4137">
              <w:t>.</w:t>
            </w:r>
          </w:p>
        </w:tc>
        <w:tc>
          <w:tcPr>
            <w:tcW w:w="618" w:type="dxa"/>
            <w:noWrap/>
            <w:tcMar>
              <w:left w:w="0" w:type="dxa"/>
              <w:bottom w:w="62" w:type="dxa"/>
              <w:right w:w="0" w:type="dxa"/>
            </w:tcMar>
          </w:tcPr>
          <w:p w14:paraId="675E9235" w14:textId="77777777" w:rsidR="006957F6" w:rsidRDefault="00FE00D3" w:rsidP="008D7F8B">
            <w:pPr>
              <w:pStyle w:val="SOFinalContentTableText"/>
              <w:jc w:val="center"/>
            </w:pPr>
            <w:r>
              <w:rPr>
                <w:noProof/>
                <w:lang w:val="en-AU" w:eastAsia="en-AU"/>
              </w:rPr>
              <w:drawing>
                <wp:inline distT="0" distB="0" distL="0" distR="0" wp14:anchorId="6444F9CE" wp14:editId="453048C9">
                  <wp:extent cx="365040" cy="32400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957F6" w:rsidRPr="00D41D09" w14:paraId="37D8F6C5" w14:textId="77777777" w:rsidTr="005724DD">
        <w:trPr>
          <w:trHeight w:val="2336"/>
        </w:trPr>
        <w:tc>
          <w:tcPr>
            <w:tcW w:w="3651" w:type="dxa"/>
            <w:vMerge/>
            <w:tcMar>
              <w:bottom w:w="62" w:type="dxa"/>
              <w:right w:w="108" w:type="dxa"/>
            </w:tcMar>
          </w:tcPr>
          <w:p w14:paraId="70FBA930" w14:textId="77777777" w:rsidR="006957F6" w:rsidRDefault="006957F6" w:rsidP="006957F6">
            <w:pPr>
              <w:pStyle w:val="SOFinalContentTableText"/>
            </w:pPr>
          </w:p>
        </w:tc>
        <w:tc>
          <w:tcPr>
            <w:tcW w:w="3651" w:type="dxa"/>
            <w:tcMar>
              <w:left w:w="108" w:type="dxa"/>
              <w:bottom w:w="62" w:type="dxa"/>
            </w:tcMar>
          </w:tcPr>
          <w:p w14:paraId="01969CDD" w14:textId="77777777" w:rsidR="006957F6" w:rsidRDefault="006957F6" w:rsidP="006957F6">
            <w:pPr>
              <w:pStyle w:val="SOFinalContentTableText"/>
            </w:pPr>
            <w:r>
              <w:t>Analyse standing waves mathematically using:</w:t>
            </w:r>
          </w:p>
          <w:p w14:paraId="05DF60D8" w14:textId="77777777" w:rsidR="003902B6" w:rsidRDefault="00472BE4" w:rsidP="006957F6">
            <w:pPr>
              <w:pStyle w:val="SOFinalContentTableBullets"/>
            </w:pPr>
            <w:r w:rsidRPr="00294F90">
              <w:rPr>
                <w:position w:val="-20"/>
                <w:szCs w:val="20"/>
              </w:rPr>
              <w:object w:dxaOrig="620" w:dyaOrig="520" w14:anchorId="68651EC2">
                <v:shape id="_x0000_i1076" type="#_x0000_t75" style="width:29.4pt;height:27.05pt" o:ole="">
                  <v:imagedata r:id="rId166" o:title=""/>
                </v:shape>
                <o:OLEObject Type="Embed" ProgID="Equation.DSMT4" ShapeID="_x0000_i1076" DrawAspect="Content" ObjectID="_1741167982" r:id="rId167"/>
              </w:object>
            </w:r>
            <w:r w:rsidR="00EB4137">
              <w:rPr>
                <w:szCs w:val="20"/>
              </w:rPr>
              <w:t>,</w:t>
            </w:r>
            <w:r w:rsidR="006957F6">
              <w:t xml:space="preserve"> for strings attached at both ends</w:t>
            </w:r>
          </w:p>
          <w:p w14:paraId="0A0C78AB" w14:textId="43D96DAB" w:rsidR="006957F6" w:rsidRDefault="003902B6" w:rsidP="006957F6">
            <w:pPr>
              <w:pStyle w:val="SOFinalContentTableBullets"/>
            </w:pPr>
            <w:r w:rsidRPr="0074489F">
              <w:rPr>
                <w:i/>
              </w:rPr>
              <w:t>λ</w:t>
            </w:r>
            <w:r w:rsidRPr="00A16C6A">
              <w:t xml:space="preserve"> = 2</w:t>
            </w:r>
            <w:r>
              <w:rPr>
                <w:rFonts w:ascii="Times New Roman" w:hAnsi="Times New Roman" w:cs="Times New Roman"/>
                <w:i/>
              </w:rPr>
              <w:t>l</w:t>
            </w:r>
            <w:r w:rsidRPr="00A16C6A">
              <w:t>/</w:t>
            </w:r>
            <w:r w:rsidRPr="0074489F">
              <w:rPr>
                <w:rFonts w:ascii="Times New Roman" w:hAnsi="Times New Roman" w:cs="Times New Roman"/>
                <w:i/>
              </w:rPr>
              <w:t>n</w:t>
            </w:r>
            <w:r w:rsidRPr="00A16C6A">
              <w:t xml:space="preserve">, where </w:t>
            </w:r>
            <w:r w:rsidRPr="0074489F">
              <w:rPr>
                <w:rFonts w:ascii="Times New Roman" w:hAnsi="Times New Roman" w:cs="Times New Roman"/>
              </w:rPr>
              <w:t xml:space="preserve">n </w:t>
            </w:r>
            <w:r w:rsidRPr="00A16C6A">
              <w:t>= 1,2,3,4,…</w:t>
            </w:r>
            <w:r>
              <w:t xml:space="preserve"> and </w:t>
            </w:r>
            <w:r>
              <w:rPr>
                <w:rFonts w:ascii="Times New Roman" w:hAnsi="Times New Roman" w:cs="Times New Roman"/>
                <w:i/>
              </w:rPr>
              <w:t>l</w:t>
            </w:r>
            <w:r>
              <w:t xml:space="preserve">= length of the pipe </w:t>
            </w:r>
            <w:r w:rsidR="006957F6">
              <w:t>for pipes open at both ends</w:t>
            </w:r>
          </w:p>
          <w:p w14:paraId="1B7DFC4F" w14:textId="075110DE" w:rsidR="006957F6" w:rsidRDefault="003902B6" w:rsidP="005724DD">
            <w:pPr>
              <w:pStyle w:val="SOFinalContentTableBullets"/>
            </w:pPr>
            <w:r w:rsidRPr="0074489F">
              <w:rPr>
                <w:i/>
                <w:szCs w:val="20"/>
              </w:rPr>
              <w:t>λ</w:t>
            </w:r>
            <w:r>
              <w:rPr>
                <w:szCs w:val="20"/>
              </w:rPr>
              <w:t xml:space="preserve"> = 4</w:t>
            </w:r>
            <w:r w:rsidRPr="0074489F">
              <w:rPr>
                <w:rFonts w:ascii="Times New Roman" w:hAnsi="Times New Roman" w:cs="Times New Roman"/>
                <w:i/>
                <w:szCs w:val="20"/>
              </w:rPr>
              <w:t>l</w:t>
            </w:r>
            <w:r>
              <w:rPr>
                <w:szCs w:val="20"/>
              </w:rPr>
              <w:t>/(2</w:t>
            </w:r>
            <w:r w:rsidRPr="0074489F">
              <w:rPr>
                <w:rFonts w:ascii="Times New Roman" w:hAnsi="Times New Roman" w:cs="Times New Roman"/>
                <w:i/>
                <w:szCs w:val="20"/>
              </w:rPr>
              <w:t>n</w:t>
            </w:r>
            <w:r>
              <w:rPr>
                <w:szCs w:val="20"/>
              </w:rPr>
              <w:t>-1)</w:t>
            </w:r>
            <w:r w:rsidR="00EB4137">
              <w:rPr>
                <w:szCs w:val="20"/>
              </w:rPr>
              <w:t>,</w:t>
            </w:r>
            <w:r w:rsidR="005724DD">
              <w:t xml:space="preserve"> for pipes closed at one end.</w:t>
            </w:r>
          </w:p>
        </w:tc>
        <w:tc>
          <w:tcPr>
            <w:tcW w:w="618" w:type="dxa"/>
            <w:noWrap/>
            <w:tcMar>
              <w:left w:w="0" w:type="dxa"/>
              <w:bottom w:w="62" w:type="dxa"/>
              <w:right w:w="0" w:type="dxa"/>
            </w:tcMar>
          </w:tcPr>
          <w:p w14:paraId="4B452CEA" w14:textId="77777777" w:rsidR="006957F6" w:rsidRDefault="00FE00D3" w:rsidP="008D7F8B">
            <w:pPr>
              <w:pStyle w:val="SOFinalContentTableText"/>
              <w:jc w:val="center"/>
              <w:rPr>
                <w:noProof/>
              </w:rPr>
            </w:pPr>
            <w:r>
              <w:rPr>
                <w:noProof/>
                <w:lang w:val="en-AU" w:eastAsia="en-AU"/>
              </w:rPr>
              <w:drawing>
                <wp:inline distT="0" distB="0" distL="0" distR="0" wp14:anchorId="36EE30AC" wp14:editId="6ACDFA38">
                  <wp:extent cx="269875" cy="336550"/>
                  <wp:effectExtent l="0" t="0" r="0" b="6350"/>
                  <wp:docPr id="226" name="Picture 226"/>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6957F6" w:rsidRPr="00D41D09" w14:paraId="130FC0B0" w14:textId="77777777" w:rsidTr="00857CE1">
        <w:tc>
          <w:tcPr>
            <w:tcW w:w="3651" w:type="dxa"/>
            <w:vMerge/>
            <w:tcMar>
              <w:bottom w:w="62" w:type="dxa"/>
              <w:right w:w="108" w:type="dxa"/>
            </w:tcMar>
          </w:tcPr>
          <w:p w14:paraId="197FB8FD" w14:textId="77777777" w:rsidR="006957F6" w:rsidRDefault="006957F6" w:rsidP="006957F6">
            <w:pPr>
              <w:pStyle w:val="SOFinalContentTableText"/>
            </w:pPr>
          </w:p>
        </w:tc>
        <w:tc>
          <w:tcPr>
            <w:tcW w:w="3651" w:type="dxa"/>
            <w:tcMar>
              <w:left w:w="108" w:type="dxa"/>
              <w:bottom w:w="62" w:type="dxa"/>
            </w:tcMar>
          </w:tcPr>
          <w:p w14:paraId="53E87815" w14:textId="77777777" w:rsidR="005724DD" w:rsidRDefault="005724DD" w:rsidP="005724DD">
            <w:pPr>
              <w:pStyle w:val="SOFinalContentTableText"/>
            </w:pPr>
            <w:r>
              <w:t>Investigate:</w:t>
            </w:r>
          </w:p>
          <w:p w14:paraId="1853A3FC" w14:textId="77777777" w:rsidR="00DC7519" w:rsidRDefault="005724DD" w:rsidP="005724DD">
            <w:pPr>
              <w:pStyle w:val="SOFinalContentTableBullets"/>
            </w:pPr>
            <w:r>
              <w:t>the effect of different tensions or lengths on the vibrating frequency, using, for example, strings or air columns</w:t>
            </w:r>
          </w:p>
          <w:p w14:paraId="5BC6B2AB" w14:textId="77777777" w:rsidR="003C63B7" w:rsidRDefault="003C63B7" w:rsidP="005724DD">
            <w:pPr>
              <w:pStyle w:val="SOFinalContentTableBullets"/>
            </w:pPr>
            <w:r>
              <w:t>the effect of the density of the medium on the speed of sound</w:t>
            </w:r>
          </w:p>
          <w:p w14:paraId="70C125D5" w14:textId="77777777" w:rsidR="005724DD" w:rsidRDefault="003C63B7" w:rsidP="003C63B7">
            <w:pPr>
              <w:pStyle w:val="SOFinalContentTableBullets"/>
            </w:pPr>
            <w:r>
              <w:t>interference patterns in a ripple tank</w:t>
            </w:r>
          </w:p>
          <w:p w14:paraId="3CD542CE" w14:textId="77777777" w:rsidR="006957F6" w:rsidRDefault="006957F6" w:rsidP="003C63B7">
            <w:pPr>
              <w:pStyle w:val="SOFinalContentTableBullets"/>
            </w:pPr>
            <w:r>
              <w:t>the formation of standing waves in strings and pipes</w:t>
            </w:r>
          </w:p>
          <w:p w14:paraId="5C70BE5D" w14:textId="77777777" w:rsidR="006957F6" w:rsidRDefault="006957F6" w:rsidP="006957F6">
            <w:pPr>
              <w:pStyle w:val="SOFinalContentTableBullets"/>
            </w:pPr>
            <w:r>
              <w:t>the production of beats</w:t>
            </w:r>
          </w:p>
          <w:p w14:paraId="6C43D458" w14:textId="77777777" w:rsidR="006957F6" w:rsidRDefault="006957F6" w:rsidP="006957F6">
            <w:pPr>
              <w:pStyle w:val="SOFinalContentTableBullets"/>
            </w:pPr>
            <w:r>
              <w:t>the resonant frequency of an oscillator, such as a loudspeaker or spring, and the factors that affect the resonant frequency.</w:t>
            </w:r>
          </w:p>
        </w:tc>
        <w:tc>
          <w:tcPr>
            <w:tcW w:w="618" w:type="dxa"/>
            <w:noWrap/>
            <w:tcMar>
              <w:left w:w="0" w:type="dxa"/>
              <w:bottom w:w="62" w:type="dxa"/>
              <w:right w:w="0" w:type="dxa"/>
            </w:tcMar>
          </w:tcPr>
          <w:p w14:paraId="013616A7" w14:textId="77777777" w:rsidR="006957F6" w:rsidRDefault="00154F35" w:rsidP="009407E9">
            <w:pPr>
              <w:pStyle w:val="SOFinalContentTableText"/>
              <w:jc w:val="center"/>
              <w:rPr>
                <w:noProof/>
                <w:lang w:val="en-AU" w:eastAsia="zh-CN"/>
              </w:rPr>
            </w:pPr>
            <w:r>
              <w:rPr>
                <w:noProof/>
                <w:lang w:val="en-AU" w:eastAsia="en-AU"/>
              </w:rPr>
              <w:drawing>
                <wp:inline distT="0" distB="0" distL="0" distR="0" wp14:anchorId="7B0517F9" wp14:editId="0D759F60">
                  <wp:extent cx="269875" cy="336550"/>
                  <wp:effectExtent l="0" t="0" r="0" b="6350"/>
                  <wp:docPr id="13" name="Picture 13"/>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6957F6" w:rsidRPr="00D41D09" w14:paraId="5D2DF3D7" w14:textId="77777777" w:rsidTr="00857CE1">
        <w:tc>
          <w:tcPr>
            <w:tcW w:w="3651" w:type="dxa"/>
            <w:vMerge/>
            <w:tcMar>
              <w:bottom w:w="62" w:type="dxa"/>
              <w:right w:w="108" w:type="dxa"/>
            </w:tcMar>
          </w:tcPr>
          <w:p w14:paraId="5E5FE65F" w14:textId="77777777" w:rsidR="006957F6" w:rsidRDefault="006957F6" w:rsidP="006957F6">
            <w:pPr>
              <w:pStyle w:val="SOFinalContentTableText"/>
            </w:pPr>
          </w:p>
        </w:tc>
        <w:tc>
          <w:tcPr>
            <w:tcW w:w="3651" w:type="dxa"/>
            <w:tcMar>
              <w:left w:w="108" w:type="dxa"/>
              <w:bottom w:w="62" w:type="dxa"/>
            </w:tcMar>
          </w:tcPr>
          <w:p w14:paraId="2015A5F7" w14:textId="77777777" w:rsidR="006957F6" w:rsidRDefault="006957F6" w:rsidP="006957F6">
            <w:pPr>
              <w:pStyle w:val="SOFinalContentTableText"/>
            </w:pPr>
            <w:r>
              <w:t>Evaluate the benefits, limitations, and ethical considerations of using technology in contexts such as:</w:t>
            </w:r>
          </w:p>
          <w:p w14:paraId="798CAF9F" w14:textId="77777777" w:rsidR="006957F6" w:rsidRDefault="006957F6" w:rsidP="006957F6">
            <w:pPr>
              <w:pStyle w:val="SOFinalContentTableBullets"/>
            </w:pPr>
            <w:r>
              <w:t>voice recognition</w:t>
            </w:r>
          </w:p>
          <w:p w14:paraId="253A5E20" w14:textId="77777777" w:rsidR="006957F6" w:rsidRDefault="006957F6" w:rsidP="006957F6">
            <w:pPr>
              <w:pStyle w:val="SOFinalContentTableBullets"/>
            </w:pPr>
            <w:r>
              <w:t xml:space="preserve">medical imaging using ultrasound </w:t>
            </w:r>
          </w:p>
          <w:p w14:paraId="4B39B2BD" w14:textId="77777777" w:rsidR="006957F6" w:rsidRDefault="006957F6" w:rsidP="006957F6">
            <w:pPr>
              <w:pStyle w:val="SOFinalContentTableBullets"/>
            </w:pPr>
            <w:r>
              <w:t xml:space="preserve">sonar in submarines, </w:t>
            </w:r>
            <w:r w:rsidR="00EB4137">
              <w:t>in</w:t>
            </w:r>
            <w:r w:rsidR="005724DD">
              <w:t xml:space="preserve"> </w:t>
            </w:r>
            <w:r>
              <w:t>depth sounders</w:t>
            </w:r>
            <w:r w:rsidR="005724DD">
              <w:t>,</w:t>
            </w:r>
            <w:r>
              <w:t xml:space="preserve"> and </w:t>
            </w:r>
            <w:r w:rsidR="00EB4137">
              <w:t xml:space="preserve">for </w:t>
            </w:r>
            <w:r>
              <w:t>locating fish</w:t>
            </w:r>
          </w:p>
          <w:p w14:paraId="7F8AD094" w14:textId="77777777" w:rsidR="006957F6" w:rsidRDefault="006957F6" w:rsidP="006957F6">
            <w:pPr>
              <w:pStyle w:val="SOFinalContentTableBullets"/>
            </w:pPr>
            <w:r>
              <w:t>acoustic</w:t>
            </w:r>
            <w:r w:rsidR="00EB4137">
              <w:t>s</w:t>
            </w:r>
            <w:r>
              <w:t xml:space="preserve"> and building design</w:t>
            </w:r>
          </w:p>
          <w:p w14:paraId="0B70A864" w14:textId="77777777" w:rsidR="006957F6" w:rsidRDefault="006957F6" w:rsidP="006957F6">
            <w:pPr>
              <w:pStyle w:val="SOFinalContentTableBullets"/>
            </w:pPr>
            <w:r>
              <w:t>resonance in built structures</w:t>
            </w:r>
            <w:r w:rsidR="00D83ABD">
              <w:t>.</w:t>
            </w:r>
          </w:p>
          <w:p w14:paraId="7BF8CA15" w14:textId="77777777" w:rsidR="00E84491" w:rsidRDefault="006957F6" w:rsidP="006957F6">
            <w:pPr>
              <w:pStyle w:val="SOFinalContentTableText"/>
            </w:pPr>
            <w:r>
              <w:t>Evaluate the significance of using seismic waves to determ</w:t>
            </w:r>
            <w:r w:rsidR="00DF2D79">
              <w:t xml:space="preserve">ine </w:t>
            </w:r>
            <w:r w:rsidR="00EB4137">
              <w:t xml:space="preserve">the </w:t>
            </w:r>
            <w:r w:rsidR="00DF2D79">
              <w:t>epicentre of an earthquake.</w:t>
            </w:r>
          </w:p>
          <w:p w14:paraId="126D8BF5" w14:textId="77777777" w:rsidR="006957F6" w:rsidRPr="00E84491" w:rsidRDefault="006957F6" w:rsidP="001A5390">
            <w:pPr>
              <w:pStyle w:val="SOFinalContentTableText"/>
              <w:rPr>
                <w:rStyle w:val="SOFinalItalicText9pt"/>
              </w:rPr>
            </w:pPr>
            <w:r w:rsidRPr="00E84491">
              <w:rPr>
                <w:rStyle w:val="SOFinalItalicText9pt"/>
              </w:rPr>
              <w:t xml:space="preserve">Note the link to Stage 1 Earth and Environmental Science, Topic 3: Processes in the </w:t>
            </w:r>
            <w:r w:rsidR="001A5390">
              <w:rPr>
                <w:rStyle w:val="SOFinalItalicText9pt"/>
              </w:rPr>
              <w:t>g</w:t>
            </w:r>
            <w:r w:rsidRPr="00E84491">
              <w:rPr>
                <w:rStyle w:val="SOFinalItalicText9pt"/>
              </w:rPr>
              <w:t>eosphere.</w:t>
            </w:r>
          </w:p>
        </w:tc>
        <w:tc>
          <w:tcPr>
            <w:tcW w:w="618" w:type="dxa"/>
            <w:noWrap/>
            <w:tcMar>
              <w:left w:w="0" w:type="dxa"/>
              <w:bottom w:w="62" w:type="dxa"/>
              <w:right w:w="0" w:type="dxa"/>
            </w:tcMar>
          </w:tcPr>
          <w:p w14:paraId="0F9EE117" w14:textId="77777777" w:rsidR="006957F6" w:rsidRDefault="00FE00D3" w:rsidP="003052C7">
            <w:pPr>
              <w:pStyle w:val="SOFinalContentTableText8ptabove"/>
              <w:jc w:val="center"/>
              <w:rPr>
                <w:noProof/>
              </w:rPr>
            </w:pPr>
            <w:r>
              <w:rPr>
                <w:noProof/>
                <w:lang w:eastAsia="en-AU"/>
              </w:rPr>
              <w:drawing>
                <wp:inline distT="0" distB="0" distL="0" distR="0" wp14:anchorId="746FD959" wp14:editId="01F2235F">
                  <wp:extent cx="269640" cy="5040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46F059B2" w14:textId="77777777" w:rsidR="00E967DD" w:rsidRDefault="00E967DD">
      <w:r>
        <w:br w:type="page"/>
      </w:r>
    </w:p>
    <w:p w14:paraId="0DADCC4C" w14:textId="77777777" w:rsidR="00E967DD" w:rsidRDefault="00E967DD" w:rsidP="00E967DD">
      <w:pPr>
        <w:pStyle w:val="SOFinalContentTableHead2Left"/>
      </w:pPr>
      <w:r>
        <w:lastRenderedPageBreak/>
        <w:t xml:space="preserve">Subtopic </w:t>
      </w:r>
      <w:r w:rsidR="006957F6">
        <w:t>5</w:t>
      </w:r>
      <w:r>
        <w:t>.</w:t>
      </w:r>
      <w:r w:rsidR="006957F6">
        <w:t>3</w:t>
      </w:r>
      <w:r>
        <w:t xml:space="preserve">: </w:t>
      </w:r>
      <w:r w:rsidR="006957F6">
        <w:t>Light</w:t>
      </w:r>
    </w:p>
    <w:p w14:paraId="5F832FC9" w14:textId="77777777" w:rsidR="006957F6" w:rsidRDefault="006957F6" w:rsidP="006957F6">
      <w:pPr>
        <w:pStyle w:val="SOFinalBodyBeforeContentTable"/>
      </w:pPr>
      <w:r w:rsidRPr="006957F6">
        <w:t xml:space="preserve">Students develop </w:t>
      </w:r>
      <w:r w:rsidR="00EB4137">
        <w:t>their understanding of the wave</w:t>
      </w:r>
      <w:r w:rsidRPr="006957F6">
        <w:t>like properties of light and other forms</w:t>
      </w:r>
      <w:r w:rsidR="00E84491">
        <w:t xml:space="preserve"> of electromagnetic radiation. </w:t>
      </w:r>
      <w:r w:rsidRPr="006957F6">
        <w:t>They are introduced to the concept of oscillating electric and magnetic fields to model the behaviour of light and other forms of electromagnetic radiation. They investigate light and other forms</w:t>
      </w:r>
      <w:r w:rsidR="00EB4137">
        <w:t xml:space="preserve"> of</w:t>
      </w:r>
      <w:r w:rsidRPr="006957F6">
        <w:t xml:space="preserve"> electromagnetic radiation and explore applications based on the wave model.</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E967DD" w:rsidRPr="006124DB" w14:paraId="3E19D96C" w14:textId="77777777" w:rsidTr="003C63B7">
        <w:trPr>
          <w:tblHeader/>
        </w:trPr>
        <w:tc>
          <w:tcPr>
            <w:tcW w:w="3651" w:type="dxa"/>
            <w:tcMar>
              <w:top w:w="62" w:type="dxa"/>
              <w:bottom w:w="62" w:type="dxa"/>
              <w:right w:w="108" w:type="dxa"/>
            </w:tcMar>
          </w:tcPr>
          <w:p w14:paraId="46CD2A5B" w14:textId="77777777" w:rsidR="00E967DD" w:rsidRPr="006124DB" w:rsidRDefault="00E967DD" w:rsidP="003C63B7">
            <w:pPr>
              <w:pStyle w:val="SOFinalContentTableHead2"/>
              <w:spacing w:after="0"/>
            </w:pPr>
            <w:bookmarkStart w:id="37" w:name="ColumnTitle_Science_Understanding_14"/>
            <w:r>
              <w:t>Science Understanding</w:t>
            </w:r>
            <w:bookmarkEnd w:id="37"/>
          </w:p>
        </w:tc>
        <w:tc>
          <w:tcPr>
            <w:tcW w:w="3651" w:type="dxa"/>
            <w:tcBorders>
              <w:right w:val="nil"/>
            </w:tcBorders>
            <w:tcMar>
              <w:top w:w="62" w:type="dxa"/>
              <w:left w:w="108" w:type="dxa"/>
              <w:bottom w:w="62" w:type="dxa"/>
            </w:tcMar>
          </w:tcPr>
          <w:p w14:paraId="47DEB3F5" w14:textId="77777777" w:rsidR="00E967DD" w:rsidRPr="006124DB" w:rsidRDefault="00E967DD" w:rsidP="001259A7">
            <w:pPr>
              <w:pStyle w:val="SOFinalContentTableHead2"/>
              <w:spacing w:after="0"/>
            </w:pPr>
            <w:bookmarkStart w:id="38" w:name="ColumnTitle_Possible_contexts_15"/>
            <w:r>
              <w:t xml:space="preserve">Possible </w:t>
            </w:r>
            <w:r w:rsidR="001259A7">
              <w:t>c</w:t>
            </w:r>
            <w:r>
              <w:t>ontexts</w:t>
            </w:r>
            <w:bookmarkEnd w:id="38"/>
          </w:p>
        </w:tc>
        <w:tc>
          <w:tcPr>
            <w:tcW w:w="618" w:type="dxa"/>
            <w:tcBorders>
              <w:left w:val="nil"/>
            </w:tcBorders>
            <w:noWrap/>
            <w:tcMar>
              <w:top w:w="62" w:type="dxa"/>
              <w:bottom w:w="62" w:type="dxa"/>
            </w:tcMar>
          </w:tcPr>
          <w:p w14:paraId="45AAA21C" w14:textId="77777777" w:rsidR="00E967DD" w:rsidRPr="006124DB" w:rsidRDefault="00E967DD" w:rsidP="003C63B7">
            <w:pPr>
              <w:pStyle w:val="SOFinalContentTableHead2"/>
              <w:spacing w:after="0"/>
            </w:pPr>
          </w:p>
        </w:tc>
      </w:tr>
      <w:tr w:rsidR="005C732E" w:rsidRPr="00D41D09" w14:paraId="2BB1737F" w14:textId="77777777" w:rsidTr="003C63B7">
        <w:tc>
          <w:tcPr>
            <w:tcW w:w="3651" w:type="dxa"/>
            <w:vMerge w:val="restart"/>
            <w:tcMar>
              <w:bottom w:w="62" w:type="dxa"/>
              <w:right w:w="108" w:type="dxa"/>
            </w:tcMar>
          </w:tcPr>
          <w:p w14:paraId="00B6E87E" w14:textId="77777777" w:rsidR="005C732E" w:rsidRDefault="005C732E" w:rsidP="00EB4137">
            <w:pPr>
              <w:pStyle w:val="SOFinalContentTableText"/>
            </w:pPr>
            <w:r>
              <w:t xml:space="preserve">Light is the visible part of the electromagnetic spectrum </w:t>
            </w:r>
            <w:r w:rsidR="00E84491">
              <w:t>—</w:t>
            </w:r>
            <w:r>
              <w:t xml:space="preserve"> a spectrum that also includes radio waves, microwaves, infrared and ultraviolet radiations, </w:t>
            </w:r>
            <w:r w:rsidR="00EB4137">
              <w:t>X</w:t>
            </w:r>
            <w:r>
              <w:t>-rays, and gamma rays.</w:t>
            </w:r>
          </w:p>
          <w:p w14:paraId="0401DE9A" w14:textId="77777777" w:rsidR="005C732E" w:rsidRDefault="005C732E" w:rsidP="005C732E">
            <w:pPr>
              <w:pStyle w:val="SOFinalContentTableText"/>
            </w:pPr>
            <w:r>
              <w:t>Electromagnetic waves can be modelled as a transverse wave that can travel through a vacuum.</w:t>
            </w:r>
          </w:p>
          <w:p w14:paraId="56C56F98" w14:textId="77777777" w:rsidR="005C732E" w:rsidRDefault="005C732E" w:rsidP="005C732E">
            <w:pPr>
              <w:pStyle w:val="SOFinalContentTableText"/>
            </w:pPr>
            <w:r>
              <w:t>Refraction is the change in direction of propagation of a wave as its speed changes.</w:t>
            </w:r>
          </w:p>
          <w:p w14:paraId="6F5701A6" w14:textId="77777777" w:rsidR="005C732E" w:rsidRDefault="005C732E" w:rsidP="005C732E">
            <w:pPr>
              <w:pStyle w:val="SOFinalContentTableText"/>
            </w:pPr>
            <w:r>
              <w:t>Diffraction is the bending/spreading of waves as they pass through an aperture or past a sharp edge.</w:t>
            </w:r>
          </w:p>
          <w:p w14:paraId="77E73FAD" w14:textId="77777777" w:rsidR="005C732E" w:rsidRDefault="005C732E" w:rsidP="005C732E">
            <w:pPr>
              <w:pStyle w:val="SOFinalContentTableText"/>
            </w:pPr>
            <w:r>
              <w:t xml:space="preserve">The plane of polarisation of an electromagnetic wave is the plane defined by the direction of travel and the oscillating electric field. </w:t>
            </w:r>
          </w:p>
          <w:p w14:paraId="7D82D225" w14:textId="77777777" w:rsidR="005C732E" w:rsidRDefault="005C732E" w:rsidP="005C732E">
            <w:pPr>
              <w:pStyle w:val="SOFinalContentTableBullets"/>
            </w:pPr>
            <w:r>
              <w:t xml:space="preserve">Describe reflection and refraction, using the ray model of light. </w:t>
            </w:r>
          </w:p>
          <w:p w14:paraId="1EC4D0DA" w14:textId="77777777" w:rsidR="005C732E" w:rsidRDefault="005C732E" w:rsidP="005C732E">
            <w:pPr>
              <w:pStyle w:val="SOFinalContentTableBullets"/>
            </w:pPr>
            <w:r>
              <w:t>Explain a range of light-related phenomena, including reflection, refraction, total internal reflection, diffraction, and polarisation, using the wave model.</w:t>
            </w:r>
          </w:p>
          <w:p w14:paraId="7F8CF4F6" w14:textId="77777777" w:rsidR="005C732E" w:rsidRPr="00D41D09" w:rsidRDefault="005C732E" w:rsidP="005C732E">
            <w:pPr>
              <w:pStyle w:val="SOFinalContentTableText"/>
            </w:pPr>
            <w:r>
              <w:t>Undertake experiments to investigate reflection or refraction of light using different media</w:t>
            </w:r>
            <w:r w:rsidR="00EB4137">
              <w:t>.</w:t>
            </w:r>
          </w:p>
        </w:tc>
        <w:tc>
          <w:tcPr>
            <w:tcW w:w="3651" w:type="dxa"/>
            <w:tcMar>
              <w:left w:w="108" w:type="dxa"/>
              <w:bottom w:w="62" w:type="dxa"/>
            </w:tcMar>
          </w:tcPr>
          <w:p w14:paraId="5D9E834B" w14:textId="77777777" w:rsidR="005C732E" w:rsidRDefault="005C732E" w:rsidP="00EB4137">
            <w:pPr>
              <w:pStyle w:val="SOFinalContentTableTextItalic"/>
            </w:pPr>
            <w:r>
              <w:t>This connects to the concept of waves used in Stage 2 subtopics 3.1</w:t>
            </w:r>
            <w:r w:rsidR="00EB4137">
              <w:t>:</w:t>
            </w:r>
            <w:r>
              <w:t xml:space="preserve"> Wave </w:t>
            </w:r>
            <w:r w:rsidR="001A5390">
              <w:t>b</w:t>
            </w:r>
            <w:r w:rsidR="00E84491" w:rsidRPr="00EB4137">
              <w:rPr>
                <w:spacing w:val="-2"/>
              </w:rPr>
              <w:t xml:space="preserve">ehaviour of </w:t>
            </w:r>
            <w:r w:rsidR="001A5390">
              <w:rPr>
                <w:spacing w:val="-2"/>
              </w:rPr>
              <w:t>l</w:t>
            </w:r>
            <w:r w:rsidR="00E84491" w:rsidRPr="00EB4137">
              <w:rPr>
                <w:spacing w:val="-2"/>
              </w:rPr>
              <w:t>ight and 3.2</w:t>
            </w:r>
            <w:r w:rsidR="00EB4137" w:rsidRPr="00EB4137">
              <w:rPr>
                <w:spacing w:val="-2"/>
              </w:rPr>
              <w:t>: Wave</w:t>
            </w:r>
            <w:r w:rsidR="00E84491" w:rsidRPr="00EB4137">
              <w:rPr>
                <w:spacing w:val="-2"/>
              </w:rPr>
              <w:t>–</w:t>
            </w:r>
            <w:r w:rsidR="001A5390">
              <w:rPr>
                <w:spacing w:val="-2"/>
              </w:rPr>
              <w:t>p</w:t>
            </w:r>
            <w:r w:rsidRPr="00EB4137">
              <w:rPr>
                <w:spacing w:val="-2"/>
              </w:rPr>
              <w:t>article</w:t>
            </w:r>
            <w:r>
              <w:t xml:space="preserve"> </w:t>
            </w:r>
            <w:r w:rsidR="001A5390">
              <w:t>d</w:t>
            </w:r>
            <w:r>
              <w:t>uality.</w:t>
            </w:r>
          </w:p>
          <w:p w14:paraId="251FACE3" w14:textId="77777777" w:rsidR="005C732E" w:rsidRDefault="005C732E" w:rsidP="005C732E">
            <w:pPr>
              <w:pStyle w:val="SOFinalContentTableText"/>
            </w:pPr>
            <w:r>
              <w:t>Demonstrate transmission of a mobile phone signal into an evacuated bell jar.</w:t>
            </w:r>
          </w:p>
          <w:p w14:paraId="4B3855BC" w14:textId="77777777" w:rsidR="005C732E" w:rsidRDefault="005C732E" w:rsidP="005C732E">
            <w:pPr>
              <w:pStyle w:val="SOFinalContentTableText"/>
            </w:pPr>
            <w:r>
              <w:t>Observe spectra of various light sources through a spectrometer or prism.</w:t>
            </w:r>
          </w:p>
          <w:p w14:paraId="4B3DDBE5" w14:textId="77777777" w:rsidR="00E84491" w:rsidRDefault="005C732E" w:rsidP="00EB4137">
            <w:pPr>
              <w:pStyle w:val="SOFinalContentTableText"/>
            </w:pPr>
            <w:r>
              <w:t>Refer to Ph</w:t>
            </w:r>
            <w:r w:rsidR="00EB4137">
              <w:t>ET,</w:t>
            </w:r>
            <w:r>
              <w:t xml:space="preserve"> </w:t>
            </w:r>
            <w:r w:rsidR="00EB4137">
              <w:t>‘</w:t>
            </w:r>
            <w:r>
              <w:t>Light and Radiation</w:t>
            </w:r>
            <w:r w:rsidR="00EB4137">
              <w:t>’, at:</w:t>
            </w:r>
          </w:p>
          <w:p w14:paraId="1F29CECA" w14:textId="2BD81A08" w:rsidR="005C732E" w:rsidRDefault="00000000" w:rsidP="00A215B3">
            <w:pPr>
              <w:pStyle w:val="SOFinalhyperlinkfirst2ptabove"/>
            </w:pPr>
            <w:hyperlink r:id="rId168" w:history="1">
              <w:r w:rsidR="005C732E" w:rsidRPr="00E84491">
                <w:rPr>
                  <w:rStyle w:val="Hyperlink"/>
                  <w:color w:val="auto"/>
                  <w:u w:val="none"/>
                </w:rPr>
                <w:t>https://phet.colorado.edu/en/simulations/category/physics/light-and-radiation</w:t>
              </w:r>
            </w:hyperlink>
            <w:r w:rsidR="00EB4137">
              <w:t>.</w:t>
            </w:r>
          </w:p>
          <w:p w14:paraId="21EED2C2" w14:textId="77777777" w:rsidR="005C732E" w:rsidRDefault="005C732E" w:rsidP="005C732E">
            <w:pPr>
              <w:pStyle w:val="SOFinalContentTableText"/>
            </w:pPr>
            <w:r>
              <w:t>Use Snell’s Law to quantitatively describe refraction of light, using:</w:t>
            </w:r>
          </w:p>
          <w:p w14:paraId="621818DE" w14:textId="77777777" w:rsidR="005C732E" w:rsidRDefault="00EB4137" w:rsidP="005C732E">
            <w:pPr>
              <w:pStyle w:val="SOFinalContentTableText"/>
            </w:pPr>
            <w:r w:rsidRPr="00E84491">
              <w:rPr>
                <w:position w:val="-26"/>
              </w:rPr>
              <w:object w:dxaOrig="1700" w:dyaOrig="580" w14:anchorId="4143A6B0">
                <v:shape id="_x0000_i1077" type="#_x0000_t75" style="width:84.1pt;height:27.05pt" o:ole="">
                  <v:imagedata r:id="rId169" o:title=""/>
                </v:shape>
                <o:OLEObject Type="Embed" ProgID="Equation.DSMT4" ShapeID="_x0000_i1077" DrawAspect="Content" ObjectID="_1741167983" r:id="rId170"/>
              </w:object>
            </w:r>
            <w:r w:rsidR="005C732E">
              <w:t>.</w:t>
            </w:r>
          </w:p>
          <w:p w14:paraId="517EE5EC" w14:textId="77777777" w:rsidR="005C732E" w:rsidRPr="00D41D09" w:rsidRDefault="005C732E" w:rsidP="005C732E">
            <w:pPr>
              <w:pStyle w:val="SOFinalContentTableText"/>
            </w:pPr>
            <w:r>
              <w:t>Demonstrate transmission of light through optical fibres.</w:t>
            </w:r>
          </w:p>
        </w:tc>
        <w:tc>
          <w:tcPr>
            <w:tcW w:w="618" w:type="dxa"/>
            <w:noWrap/>
            <w:tcMar>
              <w:left w:w="0" w:type="dxa"/>
              <w:bottom w:w="62" w:type="dxa"/>
              <w:right w:w="0" w:type="dxa"/>
            </w:tcMar>
          </w:tcPr>
          <w:p w14:paraId="0C477072" w14:textId="77777777" w:rsidR="005C732E" w:rsidRDefault="00FE00D3" w:rsidP="003052C7">
            <w:pPr>
              <w:pStyle w:val="SOFinalContentTableText"/>
              <w:jc w:val="center"/>
            </w:pPr>
            <w:r>
              <w:rPr>
                <w:noProof/>
                <w:lang w:val="en-AU" w:eastAsia="en-AU"/>
              </w:rPr>
              <w:drawing>
                <wp:inline distT="0" distB="0" distL="0" distR="0" wp14:anchorId="5B5E8A1A" wp14:editId="54E4E1F5">
                  <wp:extent cx="365040" cy="32400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C732E" w:rsidRPr="00D41D09" w14:paraId="57A57ED1" w14:textId="77777777" w:rsidTr="003C63B7">
        <w:tc>
          <w:tcPr>
            <w:tcW w:w="3651" w:type="dxa"/>
            <w:vMerge/>
            <w:tcMar>
              <w:bottom w:w="62" w:type="dxa"/>
              <w:right w:w="108" w:type="dxa"/>
            </w:tcMar>
          </w:tcPr>
          <w:p w14:paraId="51A89DD0" w14:textId="77777777" w:rsidR="005C732E" w:rsidRDefault="005C732E" w:rsidP="005C732E">
            <w:pPr>
              <w:pStyle w:val="SOFinalContentTableText"/>
            </w:pPr>
          </w:p>
        </w:tc>
        <w:tc>
          <w:tcPr>
            <w:tcW w:w="3651" w:type="dxa"/>
            <w:tcMar>
              <w:left w:w="108" w:type="dxa"/>
              <w:bottom w:w="62" w:type="dxa"/>
            </w:tcMar>
          </w:tcPr>
          <w:p w14:paraId="4CBB03C3" w14:textId="77777777" w:rsidR="005C732E" w:rsidRDefault="005C732E" w:rsidP="005C732E">
            <w:pPr>
              <w:pStyle w:val="SOFinalContentTableText"/>
            </w:pPr>
            <w:r>
              <w:t>Use</w:t>
            </w:r>
            <w:r w:rsidR="00EB4137">
              <w:t xml:space="preserve"> a</w:t>
            </w:r>
            <w:r>
              <w:t xml:space="preserve"> light box or laser to investigate reflection, refraction, total internal reflection, and the optics of concave and convex lens</w:t>
            </w:r>
            <w:r w:rsidR="00EB4137">
              <w:t>es</w:t>
            </w:r>
            <w:r>
              <w:t xml:space="preserve"> and curved and flat mirrors.</w:t>
            </w:r>
          </w:p>
          <w:p w14:paraId="3D8C2974" w14:textId="77777777" w:rsidR="005C732E" w:rsidRDefault="005C732E" w:rsidP="005C732E">
            <w:pPr>
              <w:pStyle w:val="SOFinalContentTableText"/>
            </w:pPr>
            <w:r>
              <w:t>Investigate polarisation of light, using filters.</w:t>
            </w:r>
          </w:p>
        </w:tc>
        <w:tc>
          <w:tcPr>
            <w:tcW w:w="618" w:type="dxa"/>
            <w:noWrap/>
            <w:tcMar>
              <w:left w:w="0" w:type="dxa"/>
              <w:bottom w:w="62" w:type="dxa"/>
              <w:right w:w="0" w:type="dxa"/>
            </w:tcMar>
          </w:tcPr>
          <w:p w14:paraId="451F2A45" w14:textId="77777777" w:rsidR="005C732E" w:rsidRDefault="00FE00D3" w:rsidP="007769B3">
            <w:pPr>
              <w:pStyle w:val="SOFinalContentTableText"/>
              <w:jc w:val="center"/>
              <w:rPr>
                <w:noProof/>
                <w:lang w:val="en-AU" w:eastAsia="zh-CN"/>
              </w:rPr>
            </w:pPr>
            <w:r>
              <w:rPr>
                <w:noProof/>
                <w:lang w:val="en-AU" w:eastAsia="en-AU"/>
              </w:rPr>
              <w:drawing>
                <wp:inline distT="0" distB="0" distL="0" distR="0" wp14:anchorId="6BBD5E06" wp14:editId="5ACD0D34">
                  <wp:extent cx="269875" cy="336550"/>
                  <wp:effectExtent l="0" t="0" r="0" b="6350"/>
                  <wp:docPr id="227" name="Picture 227"/>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5C732E" w:rsidRPr="00EA115C" w14:paraId="0C75DD29" w14:textId="77777777" w:rsidTr="003C63B7">
        <w:tc>
          <w:tcPr>
            <w:tcW w:w="3651" w:type="dxa"/>
            <w:vMerge/>
            <w:tcMar>
              <w:bottom w:w="62" w:type="dxa"/>
              <w:right w:w="108" w:type="dxa"/>
            </w:tcMar>
          </w:tcPr>
          <w:p w14:paraId="02FF0B65" w14:textId="77777777" w:rsidR="005C732E" w:rsidRPr="00EA115C" w:rsidRDefault="005C732E" w:rsidP="005C732E">
            <w:pPr>
              <w:pStyle w:val="SOFinalContentTableText"/>
            </w:pPr>
          </w:p>
        </w:tc>
        <w:tc>
          <w:tcPr>
            <w:tcW w:w="3651" w:type="dxa"/>
            <w:tcMar>
              <w:left w:w="108" w:type="dxa"/>
              <w:bottom w:w="62" w:type="dxa"/>
            </w:tcMar>
          </w:tcPr>
          <w:p w14:paraId="0D64D1A6" w14:textId="77777777" w:rsidR="005C732E" w:rsidRDefault="005C732E" w:rsidP="005C732E">
            <w:pPr>
              <w:pStyle w:val="SOFinalContentTableText"/>
            </w:pPr>
            <w:r>
              <w:t>Analyse the interaction between science and technology with advances in:</w:t>
            </w:r>
          </w:p>
          <w:p w14:paraId="6FCB8A5F" w14:textId="77777777" w:rsidR="005C732E" w:rsidRDefault="005C732E" w:rsidP="005C732E">
            <w:pPr>
              <w:pStyle w:val="SOFinalContentTableBullets"/>
            </w:pPr>
            <w:r>
              <w:t xml:space="preserve">optics of camera lenses, telescopes, and binoculars </w:t>
            </w:r>
          </w:p>
          <w:p w14:paraId="6E8850C6" w14:textId="77777777" w:rsidR="005C732E" w:rsidRDefault="005C732E" w:rsidP="005C732E">
            <w:pPr>
              <w:pStyle w:val="SOFinalContentTableBullets"/>
            </w:pPr>
            <w:r>
              <w:t xml:space="preserve">optometry (spectacles and corrective laser surgery) </w:t>
            </w:r>
          </w:p>
          <w:p w14:paraId="7E8FBC47" w14:textId="77777777" w:rsidR="005C732E" w:rsidRDefault="005C732E" w:rsidP="005C732E">
            <w:pPr>
              <w:pStyle w:val="SOFinalContentTableBullets"/>
            </w:pPr>
            <w:r>
              <w:t>the uses of optic fibres in medicine and communication</w:t>
            </w:r>
          </w:p>
          <w:p w14:paraId="6B36F5D6" w14:textId="77777777" w:rsidR="005C732E" w:rsidRDefault="005C732E" w:rsidP="005C732E">
            <w:pPr>
              <w:pStyle w:val="SOFinalContentTableBullets"/>
            </w:pPr>
            <w:r>
              <w:t>applications of polarisation (</w:t>
            </w:r>
            <w:r w:rsidR="00DC7519">
              <w:t>e.g.</w:t>
            </w:r>
            <w:r>
              <w:t xml:space="preserve"> 3D</w:t>
            </w:r>
            <w:r w:rsidR="00DC7519">
              <w:t> </w:t>
            </w:r>
            <w:r>
              <w:t>glasses</w:t>
            </w:r>
            <w:r w:rsidR="00DC7519">
              <w:t xml:space="preserve"> and</w:t>
            </w:r>
            <w:r>
              <w:t xml:space="preserve"> sunglasses)</w:t>
            </w:r>
          </w:p>
          <w:p w14:paraId="3682114C" w14:textId="77777777" w:rsidR="005C732E" w:rsidRPr="00EA115C" w:rsidRDefault="005C732E" w:rsidP="00DC7519">
            <w:pPr>
              <w:pStyle w:val="SOFinalContentTableBullets"/>
            </w:pPr>
            <w:r>
              <w:t>the uses of radio waves and microwaves in communication (</w:t>
            </w:r>
            <w:r w:rsidR="00DC7519">
              <w:t>e.g.</w:t>
            </w:r>
            <w:r>
              <w:t xml:space="preserve"> </w:t>
            </w:r>
            <w:r w:rsidR="00EB4137">
              <w:t>W</w:t>
            </w:r>
            <w:r>
              <w:t>i</w:t>
            </w:r>
            <w:r w:rsidR="005724DD">
              <w:t>-</w:t>
            </w:r>
            <w:r w:rsidR="00EB4137">
              <w:t>F</w:t>
            </w:r>
            <w:r>
              <w:t>i, mobile phones, and space communication)</w:t>
            </w:r>
          </w:p>
        </w:tc>
        <w:tc>
          <w:tcPr>
            <w:tcW w:w="618" w:type="dxa"/>
            <w:noWrap/>
            <w:tcMar>
              <w:left w:w="0" w:type="dxa"/>
              <w:bottom w:w="62" w:type="dxa"/>
              <w:right w:w="0" w:type="dxa"/>
            </w:tcMar>
          </w:tcPr>
          <w:p w14:paraId="36DE6282" w14:textId="77777777" w:rsidR="005C732E" w:rsidRPr="00EA115C" w:rsidRDefault="00FE00D3" w:rsidP="00E84491">
            <w:pPr>
              <w:pStyle w:val="SOFinalContentTableText"/>
              <w:jc w:val="center"/>
            </w:pPr>
            <w:r>
              <w:rPr>
                <w:noProof/>
                <w:lang w:val="en-AU" w:eastAsia="en-AU"/>
              </w:rPr>
              <w:drawing>
                <wp:inline distT="0" distB="0" distL="0" distR="0" wp14:anchorId="07807C01" wp14:editId="6721EC5B">
                  <wp:extent cx="269640" cy="5040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5C732E" w:rsidRPr="00EA115C" w14:paraId="63D35245" w14:textId="77777777" w:rsidTr="003C63B7">
        <w:tc>
          <w:tcPr>
            <w:tcW w:w="3651" w:type="dxa"/>
            <w:tcMar>
              <w:bottom w:w="62" w:type="dxa"/>
              <w:right w:w="108" w:type="dxa"/>
            </w:tcMar>
          </w:tcPr>
          <w:p w14:paraId="20B22FC2" w14:textId="77777777" w:rsidR="005C732E" w:rsidRPr="00EA115C" w:rsidRDefault="005C732E" w:rsidP="005C732E">
            <w:pPr>
              <w:pStyle w:val="SOFinalContentTableText"/>
            </w:pPr>
          </w:p>
        </w:tc>
        <w:tc>
          <w:tcPr>
            <w:tcW w:w="3651" w:type="dxa"/>
            <w:tcMar>
              <w:left w:w="108" w:type="dxa"/>
              <w:bottom w:w="62" w:type="dxa"/>
            </w:tcMar>
          </w:tcPr>
          <w:p w14:paraId="6EDEF25A" w14:textId="77777777" w:rsidR="005C732E" w:rsidRDefault="005C732E" w:rsidP="005C732E">
            <w:pPr>
              <w:pStyle w:val="SOFinalContentTableBullets"/>
            </w:pPr>
            <w:r>
              <w:t xml:space="preserve">heating using microwaves </w:t>
            </w:r>
          </w:p>
          <w:p w14:paraId="7A044E78" w14:textId="77777777" w:rsidR="005C732E" w:rsidRDefault="005C732E" w:rsidP="00EB4137">
            <w:pPr>
              <w:pStyle w:val="SOFinalContentTableBullets"/>
            </w:pPr>
            <w:r>
              <w:t xml:space="preserve">the uses of </w:t>
            </w:r>
            <w:r w:rsidR="00EB4137">
              <w:t>X</w:t>
            </w:r>
            <w:r>
              <w:t>-rays and gamma rays in diag</w:t>
            </w:r>
            <w:r w:rsidR="00E84491">
              <w:t>nostic and therapeutic medicine</w:t>
            </w:r>
          </w:p>
          <w:p w14:paraId="12434177" w14:textId="77777777" w:rsidR="005C732E" w:rsidRDefault="00EB4137" w:rsidP="00EB4137">
            <w:pPr>
              <w:pStyle w:val="SOFinalContentTableBullets"/>
            </w:pPr>
            <w:r>
              <w:t>l</w:t>
            </w:r>
            <w:r w:rsidR="005C732E">
              <w:t xml:space="preserve">aser </w:t>
            </w:r>
            <w:r>
              <w:t>a</w:t>
            </w:r>
            <w:r w:rsidR="005C732E">
              <w:t xml:space="preserve">irborne </w:t>
            </w:r>
            <w:r>
              <w:t>d</w:t>
            </w:r>
            <w:r w:rsidR="005C732E">
              <w:t xml:space="preserve">epth </w:t>
            </w:r>
            <w:r>
              <w:t>s</w:t>
            </w:r>
            <w:r w:rsidR="005C732E">
              <w:t>ound</w:t>
            </w:r>
            <w:r>
              <w:t>er</w:t>
            </w:r>
            <w:r w:rsidR="005C732E">
              <w:t xml:space="preserve"> (LADS).</w:t>
            </w:r>
          </w:p>
          <w:p w14:paraId="39332D0D" w14:textId="77777777" w:rsidR="005C732E" w:rsidRPr="005C732E" w:rsidRDefault="005C732E" w:rsidP="005C732E">
            <w:pPr>
              <w:pStyle w:val="SOFinalContentTableText"/>
              <w:rPr>
                <w:highlight w:val="yellow"/>
              </w:rPr>
            </w:pPr>
            <w:r>
              <w:t>Assess the economic and health impacts of ultraviolet radiation exposure.</w:t>
            </w:r>
          </w:p>
        </w:tc>
        <w:tc>
          <w:tcPr>
            <w:tcW w:w="618" w:type="dxa"/>
            <w:noWrap/>
            <w:tcMar>
              <w:left w:w="0" w:type="dxa"/>
              <w:bottom w:w="62" w:type="dxa"/>
              <w:right w:w="0" w:type="dxa"/>
            </w:tcMar>
          </w:tcPr>
          <w:p w14:paraId="7B5415C0" w14:textId="77777777" w:rsidR="005C732E" w:rsidRDefault="00154F35" w:rsidP="00154F35">
            <w:pPr>
              <w:pStyle w:val="SOFinalContentTableText"/>
              <w:jc w:val="center"/>
              <w:rPr>
                <w:noProof/>
                <w:lang w:val="en-AU" w:eastAsia="zh-CN"/>
              </w:rPr>
            </w:pPr>
            <w:r>
              <w:rPr>
                <w:noProof/>
                <w:lang w:val="en-AU" w:eastAsia="en-AU"/>
              </w:rPr>
              <w:drawing>
                <wp:inline distT="0" distB="0" distL="0" distR="0" wp14:anchorId="1B754F87" wp14:editId="7E78BA2B">
                  <wp:extent cx="269640" cy="504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3D081415" w14:textId="77777777" w:rsidR="00E967DD" w:rsidRDefault="00E967DD">
      <w:r>
        <w:br w:type="page"/>
      </w:r>
    </w:p>
    <w:p w14:paraId="79F73C7F" w14:textId="77777777" w:rsidR="005C732E" w:rsidRDefault="005C732E" w:rsidP="005C732E">
      <w:pPr>
        <w:pStyle w:val="SOFinalContentTableHead1"/>
      </w:pPr>
      <w:r>
        <w:lastRenderedPageBreak/>
        <w:t xml:space="preserve">Topic 6: Nuclear </w:t>
      </w:r>
      <w:r w:rsidR="001A5390">
        <w:t>m</w:t>
      </w:r>
      <w:r>
        <w:t xml:space="preserve">odels and </w:t>
      </w:r>
      <w:r w:rsidR="001A5390">
        <w:t>r</w:t>
      </w:r>
      <w:r>
        <w:t>adioactivity</w:t>
      </w:r>
    </w:p>
    <w:p w14:paraId="1CD8D04C" w14:textId="77777777" w:rsidR="005C732E" w:rsidRDefault="005C732E" w:rsidP="003A1067">
      <w:pPr>
        <w:pStyle w:val="SOFinalBodyText"/>
      </w:pPr>
      <w:r>
        <w:t>In this topic, students build on their understanding of the basic structure of the nucleus and the uses of radiation to develop an understanding of the concepts involved in the complex structure of the nucleus, stable and unstable nuclei, radioactivity, nuclear fission</w:t>
      </w:r>
      <w:r w:rsidR="003A1067">
        <w:t>,</w:t>
      </w:r>
      <w:r>
        <w:t xml:space="preserve"> and nuclear fusion.</w:t>
      </w:r>
      <w:r w:rsidR="0031408F">
        <w:t xml:space="preserve"> </w:t>
      </w:r>
      <w:r>
        <w:t xml:space="preserve">This </w:t>
      </w:r>
      <w:r w:rsidR="003A1067">
        <w:t xml:space="preserve">understanding </w:t>
      </w:r>
      <w:r>
        <w:t>includes the concepts of nuclear force, nuclear reactions, radioactive decays,</w:t>
      </w:r>
      <w:r w:rsidR="00E84491">
        <w:t xml:space="preserve"> and mass</w:t>
      </w:r>
      <w:r w:rsidR="003A1067">
        <w:t>–</w:t>
      </w:r>
      <w:r w:rsidR="00E84491">
        <w:t xml:space="preserve">energy equivalence. </w:t>
      </w:r>
      <w:r>
        <w:t>They recognise that science is a global endeavour with significant contributions coming from many people.</w:t>
      </w:r>
    </w:p>
    <w:p w14:paraId="44BBA656" w14:textId="77777777" w:rsidR="005C732E" w:rsidRDefault="005C732E" w:rsidP="005C732E">
      <w:pPr>
        <w:pStyle w:val="SOFinalBodyText"/>
      </w:pPr>
      <w:r>
        <w:t>Possible contexts that can be investigated include nuclear reactors, medical uses for radioisotopes, positron emission tomography, radioactive dating, high-energy particle accelerators, and developments in technology, engineering, and communication.</w:t>
      </w:r>
    </w:p>
    <w:p w14:paraId="6DE909F4" w14:textId="77777777" w:rsidR="005C732E" w:rsidRDefault="005C732E" w:rsidP="003A1067">
      <w:pPr>
        <w:pStyle w:val="SOFinalBodyBeforeContentTable"/>
      </w:pPr>
      <w:r>
        <w:t xml:space="preserve">Students extend their ethical understanding by considering the impact of radioactive material on the environment and the importance of planning for the future, </w:t>
      </w:r>
      <w:r w:rsidR="003A1067">
        <w:t>to protect</w:t>
      </w:r>
      <w:r w:rsidR="00E84491">
        <w:t xml:space="preserve"> and sustain the biosphere. </w:t>
      </w:r>
      <w:r>
        <w:t>They explore the way that science informs public debate about nuclear power and is in turn influenced by public debate.</w:t>
      </w:r>
    </w:p>
    <w:p w14:paraId="202FD83E" w14:textId="77777777" w:rsidR="005C732E" w:rsidRDefault="005C732E">
      <w:pPr>
        <w:rPr>
          <w:rFonts w:ascii="Arial Narrow" w:hAnsi="Arial Narrow"/>
          <w:b/>
          <w:sz w:val="24"/>
        </w:rPr>
      </w:pPr>
      <w:r>
        <w:br w:type="page"/>
      </w:r>
    </w:p>
    <w:p w14:paraId="66878D13" w14:textId="77777777" w:rsidR="00E967DD" w:rsidRDefault="00E967DD" w:rsidP="00695D22">
      <w:pPr>
        <w:pStyle w:val="SOFinalContentTableHead2aLeft"/>
      </w:pPr>
      <w:r>
        <w:lastRenderedPageBreak/>
        <w:t xml:space="preserve">Subtopic </w:t>
      </w:r>
      <w:r w:rsidR="005C732E">
        <w:t>6</w:t>
      </w:r>
      <w:r>
        <w:t>.</w:t>
      </w:r>
      <w:r w:rsidR="005C732E">
        <w:t>1</w:t>
      </w:r>
      <w:r>
        <w:t xml:space="preserve">: </w:t>
      </w:r>
      <w:r w:rsidR="005C732E" w:rsidRPr="005C732E">
        <w:t xml:space="preserve">The </w:t>
      </w:r>
      <w:r w:rsidR="001A5390">
        <w:t>n</w:t>
      </w:r>
      <w:r w:rsidR="005C732E" w:rsidRPr="005C732E">
        <w:t>ucleus</w:t>
      </w:r>
    </w:p>
    <w:p w14:paraId="793C07D6" w14:textId="77777777" w:rsidR="00695D22" w:rsidRDefault="00695D22" w:rsidP="003A1067">
      <w:pPr>
        <w:pStyle w:val="SOFinalBodyBeforeContentTable"/>
      </w:pPr>
      <w:r w:rsidRPr="00695D22">
        <w:t>Students develop an understanding of the structure of the atom and the nucleus, and the forces that exist within the nucleus. They also learn how to represent various nuclei.</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E967DD" w:rsidRPr="006124DB" w14:paraId="00BB1C15" w14:textId="77777777" w:rsidTr="003C63B7">
        <w:trPr>
          <w:tblHeader/>
        </w:trPr>
        <w:tc>
          <w:tcPr>
            <w:tcW w:w="3651" w:type="dxa"/>
            <w:tcMar>
              <w:top w:w="62" w:type="dxa"/>
              <w:bottom w:w="62" w:type="dxa"/>
              <w:right w:w="108" w:type="dxa"/>
            </w:tcMar>
          </w:tcPr>
          <w:p w14:paraId="0F059934" w14:textId="77777777" w:rsidR="00E967DD" w:rsidRPr="006124DB" w:rsidRDefault="00E967DD" w:rsidP="003A1067">
            <w:pPr>
              <w:pStyle w:val="SOFinalContentTableHead2"/>
              <w:spacing w:after="0"/>
            </w:pPr>
            <w:bookmarkStart w:id="39" w:name="ColumnTitle_Science_Understanding_15"/>
            <w:r>
              <w:t>Science Understanding</w:t>
            </w:r>
            <w:bookmarkEnd w:id="39"/>
          </w:p>
        </w:tc>
        <w:tc>
          <w:tcPr>
            <w:tcW w:w="3651" w:type="dxa"/>
            <w:tcBorders>
              <w:right w:val="nil"/>
            </w:tcBorders>
            <w:tcMar>
              <w:top w:w="62" w:type="dxa"/>
              <w:left w:w="108" w:type="dxa"/>
              <w:bottom w:w="62" w:type="dxa"/>
            </w:tcMar>
          </w:tcPr>
          <w:p w14:paraId="64D30820" w14:textId="77777777" w:rsidR="00E967DD" w:rsidRPr="006124DB" w:rsidRDefault="00E967DD" w:rsidP="001259A7">
            <w:pPr>
              <w:pStyle w:val="SOFinalContentTableHead2"/>
              <w:spacing w:after="0"/>
            </w:pPr>
            <w:bookmarkStart w:id="40" w:name="ColumnTitle_Possible_contexts_16"/>
            <w:r>
              <w:t xml:space="preserve">Possible </w:t>
            </w:r>
            <w:r w:rsidR="001259A7">
              <w:t>c</w:t>
            </w:r>
            <w:r>
              <w:t>ontexts</w:t>
            </w:r>
            <w:bookmarkEnd w:id="40"/>
          </w:p>
        </w:tc>
        <w:tc>
          <w:tcPr>
            <w:tcW w:w="618" w:type="dxa"/>
            <w:tcBorders>
              <w:left w:val="nil"/>
            </w:tcBorders>
            <w:noWrap/>
            <w:tcMar>
              <w:top w:w="62" w:type="dxa"/>
              <w:bottom w:w="62" w:type="dxa"/>
            </w:tcMar>
          </w:tcPr>
          <w:p w14:paraId="0EEBA239" w14:textId="77777777" w:rsidR="00E967DD" w:rsidRPr="006124DB" w:rsidRDefault="00E967DD" w:rsidP="003A1067">
            <w:pPr>
              <w:pStyle w:val="SOFinalContentTableHead2"/>
              <w:spacing w:after="0"/>
            </w:pPr>
          </w:p>
        </w:tc>
      </w:tr>
      <w:tr w:rsidR="00695D22" w:rsidRPr="00D41D09" w14:paraId="3A09E8E0" w14:textId="77777777" w:rsidTr="003C63B7">
        <w:tc>
          <w:tcPr>
            <w:tcW w:w="3651" w:type="dxa"/>
            <w:vMerge w:val="restart"/>
            <w:tcMar>
              <w:bottom w:w="62" w:type="dxa"/>
              <w:right w:w="108" w:type="dxa"/>
            </w:tcMar>
          </w:tcPr>
          <w:p w14:paraId="25310E06" w14:textId="77777777" w:rsidR="00695D22" w:rsidRDefault="00695D22" w:rsidP="00695D22">
            <w:pPr>
              <w:pStyle w:val="SOFinalContentTableText"/>
            </w:pPr>
            <w:r>
              <w:t xml:space="preserve">The basic structure of an atom comprises a small central nucleus consisting of protons and neutrons (nucleons) surrounded by electrons. </w:t>
            </w:r>
          </w:p>
          <w:p w14:paraId="65F3BF17" w14:textId="77777777" w:rsidR="00695D22" w:rsidRDefault="00695D22" w:rsidP="00A57F26">
            <w:pPr>
              <w:pStyle w:val="SOFinalContentTableText"/>
              <w:spacing w:line="290" w:lineRule="exact"/>
            </w:pPr>
            <w:r>
              <w:t>Atomic nuclei can be described using their chemical symbol</w:t>
            </w:r>
            <w:r w:rsidR="00E84491">
              <w:t xml:space="preserve"> </w:t>
            </w:r>
            <w:r w:rsidR="003A1067" w:rsidRPr="00E84491">
              <w:rPr>
                <w:position w:val="-12"/>
              </w:rPr>
              <w:object w:dxaOrig="440" w:dyaOrig="340" w14:anchorId="788AF270">
                <v:shape id="_x0000_i1078" type="#_x0000_t75" style="width:24.2pt;height:16.7pt" o:ole="">
                  <v:imagedata r:id="rId171" o:title=""/>
                </v:shape>
                <o:OLEObject Type="Embed" ProgID="Equation.DSMT4" ShapeID="_x0000_i1078" DrawAspect="Content" ObjectID="_1741167984" r:id="rId172"/>
              </w:object>
            </w:r>
            <w:r>
              <w:t xml:space="preserve"> mass number </w:t>
            </w:r>
            <w:r w:rsidR="00DF2D79" w:rsidRPr="00E84491">
              <w:rPr>
                <w:position w:val="-12"/>
              </w:rPr>
              <w:object w:dxaOrig="420" w:dyaOrig="340" w14:anchorId="0583A568">
                <v:shape id="_x0000_i1079" type="#_x0000_t75" style="width:19.6pt;height:16.7pt" o:ole="">
                  <v:imagedata r:id="rId173" o:title=""/>
                </v:shape>
                <o:OLEObject Type="Embed" ProgID="Equation.DSMT4" ShapeID="_x0000_i1079" DrawAspect="Content" ObjectID="_1741167985" r:id="rId174"/>
              </w:object>
            </w:r>
            <w:r>
              <w:t xml:space="preserve"> atomic number </w:t>
            </w:r>
            <w:r w:rsidR="00E84491" w:rsidRPr="00E84491">
              <w:rPr>
                <w:position w:val="-12"/>
              </w:rPr>
              <w:object w:dxaOrig="420" w:dyaOrig="340" w14:anchorId="266D3DDB">
                <v:shape id="_x0000_i1080" type="#_x0000_t75" style="width:19.6pt;height:16.7pt" o:ole="">
                  <v:imagedata r:id="rId175" o:title=""/>
                </v:shape>
                <o:OLEObject Type="Embed" ProgID="Equation.DSMT4" ShapeID="_x0000_i1080" DrawAspect="Content" ObjectID="_1741167986" r:id="rId176"/>
              </w:object>
            </w:r>
            <w:r w:rsidR="00E84491">
              <w:t xml:space="preserve"> </w:t>
            </w:r>
            <w:r>
              <w:t xml:space="preserve">and number of neutrons </w:t>
            </w:r>
            <w:r w:rsidR="00E84491" w:rsidRPr="00E84491">
              <w:rPr>
                <w:position w:val="-12"/>
              </w:rPr>
              <w:object w:dxaOrig="460" w:dyaOrig="340" w14:anchorId="47EAC171">
                <v:shape id="_x0000_i1081" type="#_x0000_t75" style="width:24.2pt;height:16.7pt" o:ole="">
                  <v:imagedata r:id="rId177" o:title=""/>
                </v:shape>
                <o:OLEObject Type="Embed" ProgID="Equation.DSMT4" ShapeID="_x0000_i1081" DrawAspect="Content" ObjectID="_1741167987" r:id="rId178"/>
              </w:object>
            </w:r>
            <w:r w:rsidR="00E84491">
              <w:t xml:space="preserve"> </w:t>
            </w:r>
            <w:r>
              <w:t xml:space="preserve">A common representation is: </w:t>
            </w:r>
            <w:r w:rsidR="00A57F26" w:rsidRPr="00E84491">
              <w:rPr>
                <w:position w:val="-10"/>
              </w:rPr>
              <w:object w:dxaOrig="340" w:dyaOrig="340" w14:anchorId="140BDF73">
                <v:shape id="_x0000_i1082" type="#_x0000_t75" style="width:16.7pt;height:16.7pt" o:ole="">
                  <v:imagedata r:id="rId179" o:title=""/>
                </v:shape>
                <o:OLEObject Type="Embed" ProgID="Equation.DSMT4" ShapeID="_x0000_i1082" DrawAspect="Content" ObjectID="_1741167988" r:id="rId180"/>
              </w:object>
            </w:r>
            <w:r w:rsidR="00E84491">
              <w:t>.</w:t>
            </w:r>
          </w:p>
          <w:p w14:paraId="52F6C290" w14:textId="77777777" w:rsidR="00695D22" w:rsidRDefault="00695D22" w:rsidP="00695D22">
            <w:pPr>
              <w:pStyle w:val="SOFinalContentTableBullets"/>
            </w:pPr>
            <w:r>
              <w:t>Describe the structure of an atom, including the relative size and location of the nucleons and electrons.</w:t>
            </w:r>
          </w:p>
          <w:p w14:paraId="5F92F15E" w14:textId="77777777" w:rsidR="00695D22" w:rsidRDefault="00695D22" w:rsidP="00695D22">
            <w:pPr>
              <w:pStyle w:val="SOFinalContentTableBullets"/>
            </w:pPr>
            <w:r>
              <w:t>Describe the structure of various nu</w:t>
            </w:r>
            <w:r w:rsidR="003A1067">
              <w:t>clei from their symbol and vice</w:t>
            </w:r>
            <w:r w:rsidR="005724DD">
              <w:t xml:space="preserve"> </w:t>
            </w:r>
            <w:r>
              <w:t>versa.</w:t>
            </w:r>
          </w:p>
          <w:p w14:paraId="234281EF" w14:textId="77777777" w:rsidR="00695D22" w:rsidRDefault="00695D22" w:rsidP="00695D22">
            <w:pPr>
              <w:pStyle w:val="SOFinalContentTableText"/>
            </w:pPr>
            <w:r>
              <w:t xml:space="preserve">Isotopes are atoms of the same element that have different mass numbers. </w:t>
            </w:r>
          </w:p>
          <w:p w14:paraId="497F7F0C" w14:textId="77777777" w:rsidR="00695D22" w:rsidRDefault="00695D22" w:rsidP="00695D22">
            <w:pPr>
              <w:pStyle w:val="SOFinalContentTableBullets"/>
            </w:pPr>
            <w:r>
              <w:t xml:space="preserve">Identify isotopes of an element based on their composition. </w:t>
            </w:r>
          </w:p>
          <w:p w14:paraId="3B39C54E" w14:textId="77777777" w:rsidR="00695D22" w:rsidRDefault="00695D22" w:rsidP="00695D22">
            <w:pPr>
              <w:pStyle w:val="SOFinalContentTableBullets"/>
            </w:pPr>
            <w:r>
              <w:t>Explain why isotopes of the same element are chemically identical but have different physical properties.</w:t>
            </w:r>
          </w:p>
          <w:p w14:paraId="325301ED" w14:textId="77777777" w:rsidR="00695D22" w:rsidRDefault="00695D22" w:rsidP="00695D22">
            <w:pPr>
              <w:pStyle w:val="SOFinalContentTableText"/>
            </w:pPr>
            <w:r>
              <w:t xml:space="preserve">The nucleus is held together by a strong, attractive nuclear force. </w:t>
            </w:r>
          </w:p>
          <w:p w14:paraId="357DAA9A" w14:textId="77777777" w:rsidR="00695D22" w:rsidRDefault="00695D22" w:rsidP="00695D22">
            <w:pPr>
              <w:pStyle w:val="SOFinalContentTableBullets"/>
            </w:pPr>
            <w:r>
              <w:t>Describe the properties of the strong nuclear fo</w:t>
            </w:r>
            <w:r w:rsidR="00A215B3">
              <w:t>rce, including its short range.</w:t>
            </w:r>
          </w:p>
          <w:p w14:paraId="3106B70E" w14:textId="77777777" w:rsidR="00695D22" w:rsidRDefault="00695D22" w:rsidP="00695D22">
            <w:pPr>
              <w:pStyle w:val="SOFinalContentTableBullets"/>
            </w:pPr>
            <w:r>
              <w:t xml:space="preserve">Describe the balance between the electrostatic force and </w:t>
            </w:r>
            <w:r w:rsidR="003A1067">
              <w:t xml:space="preserve">the </w:t>
            </w:r>
            <w:r>
              <w:t>strong nuclear force in stable nuclei.</w:t>
            </w:r>
            <w:r w:rsidR="0031408F">
              <w:t xml:space="preserve"> </w:t>
            </w:r>
          </w:p>
          <w:p w14:paraId="69A95725" w14:textId="77777777" w:rsidR="00695D22" w:rsidRDefault="00695D22" w:rsidP="00695D22">
            <w:pPr>
              <w:pStyle w:val="SOFinalContentTableBullets"/>
            </w:pPr>
            <w:r>
              <w:t>Use the properties of the electrostatic force and</w:t>
            </w:r>
            <w:r w:rsidR="003A1067">
              <w:t xml:space="preserve"> the</w:t>
            </w:r>
            <w:r>
              <w:t xml:space="preserve"> strong nuclear force to explain why some isotopes are unstable.</w:t>
            </w:r>
          </w:p>
          <w:p w14:paraId="20811616" w14:textId="77777777" w:rsidR="00695D22" w:rsidRPr="00D41D09" w:rsidRDefault="00695D22" w:rsidP="003A1067">
            <w:pPr>
              <w:pStyle w:val="SOFinalContentTableBullets"/>
            </w:pPr>
            <w:r>
              <w:t xml:space="preserve">Locate stable and unstable nuclei on an </w:t>
            </w:r>
            <w:r w:rsidRPr="00E84491">
              <w:rPr>
                <w:rStyle w:val="SOFinalTNRitalics"/>
              </w:rPr>
              <w:t>N</w:t>
            </w:r>
            <w:r w:rsidR="003A1067">
              <w:t xml:space="preserve"> v</w:t>
            </w:r>
            <w:r>
              <w:t xml:space="preserve">s </w:t>
            </w:r>
            <w:r w:rsidRPr="00E84491">
              <w:rPr>
                <w:rStyle w:val="SOFinalTNRitalics"/>
              </w:rPr>
              <w:t>Z</w:t>
            </w:r>
            <w:r>
              <w:t xml:space="preserve"> graph</w:t>
            </w:r>
            <w:r w:rsidR="003A1067">
              <w:t>.</w:t>
            </w:r>
          </w:p>
        </w:tc>
        <w:tc>
          <w:tcPr>
            <w:tcW w:w="3651" w:type="dxa"/>
            <w:tcMar>
              <w:left w:w="108" w:type="dxa"/>
              <w:bottom w:w="62" w:type="dxa"/>
            </w:tcMar>
          </w:tcPr>
          <w:p w14:paraId="13391633" w14:textId="77777777" w:rsidR="00695D22" w:rsidRDefault="00695D22" w:rsidP="00695D22">
            <w:pPr>
              <w:pStyle w:val="SOFinalContentTableTextItalic"/>
            </w:pPr>
            <w:r>
              <w:t>This connects to the concept of the nucleus used in the Stage 2 subtopic 3.4: Standard Model.</w:t>
            </w:r>
          </w:p>
          <w:p w14:paraId="10154B97" w14:textId="77777777" w:rsidR="00695D22" w:rsidRDefault="00695D22" w:rsidP="00695D22">
            <w:pPr>
              <w:pStyle w:val="SOFinalContentTableText"/>
            </w:pPr>
            <w:r>
              <w:t>Review the structure of the atom.</w:t>
            </w:r>
          </w:p>
          <w:p w14:paraId="1C01A804" w14:textId="77777777" w:rsidR="00695D22" w:rsidRDefault="00695D22" w:rsidP="00695D22">
            <w:pPr>
              <w:pStyle w:val="SOFinalContentTableText"/>
            </w:pPr>
            <w:r>
              <w:t>Use online interactives to build an atom:</w:t>
            </w:r>
          </w:p>
          <w:p w14:paraId="069751DC" w14:textId="1C6B60A0" w:rsidR="00695D22" w:rsidRPr="00E84491" w:rsidRDefault="00000000" w:rsidP="00A215B3">
            <w:pPr>
              <w:pStyle w:val="SOFinalhyperlinkfirst2ptabove"/>
            </w:pPr>
            <w:hyperlink r:id="rId181" w:history="1">
              <w:r w:rsidR="00695D22" w:rsidRPr="00E84491">
                <w:rPr>
                  <w:rStyle w:val="Hyperlink"/>
                  <w:color w:val="auto"/>
                  <w:u w:val="none"/>
                </w:rPr>
                <w:t>https://phet.colorado.edu/en/simulation/build-an-atom</w:t>
              </w:r>
            </w:hyperlink>
            <w:r w:rsidR="001B522B">
              <w:rPr>
                <w:rStyle w:val="Hyperlink"/>
                <w:color w:val="auto"/>
                <w:u w:val="none"/>
              </w:rPr>
              <w:t>.</w:t>
            </w:r>
          </w:p>
          <w:p w14:paraId="762C256F" w14:textId="77777777" w:rsidR="00695D22" w:rsidRPr="00D41D09" w:rsidRDefault="00695D22" w:rsidP="00695D22">
            <w:pPr>
              <w:pStyle w:val="SOFinalContentTableText"/>
            </w:pPr>
            <w:r>
              <w:t>Explore other atomic models, the evidence that supported those models, and the limitations of each model.</w:t>
            </w:r>
          </w:p>
        </w:tc>
        <w:tc>
          <w:tcPr>
            <w:tcW w:w="618" w:type="dxa"/>
            <w:noWrap/>
            <w:tcMar>
              <w:left w:w="0" w:type="dxa"/>
              <w:bottom w:w="62" w:type="dxa"/>
              <w:right w:w="0" w:type="dxa"/>
            </w:tcMar>
          </w:tcPr>
          <w:p w14:paraId="16A4FC3A" w14:textId="77777777" w:rsidR="00695D22" w:rsidRDefault="00FE00D3" w:rsidP="007769B3">
            <w:pPr>
              <w:pStyle w:val="SOFinalContentTableText"/>
              <w:jc w:val="center"/>
            </w:pPr>
            <w:r>
              <w:rPr>
                <w:noProof/>
                <w:lang w:val="en-AU" w:eastAsia="en-AU"/>
              </w:rPr>
              <w:drawing>
                <wp:inline distT="0" distB="0" distL="0" distR="0" wp14:anchorId="2687F8A0" wp14:editId="4959CE4B">
                  <wp:extent cx="365040" cy="32400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p w14:paraId="526CFBEF" w14:textId="77777777" w:rsidR="00695D22" w:rsidRDefault="00695D22" w:rsidP="007769B3">
            <w:pPr>
              <w:pStyle w:val="SOFinalContentTableText"/>
            </w:pPr>
          </w:p>
        </w:tc>
      </w:tr>
      <w:tr w:rsidR="00695D22" w:rsidRPr="00EA115C" w14:paraId="7E69C933" w14:textId="77777777" w:rsidTr="003C63B7">
        <w:tc>
          <w:tcPr>
            <w:tcW w:w="3651" w:type="dxa"/>
            <w:vMerge/>
            <w:tcMar>
              <w:bottom w:w="62" w:type="dxa"/>
              <w:right w:w="108" w:type="dxa"/>
            </w:tcMar>
          </w:tcPr>
          <w:p w14:paraId="2937A62E" w14:textId="77777777" w:rsidR="00695D22" w:rsidRPr="00EA115C" w:rsidRDefault="00695D22" w:rsidP="00440B0D">
            <w:pPr>
              <w:pStyle w:val="SOFinalContentTableBullets"/>
            </w:pPr>
          </w:p>
        </w:tc>
        <w:tc>
          <w:tcPr>
            <w:tcW w:w="3651" w:type="dxa"/>
            <w:tcMar>
              <w:left w:w="108" w:type="dxa"/>
              <w:bottom w:w="62" w:type="dxa"/>
            </w:tcMar>
          </w:tcPr>
          <w:p w14:paraId="56EEED27" w14:textId="77777777" w:rsidR="00695D22" w:rsidRDefault="00695D22" w:rsidP="00695D22">
            <w:pPr>
              <w:pStyle w:val="SOFinalContentTableText"/>
            </w:pPr>
            <w:r>
              <w:t>Determine the value of the collaborative work of many scientists in the discovery of the nucleus and modifications made to their models in the light of new information.</w:t>
            </w:r>
          </w:p>
          <w:p w14:paraId="270CE515" w14:textId="77777777" w:rsidR="00695D22" w:rsidRDefault="00695D22" w:rsidP="00695D22">
            <w:pPr>
              <w:pStyle w:val="SOFinalContentTableText"/>
            </w:pPr>
            <w:r>
              <w:t>Research the benefits and limitations of the medical and industrial uses of different isotopes. Discuss monitoring and risk evaluation.</w:t>
            </w:r>
          </w:p>
          <w:p w14:paraId="34BD3065" w14:textId="77777777" w:rsidR="00695D22" w:rsidRPr="00EA115C" w:rsidRDefault="00695D22" w:rsidP="005724DD">
            <w:pPr>
              <w:pStyle w:val="SOFinalContentTableText"/>
            </w:pPr>
            <w:r>
              <w:t xml:space="preserve">Research how the </w:t>
            </w:r>
            <w:r w:rsidR="005724DD" w:rsidRPr="005724DD">
              <w:rPr>
                <w:position w:val="-6"/>
              </w:rPr>
              <w:object w:dxaOrig="360" w:dyaOrig="300" w14:anchorId="154BE79E">
                <v:shape id="_x0000_i1083" type="#_x0000_t75" style="width:19.6pt;height:16.7pt" o:ole="">
                  <v:imagedata r:id="rId182" o:title=""/>
                </v:shape>
                <o:OLEObject Type="Embed" ProgID="Equation.DSMT4" ShapeID="_x0000_i1083" DrawAspect="Content" ObjectID="_1741167989" r:id="rId183"/>
              </w:object>
            </w:r>
            <w:r w:rsidR="001B522B">
              <w:t xml:space="preserve"> content of water in ancient ice </w:t>
            </w:r>
            <w:r>
              <w:t>provides information about climate change and enables scientists to make predictions.</w:t>
            </w:r>
          </w:p>
        </w:tc>
        <w:tc>
          <w:tcPr>
            <w:tcW w:w="618" w:type="dxa"/>
            <w:noWrap/>
            <w:tcMar>
              <w:left w:w="0" w:type="dxa"/>
              <w:bottom w:w="62" w:type="dxa"/>
              <w:right w:w="0" w:type="dxa"/>
            </w:tcMar>
          </w:tcPr>
          <w:p w14:paraId="58F65D65" w14:textId="77777777" w:rsidR="00695D22" w:rsidRPr="00EA115C" w:rsidRDefault="00FE00D3" w:rsidP="00DF2D79">
            <w:pPr>
              <w:pStyle w:val="SOFinalContentTableText"/>
              <w:jc w:val="center"/>
            </w:pPr>
            <w:r>
              <w:rPr>
                <w:noProof/>
                <w:lang w:val="en-AU" w:eastAsia="en-AU"/>
              </w:rPr>
              <w:drawing>
                <wp:inline distT="0" distB="0" distL="0" distR="0" wp14:anchorId="1C01601B" wp14:editId="7BD0BF20">
                  <wp:extent cx="269640" cy="5040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3B589DBE" w14:textId="77777777" w:rsidR="00EA115C" w:rsidRDefault="00EA115C">
      <w:r>
        <w:br w:type="page"/>
      </w:r>
    </w:p>
    <w:p w14:paraId="51A8515F" w14:textId="77777777" w:rsidR="00EA115C" w:rsidRDefault="00EA115C" w:rsidP="00695D22">
      <w:pPr>
        <w:pStyle w:val="SOFinalContentTableHead2aLeft"/>
      </w:pPr>
      <w:r>
        <w:lastRenderedPageBreak/>
        <w:t xml:space="preserve">Subtopic </w:t>
      </w:r>
      <w:r w:rsidR="00695D22">
        <w:t>6</w:t>
      </w:r>
      <w:r>
        <w:t>.</w:t>
      </w:r>
      <w:r w:rsidR="00695D22">
        <w:t>2</w:t>
      </w:r>
      <w:r>
        <w:t xml:space="preserve">: </w:t>
      </w:r>
      <w:r w:rsidR="00695D22" w:rsidRPr="00695D22">
        <w:t>Radioactive decay</w:t>
      </w:r>
    </w:p>
    <w:p w14:paraId="41469110" w14:textId="77777777" w:rsidR="00695D22" w:rsidRDefault="00695D22" w:rsidP="00695D22">
      <w:pPr>
        <w:pStyle w:val="SOFinalBodyBeforeContentTable"/>
      </w:pPr>
      <w:r w:rsidRPr="00695D22">
        <w:t>Students learn about the factors that determine whether a nucleus is stable or unstable and undergoes radioactive decay. They also learn how the composition of the nucleus determines the type of decay that will occur.</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EA115C" w:rsidRPr="006124DB" w14:paraId="0EF8B5B4" w14:textId="77777777" w:rsidTr="001103BC">
        <w:trPr>
          <w:tblHeader/>
        </w:trPr>
        <w:tc>
          <w:tcPr>
            <w:tcW w:w="3651" w:type="dxa"/>
            <w:tcMar>
              <w:top w:w="62" w:type="dxa"/>
              <w:bottom w:w="62" w:type="dxa"/>
              <w:right w:w="108" w:type="dxa"/>
            </w:tcMar>
          </w:tcPr>
          <w:p w14:paraId="4B37EDB3" w14:textId="77777777" w:rsidR="00EA115C" w:rsidRPr="006124DB" w:rsidRDefault="00EA115C" w:rsidP="001103BC">
            <w:pPr>
              <w:pStyle w:val="SOFinalContentTableHead2"/>
              <w:spacing w:after="0"/>
            </w:pPr>
            <w:bookmarkStart w:id="41" w:name="ColumnTitle_Science_Understanding_16"/>
            <w:r>
              <w:t>Science Understanding</w:t>
            </w:r>
            <w:bookmarkEnd w:id="41"/>
          </w:p>
        </w:tc>
        <w:tc>
          <w:tcPr>
            <w:tcW w:w="3651" w:type="dxa"/>
            <w:tcMar>
              <w:top w:w="62" w:type="dxa"/>
              <w:left w:w="108" w:type="dxa"/>
              <w:bottom w:w="62" w:type="dxa"/>
            </w:tcMar>
          </w:tcPr>
          <w:p w14:paraId="3BA6D288" w14:textId="77777777" w:rsidR="00EA115C" w:rsidRPr="006124DB" w:rsidRDefault="00EA115C" w:rsidP="001259A7">
            <w:pPr>
              <w:pStyle w:val="SOFinalContentTableHead2"/>
              <w:spacing w:after="0"/>
            </w:pPr>
            <w:bookmarkStart w:id="42" w:name="ColumnTitle_Possible_contexts_17"/>
            <w:r>
              <w:t xml:space="preserve">Possible </w:t>
            </w:r>
            <w:r w:rsidR="001259A7">
              <w:t>c</w:t>
            </w:r>
            <w:r>
              <w:t>ontexts</w:t>
            </w:r>
            <w:bookmarkEnd w:id="42"/>
          </w:p>
        </w:tc>
        <w:tc>
          <w:tcPr>
            <w:tcW w:w="618" w:type="dxa"/>
            <w:noWrap/>
            <w:tcMar>
              <w:top w:w="62" w:type="dxa"/>
              <w:bottom w:w="62" w:type="dxa"/>
            </w:tcMar>
          </w:tcPr>
          <w:p w14:paraId="09E77178" w14:textId="77777777" w:rsidR="00EA115C" w:rsidRPr="006124DB" w:rsidRDefault="00EA115C" w:rsidP="001103BC">
            <w:pPr>
              <w:pStyle w:val="SOFinalContentTableHead2"/>
              <w:spacing w:after="0"/>
            </w:pPr>
          </w:p>
        </w:tc>
      </w:tr>
      <w:tr w:rsidR="00EA115C" w:rsidRPr="00D41D09" w14:paraId="1ED858D2" w14:textId="77777777" w:rsidTr="001103BC">
        <w:tc>
          <w:tcPr>
            <w:tcW w:w="3651" w:type="dxa"/>
            <w:vMerge w:val="restart"/>
            <w:tcMar>
              <w:bottom w:w="62" w:type="dxa"/>
              <w:right w:w="108" w:type="dxa"/>
            </w:tcMar>
          </w:tcPr>
          <w:p w14:paraId="765F7B33" w14:textId="77777777" w:rsidR="00EA115C" w:rsidRPr="00D41D09" w:rsidRDefault="00695D22" w:rsidP="00695D22">
            <w:pPr>
              <w:pStyle w:val="SOFinalContentTableText"/>
            </w:pPr>
            <w:r w:rsidRPr="00695D22">
              <w:t>Unstable nuclei will undergo radioactive decay in which particles and/or electromagnetic radiation are emitted.</w:t>
            </w:r>
          </w:p>
        </w:tc>
        <w:tc>
          <w:tcPr>
            <w:tcW w:w="3651" w:type="dxa"/>
            <w:tcMar>
              <w:left w:w="108" w:type="dxa"/>
              <w:bottom w:w="62" w:type="dxa"/>
            </w:tcMar>
          </w:tcPr>
          <w:p w14:paraId="4806584D" w14:textId="77777777" w:rsidR="00695D22" w:rsidRDefault="00695D22" w:rsidP="001B522B">
            <w:pPr>
              <w:pStyle w:val="SOFinalContentTableTextItalic"/>
            </w:pPr>
            <w:r>
              <w:t>This connects to the concept of the nucleu</w:t>
            </w:r>
            <w:r w:rsidR="00A215B3">
              <w:t>s used in Stage 2 Subtopics </w:t>
            </w:r>
            <w:r>
              <w:t xml:space="preserve">2.4: Motion of </w:t>
            </w:r>
            <w:r w:rsidR="001A5390">
              <w:t>c</w:t>
            </w:r>
            <w:r>
              <w:t xml:space="preserve">harged </w:t>
            </w:r>
            <w:r w:rsidR="001A5390">
              <w:t>p</w:t>
            </w:r>
            <w:r>
              <w:t>artic</w:t>
            </w:r>
            <w:r w:rsidR="00DF2D79">
              <w:t xml:space="preserve">les in </w:t>
            </w:r>
            <w:r w:rsidR="001A5390">
              <w:t>m</w:t>
            </w:r>
            <w:r w:rsidR="00DF2D79">
              <w:t xml:space="preserve">agnetic </w:t>
            </w:r>
            <w:r w:rsidR="001A5390">
              <w:t>f</w:t>
            </w:r>
            <w:r w:rsidR="00DF2D79">
              <w:t>ields and 3.4: </w:t>
            </w:r>
            <w:r>
              <w:t>Standard Model.</w:t>
            </w:r>
          </w:p>
          <w:p w14:paraId="367656B8" w14:textId="77777777" w:rsidR="00695D22" w:rsidRDefault="00695D22" w:rsidP="00695D22">
            <w:pPr>
              <w:pStyle w:val="SOFinalContentTableText"/>
            </w:pPr>
            <w:r>
              <w:t>Discuss how large unstable nuclei may undergo nuclear fission rather than one of the three radioactive decays.</w:t>
            </w:r>
          </w:p>
          <w:p w14:paraId="74E99507" w14:textId="77777777" w:rsidR="00A215B3" w:rsidRDefault="00695D22" w:rsidP="00695D22">
            <w:pPr>
              <w:pStyle w:val="SOFinalContentTableText"/>
            </w:pPr>
            <w:r>
              <w:t>Utilise the Austral</w:t>
            </w:r>
            <w:r w:rsidR="00A215B3">
              <w:t>ian Government ARPANSA website:</w:t>
            </w:r>
          </w:p>
          <w:p w14:paraId="4007129F" w14:textId="5E66AB0C" w:rsidR="00EA115C" w:rsidRPr="00A215B3" w:rsidRDefault="00000000" w:rsidP="00A215B3">
            <w:pPr>
              <w:pStyle w:val="SOFinalhyperlinkfirst2ptabove"/>
            </w:pPr>
            <w:hyperlink r:id="rId184" w:history="1">
              <w:r w:rsidR="00695D22" w:rsidRPr="00A215B3">
                <w:rPr>
                  <w:rStyle w:val="Hyperlink"/>
                  <w:color w:val="auto"/>
                  <w:u w:val="none"/>
                </w:rPr>
                <w:t>http://www.arpansa.gov.au/radiationprotection/basics/radioactivity.cfm</w:t>
              </w:r>
            </w:hyperlink>
            <w:r w:rsidR="001B522B">
              <w:rPr>
                <w:rStyle w:val="Hyperlink"/>
                <w:color w:val="auto"/>
                <w:u w:val="none"/>
              </w:rPr>
              <w:t>.</w:t>
            </w:r>
          </w:p>
        </w:tc>
        <w:tc>
          <w:tcPr>
            <w:tcW w:w="618" w:type="dxa"/>
            <w:noWrap/>
            <w:tcMar>
              <w:left w:w="0" w:type="dxa"/>
              <w:bottom w:w="62" w:type="dxa"/>
              <w:right w:w="0" w:type="dxa"/>
            </w:tcMar>
          </w:tcPr>
          <w:p w14:paraId="6A6238F2" w14:textId="77777777" w:rsidR="00EA115C" w:rsidRDefault="00FE00D3" w:rsidP="007769B3">
            <w:pPr>
              <w:pStyle w:val="SOFinalContentTableText"/>
              <w:jc w:val="center"/>
            </w:pPr>
            <w:r>
              <w:rPr>
                <w:noProof/>
                <w:lang w:val="en-AU" w:eastAsia="en-AU"/>
              </w:rPr>
              <w:drawing>
                <wp:inline distT="0" distB="0" distL="0" distR="0" wp14:anchorId="12412E3B" wp14:editId="69974DCB">
                  <wp:extent cx="365040" cy="32400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p w14:paraId="552F9E4A" w14:textId="77777777" w:rsidR="00EA115C" w:rsidRDefault="00EA115C" w:rsidP="007769B3">
            <w:pPr>
              <w:pStyle w:val="SOFinalContentTableText"/>
            </w:pPr>
          </w:p>
        </w:tc>
      </w:tr>
      <w:tr w:rsidR="00EA115C" w:rsidRPr="00D41D09" w14:paraId="1F11F8F0" w14:textId="77777777" w:rsidTr="001103BC">
        <w:tc>
          <w:tcPr>
            <w:tcW w:w="3651" w:type="dxa"/>
            <w:vMerge/>
            <w:tcMar>
              <w:bottom w:w="62" w:type="dxa"/>
              <w:right w:w="108" w:type="dxa"/>
            </w:tcMar>
          </w:tcPr>
          <w:p w14:paraId="6CD44541" w14:textId="77777777" w:rsidR="00EA115C" w:rsidRDefault="00EA115C" w:rsidP="00695D22">
            <w:pPr>
              <w:pStyle w:val="SOFinalContentTableText"/>
            </w:pPr>
          </w:p>
        </w:tc>
        <w:tc>
          <w:tcPr>
            <w:tcW w:w="3651" w:type="dxa"/>
            <w:tcMar>
              <w:left w:w="108" w:type="dxa"/>
              <w:bottom w:w="62" w:type="dxa"/>
            </w:tcMar>
          </w:tcPr>
          <w:p w14:paraId="2671CE11" w14:textId="77777777" w:rsidR="00EA115C" w:rsidRDefault="00695D22" w:rsidP="00EA115C">
            <w:pPr>
              <w:pStyle w:val="SOFinalContentTableText"/>
            </w:pPr>
            <w:r w:rsidRPr="00695D22">
              <w:t>Explore examples of the collaborative work that has led to the discovery of radioactive elements and discuss the subsequent development of a range of applications.</w:t>
            </w:r>
          </w:p>
        </w:tc>
        <w:tc>
          <w:tcPr>
            <w:tcW w:w="618" w:type="dxa"/>
            <w:noWrap/>
            <w:tcMar>
              <w:left w:w="0" w:type="dxa"/>
              <w:bottom w:w="62" w:type="dxa"/>
              <w:right w:w="0" w:type="dxa"/>
            </w:tcMar>
          </w:tcPr>
          <w:p w14:paraId="76FB3AF6" w14:textId="77777777" w:rsidR="00EA115C" w:rsidRDefault="00FE00D3" w:rsidP="007769B3">
            <w:pPr>
              <w:pStyle w:val="SOFinalContentTableText"/>
              <w:jc w:val="center"/>
              <w:rPr>
                <w:noProof/>
                <w:lang w:val="en-AU" w:eastAsia="zh-CN"/>
              </w:rPr>
            </w:pPr>
            <w:r>
              <w:rPr>
                <w:noProof/>
                <w:lang w:val="en-AU" w:eastAsia="en-AU"/>
              </w:rPr>
              <w:drawing>
                <wp:inline distT="0" distB="0" distL="0" distR="0" wp14:anchorId="6C906612" wp14:editId="7AA8AE02">
                  <wp:extent cx="269640" cy="50400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1D0D93" w:rsidRPr="00EA115C" w14:paraId="7D37D663" w14:textId="77777777" w:rsidTr="001103BC">
        <w:tc>
          <w:tcPr>
            <w:tcW w:w="3651" w:type="dxa"/>
            <w:vMerge w:val="restart"/>
            <w:tcMar>
              <w:bottom w:w="62" w:type="dxa"/>
              <w:right w:w="108" w:type="dxa"/>
            </w:tcMar>
          </w:tcPr>
          <w:p w14:paraId="0F87D58C" w14:textId="77777777" w:rsidR="00695D22" w:rsidRDefault="00695D22" w:rsidP="00695D22">
            <w:pPr>
              <w:pStyle w:val="SOFinalContentTableText8ptabove"/>
            </w:pPr>
            <w:r>
              <w:t xml:space="preserve">In alpha decay, an unstable nucleus emits an alpha particle, </w:t>
            </w:r>
            <w:r w:rsidR="00DF2D79" w:rsidRPr="00DF2D79">
              <w:rPr>
                <w:position w:val="-10"/>
              </w:rPr>
              <w:object w:dxaOrig="340" w:dyaOrig="340" w14:anchorId="34286B1A">
                <v:shape id="_x0000_i1084" type="#_x0000_t75" style="width:16.7pt;height:16.7pt" o:ole="">
                  <v:imagedata r:id="rId185" o:title=""/>
                </v:shape>
                <o:OLEObject Type="Embed" ProgID="Equation.DSMT4" ShapeID="_x0000_i1084" DrawAspect="Content" ObjectID="_1741167990" r:id="rId186"/>
              </w:object>
            </w:r>
            <w:r>
              <w:t xml:space="preserve"> Alpha decay typically occurs for nuclei with </w:t>
            </w:r>
            <w:r w:rsidR="00DF2D79" w:rsidRPr="00DF2D79">
              <w:rPr>
                <w:position w:val="-6"/>
              </w:rPr>
              <w:object w:dxaOrig="600" w:dyaOrig="240" w14:anchorId="0DA19F56">
                <v:shape id="_x0000_i1085" type="#_x0000_t75" style="width:29.95pt;height:11.5pt" o:ole="">
                  <v:imagedata r:id="rId187" o:title=""/>
                </v:shape>
                <o:OLEObject Type="Embed" ProgID="Equation.DSMT4" ShapeID="_x0000_i1085" DrawAspect="Content" ObjectID="_1741167991" r:id="rId188"/>
              </w:object>
            </w:r>
            <w:r w:rsidR="00B8371C">
              <w:t>.</w:t>
            </w:r>
          </w:p>
          <w:p w14:paraId="691824D6" w14:textId="77777777" w:rsidR="00695D22" w:rsidRDefault="00695D22" w:rsidP="00695D22">
            <w:pPr>
              <w:pStyle w:val="SOFinalContentTableText8ptabove"/>
            </w:pPr>
            <w:r>
              <w:t xml:space="preserve">The general equation for an alpha decay is given by: </w:t>
            </w:r>
            <w:r w:rsidR="001B522B" w:rsidRPr="00B8371C">
              <w:rPr>
                <w:position w:val="-10"/>
              </w:rPr>
              <w:object w:dxaOrig="1480" w:dyaOrig="340" w14:anchorId="0C6A6662">
                <v:shape id="_x0000_i1086" type="#_x0000_t75" style="width:74.3pt;height:16.7pt" o:ole="">
                  <v:imagedata r:id="rId189" o:title=""/>
                </v:shape>
                <o:OLEObject Type="Embed" ProgID="Equation.DSMT4" ShapeID="_x0000_i1086" DrawAspect="Content" ObjectID="_1741167992" r:id="rId190"/>
              </w:object>
            </w:r>
            <w:r w:rsidR="00B8371C">
              <w:t>.</w:t>
            </w:r>
          </w:p>
          <w:p w14:paraId="5E4A22CC" w14:textId="77777777" w:rsidR="001D0D93" w:rsidRPr="00EA115C" w:rsidRDefault="00695D22" w:rsidP="00695D22">
            <w:pPr>
              <w:pStyle w:val="SOFinalContentTableBullets"/>
            </w:pPr>
            <w:r>
              <w:t>Write equations for the decay of heavy nuclei by alpha decay.</w:t>
            </w:r>
          </w:p>
        </w:tc>
        <w:tc>
          <w:tcPr>
            <w:tcW w:w="3651" w:type="dxa"/>
            <w:tcMar>
              <w:left w:w="108" w:type="dxa"/>
              <w:bottom w:w="62" w:type="dxa"/>
            </w:tcMar>
          </w:tcPr>
          <w:p w14:paraId="5D25CC04" w14:textId="77777777" w:rsidR="00695D22" w:rsidRPr="00695D22" w:rsidRDefault="00695D22" w:rsidP="00695D22">
            <w:pPr>
              <w:pStyle w:val="SOFinalContentTableText8ptabove"/>
              <w:rPr>
                <w:spacing w:val="-4"/>
                <w:lang w:val="en-US"/>
              </w:rPr>
            </w:pPr>
            <w:r w:rsidRPr="00695D22">
              <w:rPr>
                <w:spacing w:val="-4"/>
                <w:lang w:val="en-US"/>
              </w:rPr>
              <w:t>Simulate alpha decay</w:t>
            </w:r>
            <w:r w:rsidR="001B522B">
              <w:rPr>
                <w:spacing w:val="-4"/>
                <w:lang w:val="en-US"/>
              </w:rPr>
              <w:t xml:space="preserve"> using</w:t>
            </w:r>
            <w:r w:rsidRPr="00695D22">
              <w:rPr>
                <w:spacing w:val="-4"/>
                <w:lang w:val="en-US"/>
              </w:rPr>
              <w:t>:</w:t>
            </w:r>
          </w:p>
          <w:p w14:paraId="0E10A27A" w14:textId="23BCCBCB" w:rsidR="00695D22" w:rsidRPr="00DF2D79" w:rsidRDefault="00000000" w:rsidP="00A215B3">
            <w:pPr>
              <w:pStyle w:val="SOFinalhyperlinkfirst2ptabove"/>
            </w:pPr>
            <w:hyperlink r:id="rId191" w:history="1">
              <w:r w:rsidR="00695D22" w:rsidRPr="00DF2D79">
                <w:rPr>
                  <w:rStyle w:val="Hyperlink"/>
                  <w:color w:val="auto"/>
                  <w:spacing w:val="-4"/>
                  <w:u w:val="none"/>
                </w:rPr>
                <w:t>https://phet.colorado.edu/en/simulation/alpha-decay</w:t>
              </w:r>
            </w:hyperlink>
            <w:r w:rsidR="001B522B">
              <w:rPr>
                <w:rStyle w:val="Hyperlink"/>
                <w:color w:val="auto"/>
                <w:spacing w:val="-4"/>
                <w:u w:val="none"/>
              </w:rPr>
              <w:t>.</w:t>
            </w:r>
          </w:p>
          <w:p w14:paraId="2F35E0D0" w14:textId="77777777" w:rsidR="00695D22" w:rsidRPr="00695D22" w:rsidRDefault="00695D22" w:rsidP="00695D22">
            <w:pPr>
              <w:pStyle w:val="SOFinalContentTableText"/>
            </w:pPr>
            <w:r w:rsidRPr="00695D22">
              <w:t>Demonstrate the use of a cloud chamber to detect alpha radiation.</w:t>
            </w:r>
          </w:p>
          <w:p w14:paraId="40FE51C5" w14:textId="77777777" w:rsidR="001D0D93" w:rsidRPr="00695D22" w:rsidRDefault="00695D22" w:rsidP="00695D22">
            <w:pPr>
              <w:pStyle w:val="SOFinalContentTableText"/>
            </w:pPr>
            <w:r w:rsidRPr="00695D22">
              <w:t>Investigate the decay series of unstable nuclei to form stable nuclei.</w:t>
            </w:r>
          </w:p>
        </w:tc>
        <w:tc>
          <w:tcPr>
            <w:tcW w:w="618" w:type="dxa"/>
            <w:noWrap/>
            <w:tcMar>
              <w:left w:w="0" w:type="dxa"/>
              <w:bottom w:w="62" w:type="dxa"/>
              <w:right w:w="0" w:type="dxa"/>
            </w:tcMar>
          </w:tcPr>
          <w:p w14:paraId="7793D3F8" w14:textId="77777777" w:rsidR="001D0D93" w:rsidRPr="00EA115C" w:rsidRDefault="00FE00D3" w:rsidP="00F4678D">
            <w:pPr>
              <w:pStyle w:val="SOFinalContentTableText8ptabove"/>
              <w:jc w:val="center"/>
            </w:pPr>
            <w:r>
              <w:rPr>
                <w:noProof/>
                <w:lang w:eastAsia="en-AU"/>
              </w:rPr>
              <w:drawing>
                <wp:inline distT="0" distB="0" distL="0" distR="0" wp14:anchorId="68E683A8" wp14:editId="6E55BDDD">
                  <wp:extent cx="365040" cy="32400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1D0D93" w:rsidRPr="00EA115C" w14:paraId="73E7B0ED" w14:textId="77777777" w:rsidTr="00857CE1">
        <w:tc>
          <w:tcPr>
            <w:tcW w:w="3651" w:type="dxa"/>
            <w:vMerge/>
            <w:tcBorders>
              <w:bottom w:val="single" w:sz="2" w:space="0" w:color="A6A6A6" w:themeColor="background1" w:themeShade="A6"/>
            </w:tcBorders>
            <w:tcMar>
              <w:bottom w:w="62" w:type="dxa"/>
              <w:right w:w="108" w:type="dxa"/>
            </w:tcMar>
          </w:tcPr>
          <w:p w14:paraId="6228998F" w14:textId="77777777" w:rsidR="001D0D93" w:rsidRPr="00EA115C" w:rsidRDefault="001D0D93" w:rsidP="00695D22">
            <w:pPr>
              <w:pStyle w:val="SOFinalContentTableText"/>
            </w:pPr>
          </w:p>
        </w:tc>
        <w:tc>
          <w:tcPr>
            <w:tcW w:w="3651" w:type="dxa"/>
            <w:tcBorders>
              <w:bottom w:val="single" w:sz="2" w:space="0" w:color="A6A6A6" w:themeColor="background1" w:themeShade="A6"/>
            </w:tcBorders>
            <w:tcMar>
              <w:left w:w="108" w:type="dxa"/>
              <w:bottom w:w="62" w:type="dxa"/>
            </w:tcMar>
          </w:tcPr>
          <w:p w14:paraId="4A97FE0E" w14:textId="77777777" w:rsidR="001D0D93" w:rsidRPr="00EA115C" w:rsidRDefault="00695D22" w:rsidP="00EA115C">
            <w:pPr>
              <w:pStyle w:val="SOFinalContentTableText"/>
            </w:pPr>
            <w:r w:rsidRPr="00695D22">
              <w:t>Explore the benefits and unexpected consequences of using alpha decay in, for example, quantum tunnelling (in a scanning tunnelling microscope) or in smoke alarms.</w:t>
            </w:r>
          </w:p>
        </w:tc>
        <w:tc>
          <w:tcPr>
            <w:tcW w:w="618" w:type="dxa"/>
            <w:tcBorders>
              <w:bottom w:val="single" w:sz="2" w:space="0" w:color="A6A6A6" w:themeColor="background1" w:themeShade="A6"/>
            </w:tcBorders>
            <w:noWrap/>
            <w:tcMar>
              <w:left w:w="0" w:type="dxa"/>
              <w:bottom w:w="62" w:type="dxa"/>
              <w:right w:w="0" w:type="dxa"/>
            </w:tcMar>
          </w:tcPr>
          <w:p w14:paraId="43FA49A2" w14:textId="77777777" w:rsidR="001D0D93" w:rsidRPr="00EA115C" w:rsidRDefault="00FE00D3" w:rsidP="00F4678D">
            <w:pPr>
              <w:pStyle w:val="SOFinalContentTableText"/>
              <w:jc w:val="center"/>
            </w:pPr>
            <w:r>
              <w:rPr>
                <w:noProof/>
                <w:lang w:val="en-AU" w:eastAsia="en-AU"/>
              </w:rPr>
              <w:drawing>
                <wp:inline distT="0" distB="0" distL="0" distR="0" wp14:anchorId="6A61AE76" wp14:editId="406EC35A">
                  <wp:extent cx="269640" cy="50400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155B6D" w:rsidRPr="00EA115C" w14:paraId="4048C8B8" w14:textId="77777777" w:rsidTr="00F863CD">
        <w:trPr>
          <w:trHeight w:val="1404"/>
        </w:trPr>
        <w:tc>
          <w:tcPr>
            <w:tcW w:w="3651" w:type="dxa"/>
            <w:vMerge w:val="restart"/>
            <w:tcMar>
              <w:bottom w:w="62" w:type="dxa"/>
              <w:right w:w="108" w:type="dxa"/>
            </w:tcMar>
          </w:tcPr>
          <w:p w14:paraId="1A7B7594" w14:textId="77777777" w:rsidR="00155B6D" w:rsidRDefault="00155B6D" w:rsidP="00155B6D">
            <w:pPr>
              <w:pStyle w:val="SOFinalContentTableText"/>
            </w:pPr>
            <w:r>
              <w:t xml:space="preserve">In beta minus decay, an unstable nucleus emits an electron, </w:t>
            </w:r>
            <w:r w:rsidRPr="001B522B">
              <w:rPr>
                <w:position w:val="-10"/>
              </w:rPr>
              <w:object w:dxaOrig="320" w:dyaOrig="340" w14:anchorId="74492F68">
                <v:shape id="_x0000_i1087" type="#_x0000_t75" style="width:16.7pt;height:16.7pt" o:ole="">
                  <v:imagedata r:id="rId192" o:title=""/>
                </v:shape>
                <o:OLEObject Type="Embed" ProgID="Equation.DSMT4" ShapeID="_x0000_i1087" DrawAspect="Content" ObjectID="_1741167993" r:id="rId193"/>
              </w:object>
            </w:r>
            <w:r>
              <w:t>.</w:t>
            </w:r>
          </w:p>
          <w:p w14:paraId="0D5A5D73" w14:textId="77777777" w:rsidR="00155B6D" w:rsidRDefault="00155B6D" w:rsidP="00155B6D">
            <w:pPr>
              <w:pStyle w:val="SOFinalContentTableText"/>
            </w:pPr>
            <w:r>
              <w:t>Beta minus decay occurs when a nucleus has an excess of neutrons, and involves the decay of a neutron into a proton, electron, and antineutrino. This is shown by the equation:</w:t>
            </w:r>
          </w:p>
          <w:p w14:paraId="5EBFBE78" w14:textId="77777777" w:rsidR="00155B6D" w:rsidRDefault="00D83ABD" w:rsidP="00155B6D">
            <w:pPr>
              <w:pStyle w:val="SOFinalContentTableText"/>
              <w:jc w:val="center"/>
            </w:pPr>
            <w:r w:rsidRPr="00B8371C">
              <w:rPr>
                <w:position w:val="-10"/>
              </w:rPr>
              <w:object w:dxaOrig="1760" w:dyaOrig="340" w14:anchorId="36AC8F36">
                <v:shape id="_x0000_i1088" type="#_x0000_t75" style="width:88.7pt;height:16.7pt" o:ole="">
                  <v:imagedata r:id="rId194" o:title=""/>
                </v:shape>
                <o:OLEObject Type="Embed" ProgID="Equation.DSMT4" ShapeID="_x0000_i1088" DrawAspect="Content" ObjectID="_1741167994" r:id="rId195"/>
              </w:object>
            </w:r>
          </w:p>
          <w:p w14:paraId="7CFAFC8C" w14:textId="77777777" w:rsidR="00155B6D" w:rsidRDefault="00155B6D" w:rsidP="00155B6D">
            <w:pPr>
              <w:pStyle w:val="SOFinalContentTableText"/>
            </w:pPr>
            <w:r>
              <w:lastRenderedPageBreak/>
              <w:t>The general equation for beta minus decay of an unstable nucleus is shown by the equation:</w:t>
            </w:r>
          </w:p>
          <w:p w14:paraId="43B789D6" w14:textId="77777777" w:rsidR="00155B6D" w:rsidRDefault="005724DD" w:rsidP="00155B6D">
            <w:pPr>
              <w:pStyle w:val="SOFinalContentTableText"/>
              <w:jc w:val="center"/>
            </w:pPr>
            <w:r w:rsidRPr="00B8371C">
              <w:rPr>
                <w:position w:val="-10"/>
              </w:rPr>
              <w:object w:dxaOrig="1900" w:dyaOrig="340" w14:anchorId="14FEC9C9">
                <v:shape id="_x0000_i1089" type="#_x0000_t75" style="width:96.2pt;height:16.7pt" o:ole="">
                  <v:imagedata r:id="rId196" o:title=""/>
                </v:shape>
                <o:OLEObject Type="Embed" ProgID="Equation.DSMT4" ShapeID="_x0000_i1089" DrawAspect="Content" ObjectID="_1741167995" r:id="rId197"/>
              </w:object>
            </w:r>
            <w:r w:rsidR="00155B6D">
              <w:t>.</w:t>
            </w:r>
          </w:p>
          <w:p w14:paraId="732F9DB2" w14:textId="77777777" w:rsidR="005724DD" w:rsidRDefault="00155B6D" w:rsidP="00155B6D">
            <w:pPr>
              <w:pStyle w:val="SOFinalContentTableText"/>
            </w:pPr>
            <w:r>
              <w:t>In beta plus decay, an unstable nucleus emits a positron</w:t>
            </w:r>
            <w:r w:rsidR="005724DD">
              <w:t>,</w:t>
            </w:r>
            <w:r>
              <w:t xml:space="preserve"> </w:t>
            </w:r>
            <w:r w:rsidR="005724DD" w:rsidRPr="005724DD">
              <w:rPr>
                <w:position w:val="-10"/>
              </w:rPr>
              <w:object w:dxaOrig="320" w:dyaOrig="340" w14:anchorId="0D8FDC38">
                <v:shape id="_x0000_i1090" type="#_x0000_t75" style="width:16.7pt;height:16.7pt" o:ole="">
                  <v:imagedata r:id="rId198" o:title=""/>
                </v:shape>
                <o:OLEObject Type="Embed" ProgID="Equation.DSMT4" ShapeID="_x0000_i1090" DrawAspect="Content" ObjectID="_1741167996" r:id="rId199"/>
              </w:object>
            </w:r>
            <w:r>
              <w:t>.</w:t>
            </w:r>
          </w:p>
          <w:p w14:paraId="04C1B665" w14:textId="77777777" w:rsidR="00155B6D" w:rsidRDefault="00155B6D" w:rsidP="00155B6D">
            <w:pPr>
              <w:pStyle w:val="SOFinalContentTableText"/>
            </w:pPr>
            <w:r>
              <w:t>Beta plus decay occurs when a nucleus has an excess of protons, and involves the decay of a proton into a neutron, positron, and neutrino. This is shown by the equation:</w:t>
            </w:r>
          </w:p>
          <w:p w14:paraId="167EF691" w14:textId="77777777" w:rsidR="00155B6D" w:rsidRDefault="00AF2F21" w:rsidP="001103BC">
            <w:pPr>
              <w:pStyle w:val="SOFinalContentTableText"/>
              <w:jc w:val="center"/>
            </w:pPr>
            <w:r w:rsidRPr="00B8371C">
              <w:rPr>
                <w:position w:val="-10"/>
              </w:rPr>
              <w:object w:dxaOrig="1740" w:dyaOrig="340" w14:anchorId="63000CA9">
                <v:shape id="_x0000_i1091" type="#_x0000_t75" style="width:87pt;height:16.7pt" o:ole="">
                  <v:imagedata r:id="rId200" o:title=""/>
                </v:shape>
                <o:OLEObject Type="Embed" ProgID="Equation.DSMT4" ShapeID="_x0000_i1091" DrawAspect="Content" ObjectID="_1741167997" r:id="rId201"/>
              </w:object>
            </w:r>
          </w:p>
          <w:p w14:paraId="1FC5E328" w14:textId="77777777" w:rsidR="00155B6D" w:rsidRDefault="00155B6D" w:rsidP="00695D22">
            <w:pPr>
              <w:pStyle w:val="SOFinalContentTableText"/>
            </w:pPr>
            <w:r>
              <w:t>The general equation for beta plus decay of an unstable nucleus is given by:</w:t>
            </w:r>
          </w:p>
          <w:p w14:paraId="05A83E24" w14:textId="77777777" w:rsidR="00155B6D" w:rsidRDefault="005724DD" w:rsidP="00B8371C">
            <w:pPr>
              <w:pStyle w:val="SOFinalContentTableText"/>
              <w:jc w:val="center"/>
            </w:pPr>
            <w:r w:rsidRPr="00B8371C">
              <w:rPr>
                <w:position w:val="-10"/>
              </w:rPr>
              <w:object w:dxaOrig="1900" w:dyaOrig="340" w14:anchorId="13F291B4">
                <v:shape id="_x0000_i1092" type="#_x0000_t75" style="width:96.2pt;height:16.7pt" o:ole="">
                  <v:imagedata r:id="rId202" o:title=""/>
                </v:shape>
                <o:OLEObject Type="Embed" ProgID="Equation.DSMT4" ShapeID="_x0000_i1092" DrawAspect="Content" ObjectID="_1741167998" r:id="rId203"/>
              </w:object>
            </w:r>
            <w:r w:rsidR="00155B6D">
              <w:t>.</w:t>
            </w:r>
          </w:p>
          <w:p w14:paraId="22649EEE" w14:textId="77777777" w:rsidR="00155B6D" w:rsidRDefault="00155B6D" w:rsidP="00695D22">
            <w:pPr>
              <w:pStyle w:val="SOFinalContentTableBullets"/>
            </w:pPr>
            <w:r>
              <w:t>Describe the structure of unstable nuclei that causes each type of beta decay.</w:t>
            </w:r>
          </w:p>
          <w:p w14:paraId="0931DE9D" w14:textId="77777777" w:rsidR="00155B6D" w:rsidRDefault="00155B6D" w:rsidP="00695D22">
            <w:pPr>
              <w:pStyle w:val="SOFinalContentTableBullets"/>
            </w:pPr>
            <w:r>
              <w:t>Write the equations for the decay of nuclei by beta minus and beta plus decay.</w:t>
            </w:r>
          </w:p>
          <w:p w14:paraId="5935F1D1" w14:textId="77777777" w:rsidR="00155B6D" w:rsidRDefault="00155B6D" w:rsidP="00695D22">
            <w:pPr>
              <w:pStyle w:val="SOFinalContentTableBullets"/>
            </w:pPr>
            <w:r>
              <w:t>Use the conservation of charge to explain the emission of an electron in the decay of a neutron into a proton.</w:t>
            </w:r>
          </w:p>
          <w:p w14:paraId="058AD564" w14:textId="77777777" w:rsidR="00155B6D" w:rsidRDefault="00155B6D" w:rsidP="00695D22">
            <w:pPr>
              <w:pStyle w:val="SOFinalContentTableBullets"/>
            </w:pPr>
            <w:r>
              <w:t>Use the conservation of charge to explain the emission of a positron in the decay of a proton into a neutron.</w:t>
            </w:r>
          </w:p>
        </w:tc>
        <w:tc>
          <w:tcPr>
            <w:tcW w:w="3651" w:type="dxa"/>
            <w:tcBorders>
              <w:bottom w:val="nil"/>
            </w:tcBorders>
            <w:tcMar>
              <w:left w:w="108" w:type="dxa"/>
              <w:bottom w:w="62" w:type="dxa"/>
            </w:tcMar>
          </w:tcPr>
          <w:p w14:paraId="3A291779" w14:textId="77777777" w:rsidR="00155B6D" w:rsidRDefault="00155B6D" w:rsidP="00155B6D">
            <w:pPr>
              <w:pStyle w:val="SOFinalContentTableText"/>
            </w:pPr>
            <w:r>
              <w:lastRenderedPageBreak/>
              <w:t>Simulate beta decay using:</w:t>
            </w:r>
          </w:p>
          <w:p w14:paraId="557654FF" w14:textId="1CE2FBD2" w:rsidR="00155B6D" w:rsidRPr="00B8371C" w:rsidRDefault="00000000" w:rsidP="00155B6D">
            <w:pPr>
              <w:pStyle w:val="SOFinalhyperlinkfirst2ptabove"/>
            </w:pPr>
            <w:hyperlink r:id="rId204" w:history="1">
              <w:r w:rsidR="00155B6D" w:rsidRPr="00B8371C">
                <w:rPr>
                  <w:rStyle w:val="Hyperlink"/>
                  <w:color w:val="auto"/>
                  <w:u w:val="none"/>
                </w:rPr>
                <w:t>https://phet.colorado.edu/en/simulation/beta-decay</w:t>
              </w:r>
            </w:hyperlink>
            <w:r w:rsidR="00155B6D">
              <w:rPr>
                <w:rStyle w:val="Hyperlink"/>
                <w:color w:val="auto"/>
                <w:u w:val="none"/>
              </w:rPr>
              <w:t>.</w:t>
            </w:r>
          </w:p>
          <w:p w14:paraId="37A7A4E3" w14:textId="77777777" w:rsidR="00155B6D" w:rsidRDefault="00155B6D" w:rsidP="00155B6D">
            <w:pPr>
              <w:pStyle w:val="SOFinalContentTableText8ptabove"/>
            </w:pPr>
            <w:r>
              <w:t>Demonstrate the use of a cloud chamber to detect beta radiation.</w:t>
            </w:r>
          </w:p>
        </w:tc>
        <w:tc>
          <w:tcPr>
            <w:tcW w:w="618" w:type="dxa"/>
            <w:tcBorders>
              <w:bottom w:val="nil"/>
            </w:tcBorders>
            <w:noWrap/>
            <w:tcMar>
              <w:left w:w="0" w:type="dxa"/>
              <w:bottom w:w="62" w:type="dxa"/>
              <w:right w:w="0" w:type="dxa"/>
            </w:tcMar>
          </w:tcPr>
          <w:p w14:paraId="356D61AC" w14:textId="77777777" w:rsidR="00155B6D" w:rsidRDefault="00155B6D" w:rsidP="00155B6D">
            <w:pPr>
              <w:pStyle w:val="SOFinalContentTableText8ptabove"/>
              <w:jc w:val="center"/>
              <w:rPr>
                <w:noProof/>
              </w:rPr>
            </w:pPr>
            <w:r>
              <w:rPr>
                <w:noProof/>
                <w:lang w:eastAsia="en-AU"/>
              </w:rPr>
              <w:drawing>
                <wp:inline distT="0" distB="0" distL="0" distR="0" wp14:anchorId="5BCC65DB" wp14:editId="4B6C56A1">
                  <wp:extent cx="365040" cy="32400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155B6D" w:rsidRPr="00EA115C" w14:paraId="69F609FC" w14:textId="77777777" w:rsidTr="00155B6D">
        <w:trPr>
          <w:trHeight w:val="1029"/>
        </w:trPr>
        <w:tc>
          <w:tcPr>
            <w:tcW w:w="3651" w:type="dxa"/>
            <w:vMerge/>
            <w:tcMar>
              <w:bottom w:w="62" w:type="dxa"/>
              <w:right w:w="108" w:type="dxa"/>
            </w:tcMar>
          </w:tcPr>
          <w:p w14:paraId="43490E64" w14:textId="77777777" w:rsidR="00155B6D" w:rsidRPr="00EA115C" w:rsidRDefault="00155B6D" w:rsidP="00695D22">
            <w:pPr>
              <w:pStyle w:val="SOFinalContentTableBullets"/>
            </w:pPr>
          </w:p>
        </w:tc>
        <w:tc>
          <w:tcPr>
            <w:tcW w:w="3651" w:type="dxa"/>
            <w:tcBorders>
              <w:bottom w:val="nil"/>
            </w:tcBorders>
            <w:tcMar>
              <w:left w:w="108" w:type="dxa"/>
              <w:bottom w:w="62" w:type="dxa"/>
            </w:tcMar>
          </w:tcPr>
          <w:p w14:paraId="64B9DA1C" w14:textId="77777777" w:rsidR="00155B6D" w:rsidRPr="00EA115C" w:rsidRDefault="00155B6D" w:rsidP="00155B6D">
            <w:pPr>
              <w:pStyle w:val="SOFinalContentTableText"/>
            </w:pPr>
            <w:r>
              <w:t xml:space="preserve">Explore how the knowledge of conservation of momentum enables scientists to predict the presence of new particles such as neutrinos. </w:t>
            </w:r>
          </w:p>
        </w:tc>
        <w:tc>
          <w:tcPr>
            <w:tcW w:w="618" w:type="dxa"/>
            <w:tcBorders>
              <w:bottom w:val="nil"/>
            </w:tcBorders>
            <w:noWrap/>
            <w:tcMar>
              <w:left w:w="0" w:type="dxa"/>
              <w:bottom w:w="62" w:type="dxa"/>
              <w:right w:w="0" w:type="dxa"/>
            </w:tcMar>
          </w:tcPr>
          <w:p w14:paraId="48F13E76" w14:textId="77777777" w:rsidR="00155B6D" w:rsidRPr="00EA115C" w:rsidRDefault="00155B6D" w:rsidP="00F4678D">
            <w:pPr>
              <w:pStyle w:val="SOFinalContentTableText"/>
              <w:jc w:val="center"/>
            </w:pPr>
            <w:r>
              <w:rPr>
                <w:noProof/>
                <w:lang w:val="en-AU" w:eastAsia="en-AU"/>
              </w:rPr>
              <w:drawing>
                <wp:inline distT="0" distB="0" distL="0" distR="0" wp14:anchorId="164430B0" wp14:editId="510C8D61">
                  <wp:extent cx="269640" cy="50400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155B6D" w:rsidRPr="00EA115C" w14:paraId="29AC2339" w14:textId="77777777" w:rsidTr="00F863CD">
        <w:tc>
          <w:tcPr>
            <w:tcW w:w="3651" w:type="dxa"/>
            <w:vMerge/>
            <w:tcMar>
              <w:bottom w:w="62" w:type="dxa"/>
              <w:right w:w="108" w:type="dxa"/>
            </w:tcMar>
          </w:tcPr>
          <w:p w14:paraId="1EE9EF93" w14:textId="77777777" w:rsidR="00155B6D" w:rsidRPr="00EA115C" w:rsidRDefault="00155B6D" w:rsidP="00EA115C">
            <w:pPr>
              <w:pStyle w:val="SOFinalContentTableText"/>
            </w:pPr>
          </w:p>
        </w:tc>
        <w:tc>
          <w:tcPr>
            <w:tcW w:w="3651" w:type="dxa"/>
            <w:tcBorders>
              <w:top w:val="nil"/>
            </w:tcBorders>
            <w:tcMar>
              <w:left w:w="108" w:type="dxa"/>
              <w:bottom w:w="62" w:type="dxa"/>
            </w:tcMar>
          </w:tcPr>
          <w:p w14:paraId="0F98AAE1" w14:textId="77777777" w:rsidR="00155B6D" w:rsidRPr="00EA115C" w:rsidRDefault="00155B6D" w:rsidP="00695D22">
            <w:pPr>
              <w:pStyle w:val="SOFinalContentTableText"/>
            </w:pPr>
            <w:r>
              <w:t>Evaluate the benefits and risks of the use of beta decay in industry and medicine.</w:t>
            </w:r>
          </w:p>
        </w:tc>
        <w:tc>
          <w:tcPr>
            <w:tcW w:w="618" w:type="dxa"/>
            <w:tcBorders>
              <w:top w:val="nil"/>
            </w:tcBorders>
            <w:noWrap/>
            <w:tcMar>
              <w:left w:w="0" w:type="dxa"/>
              <w:bottom w:w="62" w:type="dxa"/>
              <w:right w:w="0" w:type="dxa"/>
            </w:tcMar>
          </w:tcPr>
          <w:p w14:paraId="6EE0305C" w14:textId="77777777" w:rsidR="00155B6D" w:rsidRPr="00EA115C" w:rsidRDefault="00154F35" w:rsidP="00F4678D">
            <w:pPr>
              <w:pStyle w:val="SOFinalContentTableText"/>
              <w:jc w:val="center"/>
            </w:pPr>
            <w:r>
              <w:rPr>
                <w:noProof/>
                <w:lang w:val="en-AU" w:eastAsia="en-AU"/>
              </w:rPr>
              <w:drawing>
                <wp:inline distT="0" distB="0" distL="0" distR="0" wp14:anchorId="699899FA" wp14:editId="1E580090">
                  <wp:extent cx="269640" cy="5040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C21004" w:rsidRPr="00EA115C" w14:paraId="3995A5A7" w14:textId="77777777" w:rsidTr="001103BC">
        <w:tc>
          <w:tcPr>
            <w:tcW w:w="3651" w:type="dxa"/>
            <w:tcMar>
              <w:bottom w:w="62" w:type="dxa"/>
              <w:right w:w="108" w:type="dxa"/>
            </w:tcMar>
          </w:tcPr>
          <w:p w14:paraId="4BD00777" w14:textId="77777777" w:rsidR="00C21004" w:rsidRDefault="00C21004" w:rsidP="00C21004">
            <w:pPr>
              <w:pStyle w:val="SOFinalContentTableText8ptabove"/>
            </w:pPr>
            <w:r>
              <w:t xml:space="preserve">In gamma decay, an unstable nucleus </w:t>
            </w:r>
            <w:r w:rsidR="00B8371C">
              <w:t>emits high-energy gamma rays</w:t>
            </w:r>
            <w:r w:rsidR="005724DD">
              <w:t>,</w:t>
            </w:r>
            <w:r w:rsidR="00B8371C">
              <w:t xml:space="preserve"> </w:t>
            </w:r>
            <w:r w:rsidR="005724DD" w:rsidRPr="005724DD">
              <w:rPr>
                <w:position w:val="-10"/>
              </w:rPr>
              <w:object w:dxaOrig="220" w:dyaOrig="240" w14:anchorId="311A47A4">
                <v:shape id="_x0000_i1093" type="#_x0000_t75" style="width:11.5pt;height:11.5pt" o:ole="">
                  <v:imagedata r:id="rId205" o:title=""/>
                </v:shape>
                <o:OLEObject Type="Embed" ProgID="Equation.DSMT4" ShapeID="_x0000_i1093" DrawAspect="Content" ObjectID="_1741167999" r:id="rId206"/>
              </w:object>
            </w:r>
          </w:p>
          <w:p w14:paraId="06BB3E32" w14:textId="77777777" w:rsidR="00C21004" w:rsidRDefault="00C21004" w:rsidP="00C21004">
            <w:pPr>
              <w:pStyle w:val="SOFinalContentTableText"/>
            </w:pPr>
            <w:r>
              <w:t>Gamma decay occurs when a nucleus is left with excess energ</w:t>
            </w:r>
            <w:r w:rsidR="00B8371C">
              <w:t>y after an alpha or beta decay.</w:t>
            </w:r>
          </w:p>
          <w:p w14:paraId="584DAF19" w14:textId="77777777" w:rsidR="005724DD" w:rsidRDefault="00C21004" w:rsidP="00C21004">
            <w:pPr>
              <w:pStyle w:val="SOFinalContentTableText"/>
            </w:pPr>
            <w:r>
              <w:t>The general equation for a gamma decay is given by:</w:t>
            </w:r>
          </w:p>
          <w:p w14:paraId="37432EFE" w14:textId="77777777" w:rsidR="00B8371C" w:rsidRDefault="001103BC" w:rsidP="005724DD">
            <w:pPr>
              <w:pStyle w:val="SOFinalContentTableText"/>
              <w:jc w:val="center"/>
            </w:pPr>
            <w:r w:rsidRPr="001103BC">
              <w:rPr>
                <w:position w:val="-10"/>
              </w:rPr>
              <w:object w:dxaOrig="1280" w:dyaOrig="340" w14:anchorId="583B2250">
                <v:shape id="_x0000_i1094" type="#_x0000_t75" style="width:62.8pt;height:16.7pt" o:ole="">
                  <v:imagedata r:id="rId207" o:title=""/>
                </v:shape>
                <o:OLEObject Type="Embed" ProgID="Equation.DSMT4" ShapeID="_x0000_i1094" DrawAspect="Content" ObjectID="_1741168000" r:id="rId208"/>
              </w:object>
            </w:r>
          </w:p>
          <w:p w14:paraId="276EA91B" w14:textId="77777777" w:rsidR="00C21004" w:rsidRDefault="00C21004" w:rsidP="00C21004">
            <w:pPr>
              <w:pStyle w:val="SOFinalContentTableText"/>
            </w:pPr>
            <w:r>
              <w:t xml:space="preserve">where </w:t>
            </w:r>
            <w:r w:rsidRPr="00FE4067">
              <w:rPr>
                <w:rStyle w:val="SOFinalTNRitalics"/>
              </w:rPr>
              <w:t>n</w:t>
            </w:r>
            <w:r>
              <w:t xml:space="preserve"> is the number of high-energy gamma rays emitted.</w:t>
            </w:r>
          </w:p>
          <w:p w14:paraId="5B5A3AB0" w14:textId="77777777" w:rsidR="00C21004" w:rsidRPr="00EA115C" w:rsidRDefault="00C21004" w:rsidP="00C21004">
            <w:pPr>
              <w:pStyle w:val="SOFinalContentTableBullets"/>
            </w:pPr>
            <w:r>
              <w:t>Write equations for the decay of unstable nuclei involving the emission of gamma rays.</w:t>
            </w:r>
          </w:p>
        </w:tc>
        <w:tc>
          <w:tcPr>
            <w:tcW w:w="3651" w:type="dxa"/>
            <w:tcMar>
              <w:left w:w="108" w:type="dxa"/>
              <w:bottom w:w="62" w:type="dxa"/>
            </w:tcMar>
          </w:tcPr>
          <w:p w14:paraId="2F8A4F86" w14:textId="77777777" w:rsidR="00C21004" w:rsidRDefault="00C21004" w:rsidP="00D83ABD">
            <w:pPr>
              <w:pStyle w:val="SOFinalContentTableText8ptabove"/>
            </w:pPr>
            <w:r w:rsidRPr="00C21004">
              <w:t xml:space="preserve">Explore industrial, scientific, and medical uses of gamma emitters such as </w:t>
            </w:r>
            <w:r w:rsidR="00D83ABD" w:rsidRPr="00D83ABD">
              <w:rPr>
                <w:position w:val="-6"/>
              </w:rPr>
              <w:object w:dxaOrig="480" w:dyaOrig="320" w14:anchorId="6FA038B1">
                <v:shape id="_x0000_i1095" type="#_x0000_t75" style="width:24.75pt;height:16.7pt" o:ole="">
                  <v:imagedata r:id="rId209" o:title=""/>
                </v:shape>
                <o:OLEObject Type="Embed" ProgID="Equation.DSMT4" ShapeID="_x0000_i1095" DrawAspect="Content" ObjectID="_1741168001" r:id="rId210"/>
              </w:object>
            </w:r>
            <w:r w:rsidRPr="00C21004">
              <w:t xml:space="preserve"> and assess the risks and their management.</w:t>
            </w:r>
          </w:p>
        </w:tc>
        <w:tc>
          <w:tcPr>
            <w:tcW w:w="618" w:type="dxa"/>
            <w:noWrap/>
            <w:tcMar>
              <w:left w:w="0" w:type="dxa"/>
              <w:bottom w:w="62" w:type="dxa"/>
              <w:right w:w="0" w:type="dxa"/>
            </w:tcMar>
          </w:tcPr>
          <w:p w14:paraId="68199C7F" w14:textId="77777777" w:rsidR="00C21004" w:rsidRDefault="00FE00D3" w:rsidP="00F4678D">
            <w:pPr>
              <w:pStyle w:val="SOFinalContentTableText"/>
              <w:jc w:val="center"/>
              <w:rPr>
                <w:noProof/>
              </w:rPr>
            </w:pPr>
            <w:r>
              <w:rPr>
                <w:noProof/>
                <w:lang w:val="en-AU" w:eastAsia="en-AU"/>
              </w:rPr>
              <w:drawing>
                <wp:inline distT="0" distB="0" distL="0" distR="0" wp14:anchorId="70ABD223" wp14:editId="0AA98207">
                  <wp:extent cx="269640" cy="50400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C21004" w:rsidRPr="00EA115C" w14:paraId="37483678" w14:textId="77777777" w:rsidTr="001103BC">
        <w:tc>
          <w:tcPr>
            <w:tcW w:w="3651" w:type="dxa"/>
            <w:tcMar>
              <w:bottom w:w="62" w:type="dxa"/>
              <w:right w:w="108" w:type="dxa"/>
            </w:tcMar>
          </w:tcPr>
          <w:p w14:paraId="3D00D8A0" w14:textId="77777777" w:rsidR="00C21004" w:rsidRDefault="00C21004" w:rsidP="00C21004">
            <w:pPr>
              <w:pStyle w:val="SOFinalContentTableText"/>
            </w:pPr>
            <w:r>
              <w:lastRenderedPageBreak/>
              <w:t xml:space="preserve">The type of decay an unstable nucleus will undergo can be predicted based on the number of protons and neutrons within the nucleus. </w:t>
            </w:r>
          </w:p>
          <w:p w14:paraId="64834D9C" w14:textId="77777777" w:rsidR="00C21004" w:rsidRDefault="00C21004" w:rsidP="00C21004">
            <w:pPr>
              <w:pStyle w:val="SOFinalContentTableBullets"/>
            </w:pPr>
            <w:r>
              <w:t xml:space="preserve">Use the atomic and mass numbers to predict the type of decay for an unstable nucleus. </w:t>
            </w:r>
          </w:p>
          <w:p w14:paraId="1C45518F" w14:textId="77777777" w:rsidR="00C21004" w:rsidRPr="00EA115C" w:rsidRDefault="00C21004" w:rsidP="001103BC">
            <w:pPr>
              <w:pStyle w:val="SOFinalContentTableBullets"/>
            </w:pPr>
            <w:r>
              <w:t xml:space="preserve">Use the location on an </w:t>
            </w:r>
            <w:r w:rsidRPr="00FE4067">
              <w:rPr>
                <w:rStyle w:val="SOFinalTNRitalics"/>
              </w:rPr>
              <w:t>N</w:t>
            </w:r>
            <w:r>
              <w:t xml:space="preserve"> vs </w:t>
            </w:r>
            <w:r w:rsidRPr="00FE4067">
              <w:rPr>
                <w:rStyle w:val="SOFinalTNRitalics"/>
              </w:rPr>
              <w:t>Z</w:t>
            </w:r>
            <w:r>
              <w:t xml:space="preserve"> graph to predict the type of decay for an unstable nucleus.</w:t>
            </w:r>
          </w:p>
        </w:tc>
        <w:tc>
          <w:tcPr>
            <w:tcW w:w="3651" w:type="dxa"/>
            <w:tcMar>
              <w:left w:w="108" w:type="dxa"/>
              <w:bottom w:w="62" w:type="dxa"/>
            </w:tcMar>
          </w:tcPr>
          <w:p w14:paraId="2A56A667" w14:textId="77777777" w:rsidR="00C21004" w:rsidRDefault="00C21004" w:rsidP="00695D22">
            <w:pPr>
              <w:pStyle w:val="SOFinalContentTableText"/>
            </w:pPr>
          </w:p>
        </w:tc>
        <w:tc>
          <w:tcPr>
            <w:tcW w:w="618" w:type="dxa"/>
            <w:noWrap/>
            <w:tcMar>
              <w:left w:w="0" w:type="dxa"/>
              <w:bottom w:w="62" w:type="dxa"/>
              <w:right w:w="0" w:type="dxa"/>
            </w:tcMar>
          </w:tcPr>
          <w:p w14:paraId="593A93E2" w14:textId="77777777" w:rsidR="00C21004" w:rsidRDefault="00C21004" w:rsidP="00F4678D">
            <w:pPr>
              <w:pStyle w:val="SOFinalContentTableText"/>
              <w:jc w:val="center"/>
              <w:rPr>
                <w:noProof/>
              </w:rPr>
            </w:pPr>
          </w:p>
        </w:tc>
      </w:tr>
      <w:tr w:rsidR="00C21004" w:rsidRPr="00EA115C" w14:paraId="5F3C6E82" w14:textId="77777777" w:rsidTr="001103BC">
        <w:tc>
          <w:tcPr>
            <w:tcW w:w="3651" w:type="dxa"/>
            <w:tcMar>
              <w:bottom w:w="62" w:type="dxa"/>
              <w:right w:w="108" w:type="dxa"/>
            </w:tcMar>
          </w:tcPr>
          <w:p w14:paraId="685E6C9D" w14:textId="77777777" w:rsidR="00C21004" w:rsidRDefault="00C21004" w:rsidP="00C21004">
            <w:pPr>
              <w:pStyle w:val="SOFinalContentTableText8ptabove"/>
            </w:pPr>
            <w:r>
              <w:t>The particles emitted in radioactive decay have suf</w:t>
            </w:r>
            <w:r w:rsidR="00FE4067">
              <w:t>ficient energy to ionise atoms.</w:t>
            </w:r>
          </w:p>
          <w:p w14:paraId="0979A6C5" w14:textId="77777777" w:rsidR="00C21004" w:rsidRDefault="00C21004" w:rsidP="00C21004">
            <w:pPr>
              <w:pStyle w:val="SOFinalContentTableText"/>
            </w:pPr>
            <w:r>
              <w:t>The properties of the particles and/or radiation emitted in the different types of radioactive decay result in di</w:t>
            </w:r>
            <w:r w:rsidR="00FE4067">
              <w:t>fferent penetration of matter.</w:t>
            </w:r>
          </w:p>
          <w:p w14:paraId="1AFF7DFA" w14:textId="77777777" w:rsidR="00C21004" w:rsidRDefault="00C21004" w:rsidP="00C21004">
            <w:pPr>
              <w:pStyle w:val="SOFinalContentTableBullets"/>
            </w:pPr>
            <w:r>
              <w:t>Describe the effects of ionising radiation on living matter.</w:t>
            </w:r>
          </w:p>
          <w:p w14:paraId="5690B251" w14:textId="77777777" w:rsidR="00C21004" w:rsidRDefault="00C21004" w:rsidP="00C21004">
            <w:pPr>
              <w:pStyle w:val="SOFinalContentTableBullets"/>
            </w:pPr>
            <w:r>
              <w:t>Describe methods of minimising exposure to ionising radiation.</w:t>
            </w:r>
          </w:p>
          <w:p w14:paraId="0815A6BE" w14:textId="77777777" w:rsidR="00C21004" w:rsidRPr="00EA115C" w:rsidRDefault="00C21004" w:rsidP="00C21004">
            <w:pPr>
              <w:pStyle w:val="SOFinalContentTableBullets"/>
            </w:pPr>
            <w:r>
              <w:t>Compare and contrast the ionising ability and penetration through matter of alpha, beta, and gamma radiations.</w:t>
            </w:r>
          </w:p>
        </w:tc>
        <w:tc>
          <w:tcPr>
            <w:tcW w:w="3651" w:type="dxa"/>
            <w:tcMar>
              <w:left w:w="108" w:type="dxa"/>
              <w:bottom w:w="62" w:type="dxa"/>
            </w:tcMar>
          </w:tcPr>
          <w:p w14:paraId="41AA8E48" w14:textId="77777777" w:rsidR="00C21004" w:rsidRPr="00C21004" w:rsidRDefault="00C21004" w:rsidP="00C21004">
            <w:pPr>
              <w:pStyle w:val="SOFinalContentTableText8ptabove"/>
              <w:rPr>
                <w:lang w:val="en-US"/>
              </w:rPr>
            </w:pPr>
            <w:r w:rsidRPr="00C21004">
              <w:rPr>
                <w:lang w:val="en-US"/>
              </w:rPr>
              <w:t>Discuss the protection for workers handling radioactive materials.</w:t>
            </w:r>
          </w:p>
        </w:tc>
        <w:tc>
          <w:tcPr>
            <w:tcW w:w="618" w:type="dxa"/>
            <w:noWrap/>
            <w:tcMar>
              <w:left w:w="0" w:type="dxa"/>
              <w:bottom w:w="62" w:type="dxa"/>
              <w:right w:w="0" w:type="dxa"/>
            </w:tcMar>
          </w:tcPr>
          <w:p w14:paraId="47213008" w14:textId="77777777" w:rsidR="00C21004" w:rsidRDefault="00FE00D3" w:rsidP="00F4678D">
            <w:pPr>
              <w:pStyle w:val="SOFinalContentTableText"/>
              <w:jc w:val="center"/>
              <w:rPr>
                <w:noProof/>
              </w:rPr>
            </w:pPr>
            <w:r>
              <w:rPr>
                <w:noProof/>
                <w:lang w:val="en-AU" w:eastAsia="en-AU"/>
              </w:rPr>
              <w:drawing>
                <wp:inline distT="0" distB="0" distL="0" distR="0" wp14:anchorId="23EDFD05" wp14:editId="7C105E50">
                  <wp:extent cx="269640" cy="50400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2C6855A2" w14:textId="77777777" w:rsidR="00CA6975" w:rsidRDefault="00CA6975">
      <w:pPr>
        <w:rPr>
          <w:rFonts w:eastAsia="Times New Roman"/>
          <w:color w:val="000000"/>
          <w:lang w:val="en-US" w:eastAsia="en-US"/>
        </w:rPr>
      </w:pPr>
      <w:r>
        <w:br w:type="page"/>
      </w:r>
    </w:p>
    <w:p w14:paraId="39A9EA9D" w14:textId="77777777" w:rsidR="00CA6975" w:rsidRDefault="00F83B3E" w:rsidP="001103BC">
      <w:pPr>
        <w:pStyle w:val="SOFinalContentTableHead2aLeft"/>
      </w:pPr>
      <w:r>
        <w:lastRenderedPageBreak/>
        <w:t xml:space="preserve">Subtopic </w:t>
      </w:r>
      <w:r w:rsidR="00BF1831">
        <w:t>6</w:t>
      </w:r>
      <w:r w:rsidR="00CA6975">
        <w:t>.</w:t>
      </w:r>
      <w:r w:rsidR="00BF1831">
        <w:t>3</w:t>
      </w:r>
      <w:r w:rsidR="00CA6975">
        <w:t xml:space="preserve">: </w:t>
      </w:r>
      <w:r w:rsidR="00BF1831" w:rsidRPr="00BF1831">
        <w:t xml:space="preserve">Radioactive </w:t>
      </w:r>
      <w:r w:rsidR="001A5390">
        <w:t>h</w:t>
      </w:r>
      <w:r w:rsidR="00BF1831" w:rsidRPr="00BF1831">
        <w:t>alf-life</w:t>
      </w:r>
    </w:p>
    <w:p w14:paraId="469A5CCE" w14:textId="77777777" w:rsidR="00BF1831" w:rsidRDefault="00BF1831" w:rsidP="00A06D95">
      <w:pPr>
        <w:pStyle w:val="SOFinalBodyBeforeContentTable"/>
      </w:pPr>
      <w:r w:rsidRPr="00BF1831">
        <w:t xml:space="preserve">Students learn about </w:t>
      </w:r>
      <w:r w:rsidR="00FE4067">
        <w:t xml:space="preserve">the rate of radioactive decay. </w:t>
      </w:r>
      <w:r w:rsidRPr="00BF1831">
        <w:t xml:space="preserve">They explore how </w:t>
      </w:r>
      <w:r w:rsidR="00A06D95">
        <w:t>the rate of decay</w:t>
      </w:r>
      <w:r w:rsidRPr="00BF1831">
        <w:t xml:space="preserve"> is related to the activity of radioactive samples, and the implications for managing radioactive materials. Students also investigate how the rate of decay can be used to determine the age of artefacts</w:t>
      </w:r>
      <w:r w:rsidR="00A06D95">
        <w:t xml:space="preserve"> and other items</w:t>
      </w:r>
      <w:r w:rsidRPr="00BF1831">
        <w:t>.</w:t>
      </w:r>
    </w:p>
    <w:tbl>
      <w:tblPr>
        <w:tblStyle w:val="SOFinalContentTable"/>
        <w:tblW w:w="787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506"/>
        <w:gridCol w:w="3507"/>
        <w:gridCol w:w="857"/>
      </w:tblGrid>
      <w:tr w:rsidR="00CA6975" w:rsidRPr="006124DB" w14:paraId="154302B0" w14:textId="77777777" w:rsidTr="00A06D95">
        <w:trPr>
          <w:tblHeader/>
        </w:trPr>
        <w:tc>
          <w:tcPr>
            <w:tcW w:w="3506" w:type="dxa"/>
            <w:tcMar>
              <w:top w:w="62" w:type="dxa"/>
              <w:bottom w:w="62" w:type="dxa"/>
              <w:right w:w="108" w:type="dxa"/>
            </w:tcMar>
          </w:tcPr>
          <w:p w14:paraId="2AE72786" w14:textId="77777777" w:rsidR="00CA6975" w:rsidRPr="006124DB" w:rsidRDefault="00CA6975" w:rsidP="00A06D95">
            <w:pPr>
              <w:pStyle w:val="SOFinalContentTableHead2"/>
              <w:spacing w:after="0"/>
            </w:pPr>
            <w:bookmarkStart w:id="43" w:name="ColumnTitle_Science_Understanding_17"/>
            <w:r>
              <w:t>Science Understanding</w:t>
            </w:r>
            <w:bookmarkEnd w:id="43"/>
          </w:p>
        </w:tc>
        <w:tc>
          <w:tcPr>
            <w:tcW w:w="3507" w:type="dxa"/>
            <w:tcBorders>
              <w:right w:val="nil"/>
            </w:tcBorders>
            <w:tcMar>
              <w:top w:w="62" w:type="dxa"/>
              <w:left w:w="108" w:type="dxa"/>
              <w:bottom w:w="62" w:type="dxa"/>
            </w:tcMar>
          </w:tcPr>
          <w:p w14:paraId="00E40D9C" w14:textId="77777777" w:rsidR="00CA6975" w:rsidRPr="006124DB" w:rsidRDefault="00CA6975" w:rsidP="001259A7">
            <w:pPr>
              <w:pStyle w:val="SOFinalContentTableHead2"/>
              <w:spacing w:after="0"/>
            </w:pPr>
            <w:bookmarkStart w:id="44" w:name="ColumnTitle_Possible_contexts_18"/>
            <w:r>
              <w:t xml:space="preserve">Possible </w:t>
            </w:r>
            <w:r w:rsidR="001259A7">
              <w:t>c</w:t>
            </w:r>
            <w:r>
              <w:t>ontexts</w:t>
            </w:r>
            <w:bookmarkEnd w:id="44"/>
          </w:p>
        </w:tc>
        <w:tc>
          <w:tcPr>
            <w:tcW w:w="857" w:type="dxa"/>
            <w:tcBorders>
              <w:left w:val="nil"/>
            </w:tcBorders>
            <w:noWrap/>
            <w:tcMar>
              <w:top w:w="62" w:type="dxa"/>
              <w:bottom w:w="62" w:type="dxa"/>
            </w:tcMar>
          </w:tcPr>
          <w:p w14:paraId="47EAC98D" w14:textId="77777777" w:rsidR="00CA6975" w:rsidRPr="006124DB" w:rsidRDefault="00CA6975" w:rsidP="00A06D95">
            <w:pPr>
              <w:pStyle w:val="SOFinalContentTableHead2"/>
              <w:spacing w:after="0"/>
            </w:pPr>
          </w:p>
        </w:tc>
      </w:tr>
      <w:tr w:rsidR="00BF1831" w:rsidRPr="00D41D09" w14:paraId="4E8BD5B5" w14:textId="77777777" w:rsidTr="00A06D95">
        <w:tc>
          <w:tcPr>
            <w:tcW w:w="3506" w:type="dxa"/>
            <w:vMerge w:val="restart"/>
            <w:tcMar>
              <w:bottom w:w="62" w:type="dxa"/>
              <w:right w:w="108" w:type="dxa"/>
            </w:tcMar>
          </w:tcPr>
          <w:p w14:paraId="46CADE6C" w14:textId="77777777" w:rsidR="00BF1831" w:rsidRDefault="00BF1831" w:rsidP="005724DD">
            <w:pPr>
              <w:pStyle w:val="SOFinalContentTableText"/>
            </w:pPr>
            <w:r>
              <w:t>The number of radioactive nuclei in a sample of a given isotope dec</w:t>
            </w:r>
            <w:r w:rsidR="00FE4067">
              <w:t>reases exponentially with time.</w:t>
            </w:r>
          </w:p>
          <w:p w14:paraId="6FC3AFD2" w14:textId="77777777" w:rsidR="00BF1831" w:rsidRDefault="00BF1831" w:rsidP="005724DD">
            <w:pPr>
              <w:pStyle w:val="SOFinalContentTableText"/>
            </w:pPr>
            <w:r>
              <w:t>Half-life is the time required for half of the radioactive nuclei in a sample to decay.</w:t>
            </w:r>
          </w:p>
          <w:p w14:paraId="413CFC48" w14:textId="77777777" w:rsidR="00BF1831" w:rsidRDefault="00D83ABD" w:rsidP="005724DD">
            <w:pPr>
              <w:pStyle w:val="SOFinalContentTableText"/>
            </w:pPr>
            <w:r>
              <w:t>The h</w:t>
            </w:r>
            <w:r w:rsidR="00BF1831">
              <w:t>alf-life of radioactive nuclei is independent of both the physical state and the chemical state of the material.</w:t>
            </w:r>
          </w:p>
          <w:p w14:paraId="5BA72CB2" w14:textId="77777777" w:rsidR="00BF1831" w:rsidRDefault="00BF1831" w:rsidP="005724DD">
            <w:pPr>
              <w:pStyle w:val="SOFinalContentTableText"/>
            </w:pPr>
            <w:r>
              <w:t>The activity of a radioactive substance is the number of radioactive nuclei that decay per unit time.</w:t>
            </w:r>
          </w:p>
          <w:p w14:paraId="376AA100" w14:textId="77777777" w:rsidR="00BF1831" w:rsidRDefault="00BF1831" w:rsidP="00BF1831">
            <w:pPr>
              <w:pStyle w:val="SOFinalContentTableBullets"/>
            </w:pPr>
            <w:r>
              <w:t>Relate the activity of a sample to the number of radioactive nuclei present, and hence explain how it decreases exponentially with time.</w:t>
            </w:r>
          </w:p>
          <w:p w14:paraId="10AF4BE7" w14:textId="77777777" w:rsidR="00BF1831" w:rsidRDefault="00BF1831" w:rsidP="00BF1831">
            <w:pPr>
              <w:pStyle w:val="SOFinalContentTableBullets"/>
            </w:pPr>
            <w:r>
              <w:t>Use data to estimate the half-life of radioactive nuclei.</w:t>
            </w:r>
          </w:p>
          <w:p w14:paraId="2FFF9AA9" w14:textId="77777777" w:rsidR="00BF1831" w:rsidRDefault="00BF1831" w:rsidP="00BF1831">
            <w:pPr>
              <w:pStyle w:val="SOFinalContentTableBullets"/>
            </w:pPr>
            <w:r>
              <w:t>Use data to estimate the activity or number of radioactive nuclei of a sample at different times.</w:t>
            </w:r>
          </w:p>
          <w:p w14:paraId="7BDD12A4" w14:textId="77777777" w:rsidR="00BF1831" w:rsidRDefault="00BF1831" w:rsidP="00BF1831">
            <w:pPr>
              <w:pStyle w:val="SOFinalContentTableBullets"/>
            </w:pPr>
            <w:r>
              <w:t>Estimate the age of a sample based on the relative activity or the relative amounts of radioactive nuclei or their decay products.</w:t>
            </w:r>
          </w:p>
          <w:p w14:paraId="6B212831" w14:textId="77777777" w:rsidR="00BF1831" w:rsidRDefault="00BF1831" w:rsidP="00A06D95">
            <w:pPr>
              <w:pStyle w:val="SOFinalContentTableText"/>
            </w:pPr>
            <w:r>
              <w:t>The range of products of nuclear decay</w:t>
            </w:r>
            <w:r w:rsidR="00A06D95">
              <w:t>, some with</w:t>
            </w:r>
            <w:r>
              <w:t xml:space="preserve"> long half-lives</w:t>
            </w:r>
            <w:r w:rsidR="00A06D95">
              <w:t>,</w:t>
            </w:r>
            <w:r>
              <w:t xml:space="preserve"> mean</w:t>
            </w:r>
            <w:r w:rsidR="00A06D95">
              <w:t>s</w:t>
            </w:r>
            <w:r>
              <w:t xml:space="preserve"> that nuclear waste must be stored for long periods</w:t>
            </w:r>
            <w:r w:rsidR="00A06D95">
              <w:t>.</w:t>
            </w:r>
          </w:p>
          <w:p w14:paraId="720FE180" w14:textId="77777777" w:rsidR="00BF1831" w:rsidRPr="00D41D09" w:rsidRDefault="00BF1831" w:rsidP="00BF1831">
            <w:pPr>
              <w:pStyle w:val="SOFinalContentTableBullets"/>
              <w:numPr>
                <w:ilvl w:val="0"/>
                <w:numId w:val="0"/>
              </w:numPr>
              <w:ind w:left="170" w:hanging="170"/>
            </w:pPr>
            <w:r>
              <w:t>•</w:t>
            </w:r>
            <w:r>
              <w:tab/>
              <w:t>Explain the requirements for the safe storage of nuclear waste.</w:t>
            </w:r>
          </w:p>
        </w:tc>
        <w:tc>
          <w:tcPr>
            <w:tcW w:w="3507" w:type="dxa"/>
            <w:tcMar>
              <w:left w:w="108" w:type="dxa"/>
              <w:bottom w:w="62" w:type="dxa"/>
            </w:tcMar>
          </w:tcPr>
          <w:p w14:paraId="664AD586" w14:textId="77777777" w:rsidR="00FE4067" w:rsidRDefault="00BF1831" w:rsidP="00BF1831">
            <w:pPr>
              <w:pStyle w:val="SOFinalContentTableText"/>
            </w:pPr>
            <w:r>
              <w:t>Investigate radioactive dating using:</w:t>
            </w:r>
          </w:p>
          <w:p w14:paraId="5FEE506B" w14:textId="4AE36F4B" w:rsidR="00BF1831" w:rsidRPr="00FE4067" w:rsidRDefault="00000000" w:rsidP="00FE4067">
            <w:pPr>
              <w:pStyle w:val="SOFinalhyperlinkfirst2ptabove"/>
            </w:pPr>
            <w:hyperlink r:id="rId211" w:history="1">
              <w:r w:rsidR="00BF1831" w:rsidRPr="00FE4067">
                <w:rPr>
                  <w:rStyle w:val="Hyperlink"/>
                  <w:color w:val="auto"/>
                  <w:u w:val="none"/>
                </w:rPr>
                <w:t>https://phet.colorado.edu/en/simulation/radioactive-dating-game</w:t>
              </w:r>
            </w:hyperlink>
            <w:r w:rsidR="00A06D95">
              <w:rPr>
                <w:rStyle w:val="Hyperlink"/>
                <w:color w:val="auto"/>
                <w:u w:val="none"/>
              </w:rPr>
              <w:t>.</w:t>
            </w:r>
          </w:p>
          <w:p w14:paraId="548FF16F" w14:textId="77777777" w:rsidR="00BF1831" w:rsidRDefault="00BF1831" w:rsidP="00BF1831">
            <w:pPr>
              <w:pStyle w:val="SOFinalContentTableText"/>
            </w:pPr>
            <w:r>
              <w:t>Refer to radiocarbon dating online interactive:</w:t>
            </w:r>
          </w:p>
          <w:p w14:paraId="312E23FD" w14:textId="12317F71" w:rsidR="00BF1831" w:rsidRPr="00FE4067" w:rsidRDefault="00000000" w:rsidP="00FE4067">
            <w:pPr>
              <w:pStyle w:val="SOFinalhyperlinkfirst2ptabove"/>
            </w:pPr>
            <w:hyperlink r:id="rId212" w:history="1">
              <w:r w:rsidR="00BF1831" w:rsidRPr="00FE4067">
                <w:rPr>
                  <w:rStyle w:val="Hyperlink"/>
                  <w:color w:val="auto"/>
                  <w:u w:val="none"/>
                </w:rPr>
                <w:t>http://www.pbs.org/wgbh/nova/tech/radiocarbon-dating.html</w:t>
              </w:r>
            </w:hyperlink>
            <w:r w:rsidR="00A06D95">
              <w:rPr>
                <w:rStyle w:val="Hyperlink"/>
                <w:color w:val="auto"/>
                <w:u w:val="none"/>
              </w:rPr>
              <w:t>.</w:t>
            </w:r>
          </w:p>
        </w:tc>
        <w:tc>
          <w:tcPr>
            <w:tcW w:w="857" w:type="dxa"/>
            <w:noWrap/>
            <w:tcMar>
              <w:left w:w="0" w:type="dxa"/>
              <w:bottom w:w="62" w:type="dxa"/>
              <w:right w:w="0" w:type="dxa"/>
            </w:tcMar>
          </w:tcPr>
          <w:p w14:paraId="522773A1" w14:textId="77777777" w:rsidR="00BF1831" w:rsidRDefault="00FE00D3" w:rsidP="00F83B3E">
            <w:pPr>
              <w:pStyle w:val="SOFinalContentTableText"/>
              <w:jc w:val="center"/>
            </w:pPr>
            <w:r>
              <w:rPr>
                <w:noProof/>
                <w:lang w:val="en-AU" w:eastAsia="en-AU"/>
              </w:rPr>
              <w:drawing>
                <wp:inline distT="0" distB="0" distL="0" distR="0" wp14:anchorId="1AFF176E" wp14:editId="47328DE2">
                  <wp:extent cx="365040" cy="3240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BF1831" w:rsidRPr="00D41D09" w14:paraId="5E76B652" w14:textId="77777777" w:rsidTr="00A06D95">
        <w:tc>
          <w:tcPr>
            <w:tcW w:w="3506" w:type="dxa"/>
            <w:vMerge/>
            <w:tcMar>
              <w:bottom w:w="62" w:type="dxa"/>
              <w:right w:w="108" w:type="dxa"/>
            </w:tcMar>
          </w:tcPr>
          <w:p w14:paraId="65926202" w14:textId="77777777" w:rsidR="00BF1831" w:rsidRDefault="00BF1831" w:rsidP="004205FC">
            <w:pPr>
              <w:pStyle w:val="SOFinalContentTableText"/>
            </w:pPr>
          </w:p>
        </w:tc>
        <w:tc>
          <w:tcPr>
            <w:tcW w:w="3507" w:type="dxa"/>
            <w:tcMar>
              <w:left w:w="108" w:type="dxa"/>
              <w:bottom w:w="62" w:type="dxa"/>
            </w:tcMar>
          </w:tcPr>
          <w:p w14:paraId="3BC6DE17" w14:textId="77777777" w:rsidR="00BF1831" w:rsidRDefault="00BF1831" w:rsidP="00BF1831">
            <w:pPr>
              <w:pStyle w:val="SOFinalContentTableText"/>
            </w:pPr>
            <w:r>
              <w:t>Simulate radioactive decay using dice, or similar random events.</w:t>
            </w:r>
          </w:p>
          <w:p w14:paraId="5742D964" w14:textId="77777777" w:rsidR="00BF1831" w:rsidRDefault="00BF1831" w:rsidP="00BF1831">
            <w:pPr>
              <w:pStyle w:val="SOFinalContentTableText"/>
            </w:pPr>
            <w:r>
              <w:t>Use a Geiger counter to detect radioactive emissions from different sources such as radioactive sources, bananas, concrete, bricks, and computers. Plot decay graphs and determine half-life.</w:t>
            </w:r>
          </w:p>
        </w:tc>
        <w:tc>
          <w:tcPr>
            <w:tcW w:w="857" w:type="dxa"/>
            <w:noWrap/>
            <w:tcMar>
              <w:left w:w="0" w:type="dxa"/>
              <w:bottom w:w="62" w:type="dxa"/>
              <w:right w:w="0" w:type="dxa"/>
            </w:tcMar>
          </w:tcPr>
          <w:p w14:paraId="3A9AC4A5" w14:textId="77777777" w:rsidR="00BF1831" w:rsidRDefault="00FE00D3" w:rsidP="009407E9">
            <w:pPr>
              <w:pStyle w:val="SOFinalContentTableText"/>
              <w:jc w:val="center"/>
              <w:rPr>
                <w:noProof/>
                <w:lang w:val="en-AU" w:eastAsia="zh-CN"/>
              </w:rPr>
            </w:pPr>
            <w:r>
              <w:rPr>
                <w:noProof/>
                <w:lang w:val="en-AU" w:eastAsia="en-AU"/>
              </w:rPr>
              <w:drawing>
                <wp:inline distT="0" distB="0" distL="0" distR="0" wp14:anchorId="7979F668" wp14:editId="56EEF5C8">
                  <wp:extent cx="269875" cy="336550"/>
                  <wp:effectExtent l="0" t="0" r="0" b="6350"/>
                  <wp:docPr id="228" name="Picture 228"/>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BF1831" w:rsidRPr="00D41D09" w14:paraId="5C10E5BA" w14:textId="77777777" w:rsidTr="00A06D95">
        <w:tc>
          <w:tcPr>
            <w:tcW w:w="3506" w:type="dxa"/>
            <w:vMerge/>
            <w:tcMar>
              <w:bottom w:w="62" w:type="dxa"/>
              <w:right w:w="108" w:type="dxa"/>
            </w:tcMar>
          </w:tcPr>
          <w:p w14:paraId="0B3D5377" w14:textId="77777777" w:rsidR="00BF1831" w:rsidRDefault="00BF1831" w:rsidP="00F4678D">
            <w:pPr>
              <w:pStyle w:val="SOFinalContentTableText8ptabove"/>
            </w:pPr>
          </w:p>
        </w:tc>
        <w:tc>
          <w:tcPr>
            <w:tcW w:w="3507" w:type="dxa"/>
            <w:tcMar>
              <w:left w:w="108" w:type="dxa"/>
              <w:bottom w:w="62" w:type="dxa"/>
            </w:tcMar>
          </w:tcPr>
          <w:p w14:paraId="4AB7B061" w14:textId="77777777" w:rsidR="00BF1831" w:rsidRDefault="00BF1831" w:rsidP="00BF1831">
            <w:pPr>
              <w:pStyle w:val="SOFinalContentTableText"/>
            </w:pPr>
            <w:r>
              <w:t>Explore the benefits and limitations of radioactive dating, including:</w:t>
            </w:r>
          </w:p>
          <w:p w14:paraId="03F66344" w14:textId="77777777" w:rsidR="00BF1831" w:rsidRDefault="00BF1831" w:rsidP="00BF1831">
            <w:pPr>
              <w:pStyle w:val="SOFinalContentTableBullets"/>
            </w:pPr>
            <w:r>
              <w:t xml:space="preserve">carbon dating to determine </w:t>
            </w:r>
            <w:r w:rsidR="00A06D95">
              <w:t xml:space="preserve">the </w:t>
            </w:r>
            <w:r>
              <w:t>age of various artefacts and remains.</w:t>
            </w:r>
          </w:p>
          <w:p w14:paraId="1E4ADC01" w14:textId="77777777" w:rsidR="00BF1831" w:rsidRDefault="00BF1831" w:rsidP="00A06D95">
            <w:pPr>
              <w:pStyle w:val="SOFinalContentTableBullets"/>
            </w:pPr>
            <w:r>
              <w:t>uranium</w:t>
            </w:r>
            <w:r w:rsidR="00A06D95">
              <w:t>-</w:t>
            </w:r>
            <w:r>
              <w:t>to</w:t>
            </w:r>
            <w:r w:rsidR="00A06D95">
              <w:t>-</w:t>
            </w:r>
            <w:r>
              <w:t>lead ratio to determine</w:t>
            </w:r>
            <w:r w:rsidR="00A06D95">
              <w:t xml:space="preserve"> the</w:t>
            </w:r>
            <w:r>
              <w:t xml:space="preserve"> age of rocks, comets.</w:t>
            </w:r>
          </w:p>
          <w:p w14:paraId="38E6E3F6" w14:textId="77777777" w:rsidR="00BF1831" w:rsidRDefault="00BF1831" w:rsidP="00BF1831">
            <w:pPr>
              <w:pStyle w:val="SOFinalContentTableText"/>
            </w:pPr>
            <w:r>
              <w:t>Research the issues associated with storing radioactive waste generated by the nuclear power and medical industries.</w:t>
            </w:r>
          </w:p>
        </w:tc>
        <w:tc>
          <w:tcPr>
            <w:tcW w:w="857" w:type="dxa"/>
            <w:noWrap/>
            <w:tcMar>
              <w:left w:w="0" w:type="dxa"/>
              <w:bottom w:w="62" w:type="dxa"/>
              <w:right w:w="0" w:type="dxa"/>
            </w:tcMar>
          </w:tcPr>
          <w:p w14:paraId="0CC426CB" w14:textId="77777777" w:rsidR="00BF1831" w:rsidRDefault="00FE00D3" w:rsidP="00F4678D">
            <w:pPr>
              <w:pStyle w:val="SOFinalContentTableText8ptabove"/>
              <w:jc w:val="center"/>
              <w:rPr>
                <w:noProof/>
              </w:rPr>
            </w:pPr>
            <w:r>
              <w:rPr>
                <w:noProof/>
                <w:lang w:eastAsia="en-AU"/>
              </w:rPr>
              <w:drawing>
                <wp:inline distT="0" distB="0" distL="0" distR="0" wp14:anchorId="2857D931" wp14:editId="4D33F6FB">
                  <wp:extent cx="269640" cy="50400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0F4A0251" w14:textId="77777777" w:rsidR="00F83B3E" w:rsidRDefault="00F83B3E">
      <w:r>
        <w:br w:type="page"/>
      </w:r>
    </w:p>
    <w:p w14:paraId="25478690" w14:textId="77777777" w:rsidR="00F83B3E" w:rsidRDefault="00F83B3E" w:rsidP="00C3602A">
      <w:pPr>
        <w:pStyle w:val="SOFinalContentTableHead2aLeft"/>
      </w:pPr>
      <w:r>
        <w:lastRenderedPageBreak/>
        <w:t xml:space="preserve">Subtopic </w:t>
      </w:r>
      <w:r w:rsidR="00C3602A">
        <w:t>6</w:t>
      </w:r>
      <w:r>
        <w:t>.</w:t>
      </w:r>
      <w:r w:rsidR="00C3602A">
        <w:t>4</w:t>
      </w:r>
      <w:r>
        <w:t xml:space="preserve">: </w:t>
      </w:r>
      <w:r w:rsidR="00C3602A" w:rsidRPr="00C3602A">
        <w:t xml:space="preserve">Induced </w:t>
      </w:r>
      <w:r w:rsidR="001A5390">
        <w:t>n</w:t>
      </w:r>
      <w:r w:rsidR="00C3602A" w:rsidRPr="00C3602A">
        <w:t xml:space="preserve">uclear </w:t>
      </w:r>
      <w:r w:rsidR="001A5390">
        <w:t>r</w:t>
      </w:r>
      <w:r w:rsidR="00C3602A" w:rsidRPr="00C3602A">
        <w:t>eactions</w:t>
      </w:r>
    </w:p>
    <w:p w14:paraId="44021170" w14:textId="77777777" w:rsidR="00C3602A" w:rsidRDefault="00C3602A" w:rsidP="00C3602A">
      <w:pPr>
        <w:pStyle w:val="SOFinalBodyText"/>
      </w:pPr>
      <w:r>
        <w:t>Students discuss the characteristics of induced nuclear fission reactions and apply them to the example of a nuclear fission reactor used for the generation of electr</w:t>
      </w:r>
      <w:r w:rsidR="00A06D95">
        <w:t>ical power. The concept of mass–</w:t>
      </w:r>
      <w:r>
        <w:t>energy equivalence is used to explain the source of the energy produced in nuclear reactions.</w:t>
      </w:r>
    </w:p>
    <w:p w14:paraId="1E63C856" w14:textId="77777777" w:rsidR="00C3602A" w:rsidRDefault="00C3602A" w:rsidP="00C3602A">
      <w:pPr>
        <w:pStyle w:val="SOFinalBodyText"/>
      </w:pPr>
      <w:r>
        <w:t>Students also examine the fusion reactions in stars, and consider some advantages and disadvantages of fusion as a future source of power.</w:t>
      </w:r>
    </w:p>
    <w:p w14:paraId="75094C21" w14:textId="77777777" w:rsidR="00C3602A" w:rsidRDefault="00C3602A" w:rsidP="00C3602A">
      <w:pPr>
        <w:pStyle w:val="SOFinalBodyBeforeContentTable"/>
      </w:pPr>
      <w:r>
        <w:t>They explore nuclear reactions that are used to produce isotopes for scientific, medical, and industrial purposes. These isotopes can either be produced using neutrons from a nuclear reactor or using particle accelerator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F83B3E" w:rsidRPr="006124DB" w14:paraId="68D9975B" w14:textId="77777777" w:rsidTr="00A06D95">
        <w:trPr>
          <w:tblHeader/>
        </w:trPr>
        <w:tc>
          <w:tcPr>
            <w:tcW w:w="3651" w:type="dxa"/>
            <w:tcMar>
              <w:top w:w="62" w:type="dxa"/>
              <w:bottom w:w="62" w:type="dxa"/>
              <w:right w:w="108" w:type="dxa"/>
            </w:tcMar>
          </w:tcPr>
          <w:p w14:paraId="00BA735F" w14:textId="77777777" w:rsidR="00F83B3E" w:rsidRPr="006124DB" w:rsidRDefault="00F83B3E" w:rsidP="00A06D95">
            <w:pPr>
              <w:pStyle w:val="SOFinalContentTableHead2"/>
              <w:spacing w:after="0"/>
            </w:pPr>
            <w:bookmarkStart w:id="45" w:name="ColumnTitle_Science_Understanding_18"/>
            <w:r>
              <w:t>Science Understanding</w:t>
            </w:r>
            <w:bookmarkEnd w:id="45"/>
          </w:p>
        </w:tc>
        <w:tc>
          <w:tcPr>
            <w:tcW w:w="3651" w:type="dxa"/>
            <w:tcBorders>
              <w:right w:val="nil"/>
            </w:tcBorders>
            <w:tcMar>
              <w:top w:w="62" w:type="dxa"/>
              <w:left w:w="108" w:type="dxa"/>
              <w:bottom w:w="62" w:type="dxa"/>
            </w:tcMar>
          </w:tcPr>
          <w:p w14:paraId="0BE8ADDA" w14:textId="77777777" w:rsidR="00F83B3E" w:rsidRPr="006124DB" w:rsidRDefault="00F83B3E" w:rsidP="001259A7">
            <w:pPr>
              <w:pStyle w:val="SOFinalContentTableHead2"/>
              <w:spacing w:after="0"/>
            </w:pPr>
            <w:bookmarkStart w:id="46" w:name="ColumnTitle_Possible_contexts_19"/>
            <w:r>
              <w:t xml:space="preserve">Possible </w:t>
            </w:r>
            <w:r w:rsidR="001259A7">
              <w:t>c</w:t>
            </w:r>
            <w:r>
              <w:t>ontexts</w:t>
            </w:r>
            <w:bookmarkEnd w:id="46"/>
          </w:p>
        </w:tc>
        <w:tc>
          <w:tcPr>
            <w:tcW w:w="618" w:type="dxa"/>
            <w:tcBorders>
              <w:left w:val="nil"/>
            </w:tcBorders>
            <w:noWrap/>
            <w:tcMar>
              <w:top w:w="62" w:type="dxa"/>
              <w:bottom w:w="62" w:type="dxa"/>
            </w:tcMar>
          </w:tcPr>
          <w:p w14:paraId="7862295C" w14:textId="77777777" w:rsidR="00F83B3E" w:rsidRPr="006124DB" w:rsidRDefault="00F83B3E" w:rsidP="00A06D95">
            <w:pPr>
              <w:pStyle w:val="SOFinalContentTableHead2"/>
              <w:spacing w:after="0"/>
            </w:pPr>
          </w:p>
        </w:tc>
      </w:tr>
      <w:tr w:rsidR="00C3602A" w:rsidRPr="00D41D09" w14:paraId="2096DE36" w14:textId="77777777" w:rsidTr="00A06D95">
        <w:tc>
          <w:tcPr>
            <w:tcW w:w="3651" w:type="dxa"/>
            <w:vMerge w:val="restart"/>
            <w:tcMar>
              <w:bottom w:w="62" w:type="dxa"/>
              <w:right w:w="108" w:type="dxa"/>
            </w:tcMar>
          </w:tcPr>
          <w:p w14:paraId="7E907A10" w14:textId="77777777" w:rsidR="005937E2" w:rsidRDefault="00C3602A" w:rsidP="00C3602A">
            <w:pPr>
              <w:pStyle w:val="SOFinalContentTableText"/>
            </w:pPr>
            <w:r>
              <w:t>Nuclear fission can be induced in some heavy nucl</w:t>
            </w:r>
            <w:r w:rsidR="005937E2">
              <w:t>ei by the capture of a neutron.</w:t>
            </w:r>
          </w:p>
          <w:p w14:paraId="07A7A942" w14:textId="77777777" w:rsidR="00C3602A" w:rsidRDefault="00C3602A" w:rsidP="00C3602A">
            <w:pPr>
              <w:pStyle w:val="SOFinalContentTableText"/>
            </w:pPr>
            <w:r>
              <w:t>The nucleus splits into two nuclei and several neutrons.</w:t>
            </w:r>
          </w:p>
          <w:p w14:paraId="4614FCC1" w14:textId="77777777" w:rsidR="00154F35" w:rsidRDefault="00C3602A" w:rsidP="005B3DBB">
            <w:pPr>
              <w:pStyle w:val="SOFinalContentTableText"/>
            </w:pPr>
            <w:r>
              <w:t xml:space="preserve">The total mass of the reactants in a fission reaction is greater than that of the products, releasing energy given by </w:t>
            </w:r>
            <w:r w:rsidR="005B3DBB" w:rsidRPr="005B3DBB">
              <w:rPr>
                <w:position w:val="-6"/>
              </w:rPr>
              <w:object w:dxaOrig="859" w:dyaOrig="300" w14:anchorId="5D96CE47">
                <v:shape id="_x0000_i1096" type="#_x0000_t75" style="width:42.05pt;height:16.7pt" o:ole="">
                  <v:imagedata r:id="rId213" o:title=""/>
                </v:shape>
                <o:OLEObject Type="Embed" ProgID="Equation.DSMT4" ShapeID="_x0000_i1096" DrawAspect="Content" ObjectID="_1741168002" r:id="rId214"/>
              </w:object>
            </w:r>
            <w:r>
              <w:t xml:space="preserve">, where </w:t>
            </w:r>
            <w:r w:rsidR="005B3DBB" w:rsidRPr="005B3DBB">
              <w:rPr>
                <w:position w:val="-6"/>
              </w:rPr>
              <w:object w:dxaOrig="360" w:dyaOrig="240" w14:anchorId="7D74647D">
                <v:shape id="_x0000_i1097" type="#_x0000_t75" style="width:19.6pt;height:11.5pt" o:ole="">
                  <v:imagedata r:id="rId215" o:title=""/>
                </v:shape>
                <o:OLEObject Type="Embed" ProgID="Equation.DSMT4" ShapeID="_x0000_i1097" DrawAspect="Content" ObjectID="_1741168003" r:id="rId216"/>
              </w:object>
            </w:r>
            <w:r>
              <w:t xml:space="preserve"> is the mass of the reactants minus the mass of the products.</w:t>
            </w:r>
          </w:p>
          <w:p w14:paraId="2E313F4C" w14:textId="77777777" w:rsidR="00C3602A" w:rsidRDefault="00FA1E27" w:rsidP="00154F35">
            <w:pPr>
              <w:pStyle w:val="SOFinalContentTableBullets"/>
            </w:pPr>
            <w:r>
              <w:t>C</w:t>
            </w:r>
            <w:r w:rsidR="00C3602A">
              <w:t>alculate the energy released per fission reaction</w:t>
            </w:r>
            <w:r>
              <w:t>, given the relevant masses (in kg).</w:t>
            </w:r>
          </w:p>
          <w:p w14:paraId="32560F84" w14:textId="77777777" w:rsidR="00C3602A" w:rsidRDefault="00C3602A" w:rsidP="00C3602A">
            <w:pPr>
              <w:pStyle w:val="SOFinalContentTableText"/>
            </w:pPr>
            <w:r>
              <w:t>On average, more than one neutron is emitted in nuclear fission. This leads to the possibility that these neutrons will induce further fissions,</w:t>
            </w:r>
            <w:r w:rsidR="00980D75">
              <w:t xml:space="preserve"> resulting in a chain reaction.</w:t>
            </w:r>
          </w:p>
          <w:p w14:paraId="2A9E0AAE" w14:textId="77777777" w:rsidR="00C3602A" w:rsidRDefault="00C3602A" w:rsidP="005937E2">
            <w:pPr>
              <w:pStyle w:val="SOFinalContentTableBullets"/>
            </w:pPr>
            <w:r>
              <w:t>Relate the starting, normal operation, and stopping of a nuclear reactor to the nature of the chain reaction.</w:t>
            </w:r>
          </w:p>
          <w:p w14:paraId="0C0C72E1" w14:textId="77777777" w:rsidR="00C3602A" w:rsidRDefault="00C3602A" w:rsidP="00C3602A">
            <w:pPr>
              <w:pStyle w:val="SOFinalContentTableText"/>
            </w:pPr>
            <w:r>
              <w:t>The neutrons emitted as a result of nuclear fission have high speeds.</w:t>
            </w:r>
          </w:p>
          <w:p w14:paraId="549FE805" w14:textId="77777777" w:rsidR="00C3602A" w:rsidRDefault="00A06D95" w:rsidP="00C3602A">
            <w:pPr>
              <w:pStyle w:val="SOFinalContentTableText"/>
            </w:pPr>
            <w:r w:rsidRPr="0007543F">
              <w:rPr>
                <w:rFonts w:cs="Arial"/>
                <w:position w:val="-6"/>
                <w:szCs w:val="20"/>
              </w:rPr>
              <w:object w:dxaOrig="440" w:dyaOrig="300" w14:anchorId="7540026C">
                <v:shape id="_x0000_i1098" type="#_x0000_t75" style="width:19.6pt;height:16.7pt" o:ole="">
                  <v:imagedata r:id="rId217" o:title=""/>
                </v:shape>
                <o:OLEObject Type="Embed" ProgID="Equation.DSMT4" ShapeID="_x0000_i1098" DrawAspect="Content" ObjectID="_1741168004" r:id="rId218"/>
              </w:object>
            </w:r>
            <w:r w:rsidR="00C3602A">
              <w:t xml:space="preserve"> undergoes fission with slow neutrons. Hence to induce fission in these nuclei the neutrons must be slowed down.</w:t>
            </w:r>
          </w:p>
          <w:p w14:paraId="1594F032" w14:textId="77777777" w:rsidR="00C3602A" w:rsidRDefault="00C3602A" w:rsidP="00C3602A">
            <w:pPr>
              <w:pStyle w:val="SOFinalContentTableText"/>
            </w:pPr>
            <w:r>
              <w:t>Many neutrons are absorbed by surrounding nuclei, or escape and cause no further fissions.</w:t>
            </w:r>
          </w:p>
          <w:p w14:paraId="0DCF629E" w14:textId="77777777" w:rsidR="00C3602A" w:rsidRDefault="00C3602A" w:rsidP="005937E2">
            <w:pPr>
              <w:pStyle w:val="SOFinalContentTableBullets"/>
            </w:pPr>
            <w:r>
              <w:t xml:space="preserve">Explain why neutrons have to be slowed down in order to produce fission in </w:t>
            </w:r>
            <w:r w:rsidR="00A06D95" w:rsidRPr="0007543F">
              <w:rPr>
                <w:position w:val="-6"/>
                <w:szCs w:val="20"/>
              </w:rPr>
              <w:object w:dxaOrig="440" w:dyaOrig="300" w14:anchorId="33A9E28B">
                <v:shape id="_x0000_i1099" type="#_x0000_t75" style="width:19.6pt;height:16.7pt" o:ole="">
                  <v:imagedata r:id="rId219" o:title=""/>
                </v:shape>
                <o:OLEObject Type="Embed" ProgID="Equation.DSMT4" ShapeID="_x0000_i1099" DrawAspect="Content" ObjectID="_1741168005" r:id="rId220"/>
              </w:object>
            </w:r>
            <w:r>
              <w:t>.</w:t>
            </w:r>
          </w:p>
          <w:p w14:paraId="68070091" w14:textId="77777777" w:rsidR="00C3602A" w:rsidRPr="00D41D09" w:rsidRDefault="00C3602A" w:rsidP="00980D75">
            <w:pPr>
              <w:pStyle w:val="SOFinalContentTableBullets"/>
              <w:numPr>
                <w:ilvl w:val="0"/>
                <w:numId w:val="0"/>
              </w:numPr>
              <w:ind w:left="170"/>
            </w:pPr>
          </w:p>
        </w:tc>
        <w:tc>
          <w:tcPr>
            <w:tcW w:w="3651" w:type="dxa"/>
            <w:tcMar>
              <w:left w:w="108" w:type="dxa"/>
              <w:bottom w:w="62" w:type="dxa"/>
            </w:tcMar>
          </w:tcPr>
          <w:p w14:paraId="6FADAB37" w14:textId="77777777" w:rsidR="005937E2" w:rsidRDefault="00C3602A" w:rsidP="00A06D95">
            <w:pPr>
              <w:pStyle w:val="SOFinalContentTableText"/>
            </w:pPr>
            <w:r w:rsidRPr="005937E2">
              <w:t>Demonstrate the chain reaction using a simulation</w:t>
            </w:r>
            <w:r w:rsidR="00E655B1">
              <w:t>,</w:t>
            </w:r>
            <w:r w:rsidR="00A06D95">
              <w:t xml:space="preserve"> such as:</w:t>
            </w:r>
          </w:p>
          <w:p w14:paraId="748E5670" w14:textId="0FF2DACF" w:rsidR="00C3602A" w:rsidRPr="00C7084F" w:rsidRDefault="00A06D95" w:rsidP="00A06D95">
            <w:pPr>
              <w:pStyle w:val="SOFinalhyperlinkfirst2ptabove"/>
              <w:rPr>
                <w:rStyle w:val="Hyperlink"/>
                <w:color w:val="000000" w:themeColor="text1"/>
                <w:u w:val="none"/>
              </w:rPr>
            </w:pPr>
            <w:r>
              <w:rPr>
                <w:color w:val="auto"/>
              </w:rPr>
              <w:fldChar w:fldCharType="begin"/>
            </w:r>
            <w:r>
              <w:rPr>
                <w:color w:val="auto"/>
              </w:rPr>
              <w:instrText xml:space="preserve"> HYPERLINK "https://phet.colorado.edu/en/simulation/nuclear-fission" </w:instrText>
            </w:r>
            <w:r>
              <w:rPr>
                <w:color w:val="auto"/>
              </w:rPr>
              <w:fldChar w:fldCharType="separate"/>
            </w:r>
            <w:r w:rsidR="005937E2" w:rsidRPr="00A06D95">
              <w:rPr>
                <w:rStyle w:val="Hyperlink"/>
                <w:color w:val="auto"/>
                <w:u w:val="none"/>
              </w:rPr>
              <w:t>www.phet.colorado.edu/en/simulation/nuclear-fission.</w:t>
            </w:r>
          </w:p>
          <w:p w14:paraId="1396F177" w14:textId="77777777" w:rsidR="00C3602A" w:rsidRPr="005937E2" w:rsidRDefault="00A06D95" w:rsidP="005937E2">
            <w:pPr>
              <w:pStyle w:val="SOFinalContentTableText"/>
            </w:pPr>
            <w:r>
              <w:rPr>
                <w:color w:val="auto"/>
                <w:szCs w:val="18"/>
              </w:rPr>
              <w:fldChar w:fldCharType="end"/>
            </w:r>
            <w:r w:rsidR="00C3602A" w:rsidRPr="005937E2">
              <w:t>Discuss how nuclear fission releases energy in the form of gamma rays and kinetic energy.</w:t>
            </w:r>
          </w:p>
          <w:p w14:paraId="20BA0F90" w14:textId="77777777" w:rsidR="00C3602A" w:rsidRPr="005937E2" w:rsidRDefault="00C3602A" w:rsidP="005937E2">
            <w:pPr>
              <w:pStyle w:val="SOFinalContentTableText"/>
            </w:pPr>
            <w:r w:rsidRPr="005937E2">
              <w:t>Explain fission in terms of short-range nuclear-attractive forces and long-range electric-repulsive forces.</w:t>
            </w:r>
          </w:p>
          <w:p w14:paraId="1CF3DD08" w14:textId="77777777" w:rsidR="00C3602A" w:rsidRPr="005937E2" w:rsidRDefault="00C3602A" w:rsidP="005937E2">
            <w:pPr>
              <w:pStyle w:val="SOFinalContentTableText"/>
            </w:pPr>
            <w:r w:rsidRPr="005937E2">
              <w:t>Discuss how neutrons are slowed down as a result of collisions with a moderator.</w:t>
            </w:r>
          </w:p>
          <w:p w14:paraId="52734DF4" w14:textId="77777777" w:rsidR="00C3602A" w:rsidRPr="00DE4FE1" w:rsidRDefault="00C3602A" w:rsidP="005937E2">
            <w:pPr>
              <w:pStyle w:val="SOFinalContentTableText"/>
            </w:pPr>
            <w:r w:rsidRPr="005937E2">
              <w:t xml:space="preserve">Explain why it is necessary to increase the fraction of </w:t>
            </w:r>
            <w:r w:rsidR="00A06D95" w:rsidRPr="0007543F">
              <w:rPr>
                <w:rFonts w:cs="Arial"/>
                <w:position w:val="-6"/>
                <w:szCs w:val="20"/>
              </w:rPr>
              <w:object w:dxaOrig="440" w:dyaOrig="300" w14:anchorId="1764CB56">
                <v:shape id="_x0000_i1100" type="#_x0000_t75" style="width:19.6pt;height:16.7pt" o:ole="">
                  <v:imagedata r:id="rId221" o:title=""/>
                </v:shape>
                <o:OLEObject Type="Embed" ProgID="Equation.DSMT4" ShapeID="_x0000_i1100" DrawAspect="Content" ObjectID="_1741168006" r:id="rId222"/>
              </w:object>
            </w:r>
            <w:r w:rsidRPr="005937E2">
              <w:t xml:space="preserve"> in order to achieve a chain reaction because the fraction of </w:t>
            </w:r>
            <w:r w:rsidR="00A06D95" w:rsidRPr="0007543F">
              <w:rPr>
                <w:rFonts w:cs="Arial"/>
                <w:position w:val="-6"/>
                <w:szCs w:val="20"/>
              </w:rPr>
              <w:object w:dxaOrig="440" w:dyaOrig="300" w14:anchorId="10D957BF">
                <v:shape id="_x0000_i1101" type="#_x0000_t75" style="width:19.6pt;height:16.7pt" o:ole="">
                  <v:imagedata r:id="rId223" o:title=""/>
                </v:shape>
                <o:OLEObject Type="Embed" ProgID="Equation.DSMT4" ShapeID="_x0000_i1101" DrawAspect="Content" ObjectID="_1741168007" r:id="rId224"/>
              </w:object>
            </w:r>
            <w:r w:rsidRPr="005937E2">
              <w:t xml:space="preserve"> in naturally occurring uranium is small. The process is called ‘enrichment’.</w:t>
            </w:r>
          </w:p>
        </w:tc>
        <w:tc>
          <w:tcPr>
            <w:tcW w:w="618" w:type="dxa"/>
            <w:noWrap/>
            <w:tcMar>
              <w:left w:w="0" w:type="dxa"/>
              <w:bottom w:w="62" w:type="dxa"/>
              <w:right w:w="0" w:type="dxa"/>
            </w:tcMar>
          </w:tcPr>
          <w:p w14:paraId="2C825F83" w14:textId="77777777" w:rsidR="00C3602A" w:rsidRDefault="00FE00D3" w:rsidP="007769B3">
            <w:pPr>
              <w:pStyle w:val="SOFinalContentTableText"/>
              <w:jc w:val="center"/>
            </w:pPr>
            <w:r>
              <w:rPr>
                <w:noProof/>
                <w:lang w:val="en-AU" w:eastAsia="en-AU"/>
              </w:rPr>
              <w:drawing>
                <wp:inline distT="0" distB="0" distL="0" distR="0" wp14:anchorId="7D07E205" wp14:editId="3276DD64">
                  <wp:extent cx="365040" cy="32400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3602A" w:rsidRPr="00D41D09" w14:paraId="5F82897E" w14:textId="77777777" w:rsidTr="00A06D95">
        <w:tc>
          <w:tcPr>
            <w:tcW w:w="3651" w:type="dxa"/>
            <w:vMerge/>
            <w:tcMar>
              <w:bottom w:w="62" w:type="dxa"/>
              <w:right w:w="108" w:type="dxa"/>
            </w:tcMar>
          </w:tcPr>
          <w:p w14:paraId="56D78B3E" w14:textId="77777777" w:rsidR="00C3602A" w:rsidRDefault="00C3602A" w:rsidP="00C3602A">
            <w:pPr>
              <w:pStyle w:val="SOFinalContentTableText"/>
            </w:pPr>
          </w:p>
        </w:tc>
        <w:tc>
          <w:tcPr>
            <w:tcW w:w="3651" w:type="dxa"/>
            <w:tcMar>
              <w:left w:w="108" w:type="dxa"/>
              <w:bottom w:w="62" w:type="dxa"/>
            </w:tcMar>
          </w:tcPr>
          <w:p w14:paraId="2605AA42" w14:textId="77777777" w:rsidR="00C3602A" w:rsidRDefault="00C3602A" w:rsidP="00C3602A">
            <w:pPr>
              <w:pStyle w:val="SOFinalContentTableText"/>
            </w:pPr>
            <w:r>
              <w:t>Assess the economic, social, and environmental imp</w:t>
            </w:r>
            <w:r w:rsidR="005937E2">
              <w:t>acts of the Manhattan Project.</w:t>
            </w:r>
          </w:p>
          <w:p w14:paraId="42616C8F" w14:textId="77777777" w:rsidR="00C3602A" w:rsidRDefault="00C3602A" w:rsidP="00C3602A">
            <w:pPr>
              <w:pStyle w:val="SOFinalContentTableText"/>
            </w:pPr>
            <w:r>
              <w:t>Investigate the way in which science informs public debate and is in turn influenced by public debate over the use of nuclear weapons.</w:t>
            </w:r>
          </w:p>
          <w:p w14:paraId="2E8E87D6" w14:textId="77777777" w:rsidR="00C3602A" w:rsidRDefault="00C3602A" w:rsidP="00C3602A">
            <w:pPr>
              <w:pStyle w:val="SOFinalContentTableText"/>
            </w:pPr>
            <w:r>
              <w:t xml:space="preserve">Analyse the economic and social benefits and the consequences of enrichment of isotopes of uranium from the ore. </w:t>
            </w:r>
          </w:p>
          <w:p w14:paraId="2CFDE713" w14:textId="77777777" w:rsidR="00C3602A" w:rsidRDefault="00C3602A" w:rsidP="00C3602A">
            <w:pPr>
              <w:pStyle w:val="SOFinalContentTableText"/>
            </w:pPr>
            <w:r>
              <w:t>Explore the innovations which use neutron beams from nuclear reactors to produce radioisotopes for use in medicine and industry.</w:t>
            </w:r>
          </w:p>
        </w:tc>
        <w:tc>
          <w:tcPr>
            <w:tcW w:w="618" w:type="dxa"/>
            <w:noWrap/>
            <w:tcMar>
              <w:left w:w="0" w:type="dxa"/>
              <w:bottom w:w="62" w:type="dxa"/>
              <w:right w:w="0" w:type="dxa"/>
            </w:tcMar>
          </w:tcPr>
          <w:p w14:paraId="23967E93" w14:textId="77777777" w:rsidR="00C3602A" w:rsidRDefault="00FE00D3" w:rsidP="007769B3">
            <w:pPr>
              <w:pStyle w:val="SOFinalContentTableText"/>
              <w:jc w:val="center"/>
              <w:rPr>
                <w:noProof/>
                <w:lang w:val="en-AU" w:eastAsia="zh-CN"/>
              </w:rPr>
            </w:pPr>
            <w:r>
              <w:rPr>
                <w:noProof/>
                <w:lang w:val="en-AU" w:eastAsia="en-AU"/>
              </w:rPr>
              <w:drawing>
                <wp:inline distT="0" distB="0" distL="0" distR="0" wp14:anchorId="15181DAC" wp14:editId="593708E1">
                  <wp:extent cx="269640" cy="50400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980D75" w:rsidRPr="00D41D09" w14:paraId="137FBFFC" w14:textId="77777777" w:rsidTr="00A06D95">
        <w:tc>
          <w:tcPr>
            <w:tcW w:w="3651" w:type="dxa"/>
            <w:tcMar>
              <w:bottom w:w="62" w:type="dxa"/>
              <w:right w:w="108" w:type="dxa"/>
            </w:tcMar>
          </w:tcPr>
          <w:p w14:paraId="2DE19A8A" w14:textId="77777777" w:rsidR="00980D75" w:rsidRDefault="00980D75" w:rsidP="00A06D95">
            <w:pPr>
              <w:pStyle w:val="SOFinalContentTableText"/>
            </w:pPr>
            <w:r>
              <w:lastRenderedPageBreak/>
              <w:t xml:space="preserve">Enrichment increases the proportion of </w:t>
            </w:r>
            <w:r w:rsidR="00A06D95" w:rsidRPr="0007543F">
              <w:rPr>
                <w:rFonts w:cs="Arial"/>
                <w:position w:val="-6"/>
                <w:szCs w:val="20"/>
              </w:rPr>
              <w:object w:dxaOrig="440" w:dyaOrig="300" w14:anchorId="2F5C7ED3">
                <v:shape id="_x0000_i1102" type="#_x0000_t75" style="width:19.6pt;height:16.7pt" o:ole="">
                  <v:imagedata r:id="rId225" o:title=""/>
                </v:shape>
                <o:OLEObject Type="Embed" ProgID="Equation.DSMT4" ShapeID="_x0000_i1102" DrawAspect="Content" ObjectID="_1741168008" r:id="rId226"/>
              </w:object>
            </w:r>
            <w:r>
              <w:t xml:space="preserve"> in </w:t>
            </w:r>
            <w:r w:rsidR="00A06D95">
              <w:t>u</w:t>
            </w:r>
            <w:r>
              <w:t>ranium fuel</w:t>
            </w:r>
            <w:r w:rsidR="00A06D95">
              <w:t>.</w:t>
            </w:r>
          </w:p>
          <w:p w14:paraId="42F26BF6" w14:textId="77777777" w:rsidR="00980D75" w:rsidRDefault="00980D75" w:rsidP="00980D75">
            <w:pPr>
              <w:pStyle w:val="SOFinalContentTableBullets"/>
            </w:pPr>
            <w:r>
              <w:t>Describe how enrichment enables a chain reaction to proceed.</w:t>
            </w:r>
          </w:p>
          <w:p w14:paraId="69248F50" w14:textId="77777777" w:rsidR="00980D75" w:rsidRDefault="00980D75" w:rsidP="00154F35">
            <w:pPr>
              <w:pStyle w:val="SOFinalContentTableBullets"/>
            </w:pPr>
            <w:r>
              <w:t>Use a diagram of a reactor to locate and discuss the function of the principal components of a water-moderated fission power reactor.</w:t>
            </w:r>
          </w:p>
        </w:tc>
        <w:tc>
          <w:tcPr>
            <w:tcW w:w="3651" w:type="dxa"/>
            <w:tcMar>
              <w:left w:w="108" w:type="dxa"/>
              <w:bottom w:w="62" w:type="dxa"/>
            </w:tcMar>
          </w:tcPr>
          <w:p w14:paraId="3A9ACCD3" w14:textId="77777777" w:rsidR="00980D75" w:rsidRPr="00C3602A" w:rsidRDefault="00980D75" w:rsidP="009D0BB6">
            <w:pPr>
              <w:pStyle w:val="SOFinalContentTableText"/>
              <w:keepLines/>
            </w:pPr>
          </w:p>
        </w:tc>
        <w:tc>
          <w:tcPr>
            <w:tcW w:w="618" w:type="dxa"/>
            <w:noWrap/>
            <w:tcMar>
              <w:left w:w="0" w:type="dxa"/>
              <w:bottom w:w="62" w:type="dxa"/>
              <w:right w:w="0" w:type="dxa"/>
            </w:tcMar>
          </w:tcPr>
          <w:p w14:paraId="5FB08F8B" w14:textId="77777777" w:rsidR="00980D75" w:rsidRDefault="00980D75" w:rsidP="007769B3">
            <w:pPr>
              <w:pStyle w:val="SOFinalContentTableText"/>
              <w:jc w:val="center"/>
              <w:rPr>
                <w:noProof/>
                <w:lang w:val="en-AU" w:eastAsia="zh-CN"/>
              </w:rPr>
            </w:pPr>
          </w:p>
        </w:tc>
      </w:tr>
      <w:tr w:rsidR="00C3602A" w:rsidRPr="00D41D09" w14:paraId="333D3903" w14:textId="77777777" w:rsidTr="00A06D95">
        <w:tc>
          <w:tcPr>
            <w:tcW w:w="3651" w:type="dxa"/>
            <w:vMerge w:val="restart"/>
            <w:tcMar>
              <w:bottom w:w="62" w:type="dxa"/>
              <w:right w:w="108" w:type="dxa"/>
            </w:tcMar>
          </w:tcPr>
          <w:p w14:paraId="26F4DD06" w14:textId="77777777" w:rsidR="00C3602A" w:rsidRDefault="00C3602A" w:rsidP="00A1061F">
            <w:pPr>
              <w:pStyle w:val="SOFinalContentTableText8ptabove"/>
            </w:pPr>
            <w:r>
              <w:t>Energy released during nuclear fission reactions can be harnessed for use in power generation.</w:t>
            </w:r>
          </w:p>
          <w:p w14:paraId="1ACFE4AE" w14:textId="77777777" w:rsidR="00C3602A" w:rsidRDefault="00C3602A" w:rsidP="005937E2">
            <w:pPr>
              <w:pStyle w:val="SOFinalContentTableBullets"/>
            </w:pPr>
            <w:r>
              <w:t>Explain the use of nuclear fission in power production.</w:t>
            </w:r>
          </w:p>
          <w:p w14:paraId="3484B536" w14:textId="77777777" w:rsidR="00C3602A" w:rsidRDefault="00C3602A" w:rsidP="005937E2">
            <w:pPr>
              <w:pStyle w:val="SOFinalContentTableBullets"/>
            </w:pPr>
            <w:r>
              <w:t>Describe some of the risks associated with the use of nuclear energy for power production.</w:t>
            </w:r>
          </w:p>
        </w:tc>
        <w:tc>
          <w:tcPr>
            <w:tcW w:w="3651" w:type="dxa"/>
            <w:tcMar>
              <w:left w:w="108" w:type="dxa"/>
              <w:bottom w:w="62" w:type="dxa"/>
            </w:tcMar>
          </w:tcPr>
          <w:p w14:paraId="6228B5D4" w14:textId="77777777" w:rsidR="00980D75" w:rsidRDefault="00C3602A" w:rsidP="00A1061F">
            <w:pPr>
              <w:pStyle w:val="SOFinalContentTableText8ptabove"/>
            </w:pPr>
            <w:r w:rsidRPr="00C3602A">
              <w:t>Use a nuclear power plant simulator to gain an understanding of how the fission process is controlled.</w:t>
            </w:r>
            <w:r w:rsidR="00A06D95">
              <w:t xml:space="preserve"> See:</w:t>
            </w:r>
          </w:p>
          <w:p w14:paraId="4ED45E5B" w14:textId="72C0F8FC" w:rsidR="00C3602A" w:rsidRDefault="00000000" w:rsidP="00980D75">
            <w:pPr>
              <w:pStyle w:val="SOFinalhyperlinkfirst2ptabove"/>
            </w:pPr>
            <w:hyperlink r:id="rId227" w:history="1">
              <w:r w:rsidR="00DC7519">
                <w:rPr>
                  <w:rStyle w:val="Hyperlink"/>
                  <w:color w:val="auto"/>
                  <w:u w:val="none"/>
                </w:rPr>
                <w:t>http://esa21.kennesaw.edu/activities/nukeenergy/nuke.htm</w:t>
              </w:r>
            </w:hyperlink>
            <w:r w:rsidR="00A06D95">
              <w:t>.</w:t>
            </w:r>
          </w:p>
        </w:tc>
        <w:tc>
          <w:tcPr>
            <w:tcW w:w="618" w:type="dxa"/>
            <w:noWrap/>
            <w:tcMar>
              <w:left w:w="0" w:type="dxa"/>
              <w:bottom w:w="62" w:type="dxa"/>
              <w:right w:w="0" w:type="dxa"/>
            </w:tcMar>
          </w:tcPr>
          <w:p w14:paraId="4434A8D1" w14:textId="77777777" w:rsidR="00C3602A" w:rsidRDefault="00FE00D3" w:rsidP="007769B3">
            <w:pPr>
              <w:pStyle w:val="SOFinalContentTableText"/>
              <w:jc w:val="center"/>
              <w:rPr>
                <w:noProof/>
                <w:lang w:val="en-AU" w:eastAsia="zh-CN"/>
              </w:rPr>
            </w:pPr>
            <w:r>
              <w:rPr>
                <w:noProof/>
                <w:lang w:val="en-AU" w:eastAsia="en-AU"/>
              </w:rPr>
              <w:drawing>
                <wp:inline distT="0" distB="0" distL="0" distR="0" wp14:anchorId="0A7A2B63" wp14:editId="0BDF3A6D">
                  <wp:extent cx="365040" cy="3240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3602A" w:rsidRPr="00D41D09" w14:paraId="7E371CE8" w14:textId="77777777" w:rsidTr="00A06D95">
        <w:tc>
          <w:tcPr>
            <w:tcW w:w="3651" w:type="dxa"/>
            <w:vMerge/>
            <w:tcMar>
              <w:bottom w:w="62" w:type="dxa"/>
              <w:right w:w="108" w:type="dxa"/>
            </w:tcMar>
          </w:tcPr>
          <w:p w14:paraId="4EC0EED2" w14:textId="77777777" w:rsidR="00C3602A" w:rsidRDefault="00C3602A" w:rsidP="007769B3">
            <w:pPr>
              <w:pStyle w:val="SOFinalContentTableText"/>
            </w:pPr>
          </w:p>
        </w:tc>
        <w:tc>
          <w:tcPr>
            <w:tcW w:w="3651" w:type="dxa"/>
            <w:tcMar>
              <w:left w:w="108" w:type="dxa"/>
              <w:bottom w:w="62" w:type="dxa"/>
            </w:tcMar>
          </w:tcPr>
          <w:p w14:paraId="5A96DA1C" w14:textId="77777777" w:rsidR="00C3602A" w:rsidRDefault="00C3602A" w:rsidP="00C3602A">
            <w:pPr>
              <w:pStyle w:val="SOFinalContentTableText"/>
              <w:keepLines/>
            </w:pPr>
            <w:r>
              <w:t>Explore the beneficial or unexpected consequences of nuclear power and assess its monitoring, assessment, and risk.</w:t>
            </w:r>
          </w:p>
          <w:p w14:paraId="683A4C9F" w14:textId="77777777" w:rsidR="00C3602A" w:rsidRDefault="00C3602A" w:rsidP="00CD394E">
            <w:pPr>
              <w:pStyle w:val="SOFinalContentTableText"/>
              <w:keepLines/>
            </w:pPr>
            <w:r>
              <w:t xml:space="preserve">Explore public debate about nuclear power. Discuss some of the advantages and disadvantages of nuclear fission </w:t>
            </w:r>
            <w:r w:rsidR="00CD394E">
              <w:t xml:space="preserve">compared to </w:t>
            </w:r>
            <w:r>
              <w:t>fossil</w:t>
            </w:r>
            <w:r w:rsidR="00CD394E">
              <w:t>-</w:t>
            </w:r>
            <w:r>
              <w:t>fuel power stations.</w:t>
            </w:r>
          </w:p>
        </w:tc>
        <w:tc>
          <w:tcPr>
            <w:tcW w:w="618" w:type="dxa"/>
            <w:noWrap/>
            <w:tcMar>
              <w:left w:w="0" w:type="dxa"/>
              <w:bottom w:w="62" w:type="dxa"/>
              <w:right w:w="0" w:type="dxa"/>
            </w:tcMar>
          </w:tcPr>
          <w:p w14:paraId="1F9A518C" w14:textId="77777777" w:rsidR="00C3602A" w:rsidRDefault="00FE00D3" w:rsidP="007769B3">
            <w:pPr>
              <w:pStyle w:val="SOFinalContentTableText"/>
              <w:jc w:val="center"/>
              <w:rPr>
                <w:noProof/>
                <w:lang w:val="en-AU" w:eastAsia="zh-CN"/>
              </w:rPr>
            </w:pPr>
            <w:r>
              <w:rPr>
                <w:noProof/>
                <w:lang w:val="en-AU" w:eastAsia="en-AU"/>
              </w:rPr>
              <w:drawing>
                <wp:inline distT="0" distB="0" distL="0" distR="0" wp14:anchorId="0DD129B0" wp14:editId="2C39005B">
                  <wp:extent cx="269640" cy="50400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C3602A" w:rsidRPr="00D41D09" w14:paraId="66FA0E87" w14:textId="77777777" w:rsidTr="00A06D95">
        <w:tc>
          <w:tcPr>
            <w:tcW w:w="3651" w:type="dxa"/>
            <w:tcMar>
              <w:bottom w:w="62" w:type="dxa"/>
              <w:right w:w="108" w:type="dxa"/>
            </w:tcMar>
          </w:tcPr>
          <w:p w14:paraId="235CE133" w14:textId="77777777" w:rsidR="00C3602A" w:rsidRDefault="00C3602A" w:rsidP="00A1061F">
            <w:pPr>
              <w:pStyle w:val="SOFinalContentTableText8ptabove"/>
            </w:pPr>
            <w:r>
              <w:t xml:space="preserve">Nuclear fusion is the process in which two nuclei combine into a single nucleus. </w:t>
            </w:r>
          </w:p>
          <w:p w14:paraId="3D38312D" w14:textId="77777777" w:rsidR="00C3602A" w:rsidRDefault="00C3602A" w:rsidP="005937E2">
            <w:pPr>
              <w:pStyle w:val="SOFinalContentTableBullets"/>
            </w:pPr>
            <w:r>
              <w:t>Explain why high temperatures are needed for nuclear fusion to occur.</w:t>
            </w:r>
          </w:p>
          <w:p w14:paraId="2FC36869" w14:textId="77777777" w:rsidR="00C3602A" w:rsidRDefault="00C3602A" w:rsidP="005B3DBB">
            <w:pPr>
              <w:pStyle w:val="SOFinalContentTableText"/>
            </w:pPr>
            <w:r>
              <w:t xml:space="preserve">The energy absorbed or released is given by </w:t>
            </w:r>
            <w:r w:rsidR="005B3DBB" w:rsidRPr="005B3DBB">
              <w:rPr>
                <w:position w:val="-6"/>
              </w:rPr>
              <w:object w:dxaOrig="859" w:dyaOrig="300" w14:anchorId="21CF7E79">
                <v:shape id="_x0000_i1103" type="#_x0000_t75" style="width:42.05pt;height:16.7pt" o:ole="">
                  <v:imagedata r:id="rId213" o:title=""/>
                </v:shape>
                <o:OLEObject Type="Embed" ProgID="Equation.DSMT4" ShapeID="_x0000_i1103" DrawAspect="Content" ObjectID="_1741168009" r:id="rId228"/>
              </w:object>
            </w:r>
            <w:r>
              <w:t>, where</w:t>
            </w:r>
            <w:r w:rsidR="00980D75">
              <w:t xml:space="preserve"> </w:t>
            </w:r>
            <w:r w:rsidR="005B3DBB" w:rsidRPr="005B3DBB">
              <w:rPr>
                <w:position w:val="-6"/>
              </w:rPr>
              <w:object w:dxaOrig="360" w:dyaOrig="240" w14:anchorId="3033B283">
                <v:shape id="_x0000_i1104" type="#_x0000_t75" style="width:19.6pt;height:11.5pt" o:ole="">
                  <v:imagedata r:id="rId215" o:title=""/>
                </v:shape>
                <o:OLEObject Type="Embed" ProgID="Equation.DSMT4" ShapeID="_x0000_i1104" DrawAspect="Content" ObjectID="_1741168010" r:id="rId229"/>
              </w:object>
            </w:r>
            <w:r>
              <w:t>is the difference in mass between the reactants and the products.</w:t>
            </w:r>
          </w:p>
          <w:p w14:paraId="76894E8C" w14:textId="77777777" w:rsidR="00C3602A" w:rsidRDefault="00FA1E27" w:rsidP="009939CA">
            <w:pPr>
              <w:pStyle w:val="SOFinalContentTableBullets"/>
            </w:pPr>
            <w:r>
              <w:t>C</w:t>
            </w:r>
            <w:r w:rsidR="00C3602A">
              <w:t>alculate the energy released per fusion reaction</w:t>
            </w:r>
            <w:r w:rsidR="009939CA">
              <w:t>,</w:t>
            </w:r>
            <w:r>
              <w:t xml:space="preserve"> </w:t>
            </w:r>
            <w:r w:rsidR="009939CA">
              <w:t>g</w:t>
            </w:r>
            <w:r>
              <w:t>iven the relevant masses (in kg)</w:t>
            </w:r>
            <w:r w:rsidR="009939CA">
              <w:t>.</w:t>
            </w:r>
          </w:p>
        </w:tc>
        <w:tc>
          <w:tcPr>
            <w:tcW w:w="3651" w:type="dxa"/>
            <w:tcMar>
              <w:left w:w="108" w:type="dxa"/>
              <w:bottom w:w="62" w:type="dxa"/>
            </w:tcMar>
          </w:tcPr>
          <w:p w14:paraId="0C9738DD" w14:textId="77777777" w:rsidR="00C3602A" w:rsidRDefault="00C3602A" w:rsidP="00A1061F">
            <w:pPr>
              <w:pStyle w:val="SOFinalContentTableText8ptabove"/>
            </w:pPr>
            <w:r>
              <w:t>Compare the availability of fuel for fission and fusion reactions.</w:t>
            </w:r>
          </w:p>
          <w:p w14:paraId="206D2E42" w14:textId="77777777" w:rsidR="00C3602A" w:rsidRDefault="00C3602A" w:rsidP="00C3602A">
            <w:pPr>
              <w:pStyle w:val="SOFinalContentTableText"/>
              <w:keepLines/>
            </w:pPr>
            <w:r>
              <w:t xml:space="preserve">Examine the reasons it is not currently possible to use fusion for electricity generation. </w:t>
            </w:r>
          </w:p>
          <w:p w14:paraId="179467C1" w14:textId="77777777" w:rsidR="00C3602A" w:rsidRDefault="00C3602A" w:rsidP="00CD394E">
            <w:pPr>
              <w:pStyle w:val="SOFinalContentTableText"/>
              <w:keepLines/>
            </w:pPr>
            <w:r>
              <w:t>Compare the processes needed to safely control a fissio</w:t>
            </w:r>
            <w:r w:rsidR="00CD394E">
              <w:t>n reaction</w:t>
            </w:r>
            <w:r>
              <w:t xml:space="preserve"> and</w:t>
            </w:r>
            <w:r w:rsidR="00CD394E">
              <w:t xml:space="preserve"> a</w:t>
            </w:r>
            <w:r>
              <w:t xml:space="preserve"> fusion reaction.</w:t>
            </w:r>
          </w:p>
          <w:p w14:paraId="335D1F6C" w14:textId="77777777" w:rsidR="00C3602A" w:rsidRDefault="00C3602A" w:rsidP="00C3602A">
            <w:pPr>
              <w:pStyle w:val="SOFinalContentTableText"/>
              <w:keepLines/>
            </w:pPr>
            <w:r>
              <w:t xml:space="preserve">Research attempts by scientists to produce sustainable fusion and predict possible outcomes. </w:t>
            </w:r>
          </w:p>
          <w:p w14:paraId="168B3094" w14:textId="77777777" w:rsidR="00C3602A" w:rsidRDefault="00C3602A" w:rsidP="00C3602A">
            <w:pPr>
              <w:pStyle w:val="SOFinalContentTableText"/>
              <w:keepLines/>
            </w:pPr>
            <w:r>
              <w:t>Research the birth and life cycle of stars and the detection of gravitational waves created by colliding black holes and assess the available evidence.</w:t>
            </w:r>
          </w:p>
          <w:p w14:paraId="74D35609" w14:textId="77777777" w:rsidR="00C3602A" w:rsidRDefault="00C3602A" w:rsidP="00CD394E">
            <w:pPr>
              <w:pStyle w:val="SOFinalContentTableText"/>
              <w:keepLines/>
            </w:pPr>
            <w:r>
              <w:t xml:space="preserve">Identify the conditions in the interiors of the </w:t>
            </w:r>
            <w:r w:rsidR="00CD394E">
              <w:t>S</w:t>
            </w:r>
            <w:r>
              <w:t>un and other stars that allow nuclear fusion to take place, and hence how nuclear fusion is their main energy conversion process. Envisage the ways this may be harnessed.</w:t>
            </w:r>
          </w:p>
          <w:p w14:paraId="6A9880EB" w14:textId="77777777" w:rsidR="00C3602A" w:rsidRDefault="00C3602A" w:rsidP="00C3602A">
            <w:pPr>
              <w:pStyle w:val="SOFinalContentTableText"/>
              <w:keepLines/>
            </w:pPr>
            <w:r>
              <w:t>Discuss the advantages and disadvantages of nuclear fusion over nuclear fission as a future source of power.</w:t>
            </w:r>
          </w:p>
        </w:tc>
        <w:tc>
          <w:tcPr>
            <w:tcW w:w="618" w:type="dxa"/>
            <w:noWrap/>
            <w:tcMar>
              <w:left w:w="0" w:type="dxa"/>
              <w:bottom w:w="62" w:type="dxa"/>
              <w:right w:w="0" w:type="dxa"/>
            </w:tcMar>
          </w:tcPr>
          <w:p w14:paraId="779695B4" w14:textId="77777777" w:rsidR="00C3602A" w:rsidRDefault="00FE00D3" w:rsidP="007769B3">
            <w:pPr>
              <w:pStyle w:val="SOFinalContentTableText"/>
              <w:jc w:val="center"/>
              <w:rPr>
                <w:noProof/>
                <w:lang w:val="en-AU" w:eastAsia="zh-CN"/>
              </w:rPr>
            </w:pPr>
            <w:r>
              <w:rPr>
                <w:noProof/>
                <w:lang w:val="en-AU" w:eastAsia="en-AU"/>
              </w:rPr>
              <w:drawing>
                <wp:inline distT="0" distB="0" distL="0" distR="0" wp14:anchorId="4A541B2A" wp14:editId="17A2F05A">
                  <wp:extent cx="269640" cy="50400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4AFACD90" w14:textId="77777777" w:rsidR="00CF55EB" w:rsidRPr="00090813" w:rsidRDefault="00CF55EB" w:rsidP="006940D8">
      <w:pPr>
        <w:sectPr w:rsidR="00CF55EB" w:rsidRPr="00090813" w:rsidSect="004C7B54">
          <w:headerReference w:type="even" r:id="rId230"/>
          <w:headerReference w:type="default" r:id="rId231"/>
          <w:footerReference w:type="even" r:id="rId232"/>
          <w:footerReference w:type="default" r:id="rId233"/>
          <w:headerReference w:type="first" r:id="rId234"/>
          <w:footerReference w:type="first" r:id="rId235"/>
          <w:pgSz w:w="11901" w:h="16857" w:code="210"/>
          <w:pgMar w:top="1985" w:right="1985" w:bottom="1985" w:left="1985" w:header="1701" w:footer="1134" w:gutter="0"/>
          <w:cols w:space="708"/>
          <w:titlePg/>
          <w:docGrid w:linePitch="360"/>
        </w:sectPr>
      </w:pPr>
    </w:p>
    <w:p w14:paraId="12ACE3B5" w14:textId="77777777" w:rsidR="00695D05" w:rsidRPr="00090813" w:rsidRDefault="00F63C81" w:rsidP="00F63C81">
      <w:pPr>
        <w:pStyle w:val="SOFinalHead1"/>
      </w:pPr>
      <w:bookmarkStart w:id="47" w:name="_Toc498693670"/>
      <w:r>
        <w:lastRenderedPageBreak/>
        <w:t xml:space="preserve">Assessment </w:t>
      </w:r>
      <w:r w:rsidR="00FC341B">
        <w:t>s</w:t>
      </w:r>
      <w:r>
        <w:t>cope a</w:t>
      </w:r>
      <w:r w:rsidRPr="00090813">
        <w:t xml:space="preserve">nd </w:t>
      </w:r>
      <w:r w:rsidR="00FC341B">
        <w:t>r</w:t>
      </w:r>
      <w:r w:rsidRPr="00090813">
        <w:t>equirements</w:t>
      </w:r>
      <w:bookmarkEnd w:id="47"/>
    </w:p>
    <w:p w14:paraId="0DA85ACB" w14:textId="77777777" w:rsidR="00E00EAF" w:rsidRPr="00090813" w:rsidRDefault="002C3CAE" w:rsidP="00E655B1">
      <w:pPr>
        <w:pStyle w:val="SOFinalBodyTextAfterHead1"/>
      </w:pPr>
      <w:r>
        <w:t>A</w:t>
      </w:r>
      <w:r w:rsidR="00CD394E">
        <w:t>ssessment</w:t>
      </w:r>
      <w:r w:rsidR="00BF3E86" w:rsidRPr="00090813">
        <w:t xml:space="preserve"> </w:t>
      </w:r>
      <w:r>
        <w:t>at</w:t>
      </w:r>
      <w:r w:rsidRPr="00090813">
        <w:t xml:space="preserve"> Stage 1</w:t>
      </w:r>
      <w:r>
        <w:t xml:space="preserve"> </w:t>
      </w:r>
      <w:r w:rsidR="00BF3E86" w:rsidRPr="00090813">
        <w:t>is school based.</w:t>
      </w:r>
    </w:p>
    <w:p w14:paraId="0EAFCE87" w14:textId="77777777" w:rsidR="00767CB3" w:rsidRPr="00090813" w:rsidRDefault="00F63C81" w:rsidP="00F63C81">
      <w:pPr>
        <w:pStyle w:val="SOFinalHead2"/>
      </w:pPr>
      <w:bookmarkStart w:id="48" w:name="_Toc498693671"/>
      <w:r>
        <w:t>Evidence o</w:t>
      </w:r>
      <w:r w:rsidRPr="00090813">
        <w:t xml:space="preserve">f </w:t>
      </w:r>
      <w:r w:rsidR="00FC341B">
        <w:t>l</w:t>
      </w:r>
      <w:r w:rsidRPr="00090813">
        <w:t>earning</w:t>
      </w:r>
      <w:bookmarkEnd w:id="48"/>
    </w:p>
    <w:p w14:paraId="0992CE0A" w14:textId="77777777" w:rsidR="007A2E5E" w:rsidRDefault="007A2E5E" w:rsidP="007A2E5E">
      <w:pPr>
        <w:pStyle w:val="SOFinalBodyText"/>
      </w:pPr>
      <w:r>
        <w:t>The following assessment types enable students to demonstrate th</w:t>
      </w:r>
      <w:r w:rsidR="00E655B1">
        <w:t>eir learning in Stage 1 Physics:</w:t>
      </w:r>
    </w:p>
    <w:p w14:paraId="5FF70390" w14:textId="77777777" w:rsidR="007A2E5E" w:rsidRDefault="007A2E5E" w:rsidP="00F863CD">
      <w:pPr>
        <w:pStyle w:val="SOFinalBullets"/>
      </w:pPr>
      <w:r>
        <w:t>Assessment Type 1: Investigations Folio</w:t>
      </w:r>
    </w:p>
    <w:p w14:paraId="2250926A" w14:textId="77777777" w:rsidR="007A2E5E" w:rsidRDefault="007A2E5E" w:rsidP="00F863CD">
      <w:pPr>
        <w:pStyle w:val="SOFinalBullets"/>
      </w:pPr>
      <w:r>
        <w:t>Assessment Type 2: Skills and Applications Tasks</w:t>
      </w:r>
      <w:r w:rsidR="00E655B1">
        <w:t>.</w:t>
      </w:r>
    </w:p>
    <w:p w14:paraId="080DC3F4" w14:textId="77777777" w:rsidR="007A2E5E" w:rsidRDefault="007A2E5E" w:rsidP="007A2E5E">
      <w:pPr>
        <w:pStyle w:val="SOFinalBodyText"/>
      </w:pPr>
      <w:r>
        <w:t>For a 10-credit subject, students provide evidence</w:t>
      </w:r>
      <w:r w:rsidR="00E655B1">
        <w:t xml:space="preserve"> of their learning through four </w:t>
      </w:r>
      <w:r>
        <w:t>assessments. Each assessment type should have a weighting of at least 20%.</w:t>
      </w:r>
    </w:p>
    <w:p w14:paraId="13231A25" w14:textId="77777777" w:rsidR="007A2E5E" w:rsidRDefault="007A2E5E" w:rsidP="007A2E5E">
      <w:pPr>
        <w:pStyle w:val="SOFinalBodyText"/>
      </w:pPr>
      <w:r>
        <w:t>Students complete:</w:t>
      </w:r>
    </w:p>
    <w:p w14:paraId="44AEC140" w14:textId="77777777" w:rsidR="007A2E5E" w:rsidRDefault="007A2E5E" w:rsidP="00F863CD">
      <w:pPr>
        <w:pStyle w:val="SOFinalBullets"/>
      </w:pPr>
      <w:r>
        <w:t>at least one practical investigation</w:t>
      </w:r>
    </w:p>
    <w:p w14:paraId="7F389CD9" w14:textId="77777777" w:rsidR="007A2E5E" w:rsidRDefault="007A2E5E" w:rsidP="00F863CD">
      <w:pPr>
        <w:pStyle w:val="SOFinalBullets"/>
      </w:pPr>
      <w:r>
        <w:t xml:space="preserve">one </w:t>
      </w:r>
      <w:r w:rsidR="00CD394E">
        <w:t xml:space="preserve">investigation with a focus on </w:t>
      </w:r>
      <w:r>
        <w:t xml:space="preserve">science as a human endeavour </w:t>
      </w:r>
    </w:p>
    <w:p w14:paraId="39E6208D" w14:textId="77777777" w:rsidR="007A2E5E" w:rsidRDefault="007A2E5E" w:rsidP="00F863CD">
      <w:pPr>
        <w:pStyle w:val="SOFinalBullets"/>
      </w:pPr>
      <w:r>
        <w:t>at least one skills and applications task.</w:t>
      </w:r>
    </w:p>
    <w:p w14:paraId="4C7B9478" w14:textId="77777777" w:rsidR="007A2E5E" w:rsidRDefault="007A2E5E" w:rsidP="007A2E5E">
      <w:pPr>
        <w:pStyle w:val="SOFinalBodyText"/>
      </w:pPr>
      <w:r>
        <w:t xml:space="preserve">For a 20-credit subject, students provide evidence </w:t>
      </w:r>
      <w:r w:rsidR="00E655B1">
        <w:t>of their learning through eight </w:t>
      </w:r>
      <w:r>
        <w:t xml:space="preserve">assessments. Each assessment type should have a weighting of at least 20%. </w:t>
      </w:r>
    </w:p>
    <w:p w14:paraId="3BFB91DE" w14:textId="77777777" w:rsidR="007A2E5E" w:rsidRDefault="007A2E5E" w:rsidP="007A2E5E">
      <w:pPr>
        <w:pStyle w:val="SOFinalBodyText"/>
      </w:pPr>
      <w:r>
        <w:t>Students complete:</w:t>
      </w:r>
    </w:p>
    <w:p w14:paraId="3D17B60F" w14:textId="77777777" w:rsidR="007A2E5E" w:rsidRDefault="007A2E5E" w:rsidP="00F863CD">
      <w:pPr>
        <w:pStyle w:val="SOFinalBullets"/>
      </w:pPr>
      <w:r>
        <w:t>at least two practical investigations</w:t>
      </w:r>
    </w:p>
    <w:p w14:paraId="51B03112" w14:textId="77777777" w:rsidR="007A2E5E" w:rsidRDefault="007A2E5E" w:rsidP="00F863CD">
      <w:pPr>
        <w:pStyle w:val="SOFinalBullets"/>
      </w:pPr>
      <w:r>
        <w:t xml:space="preserve">two </w:t>
      </w:r>
      <w:r w:rsidR="00CD394E">
        <w:t xml:space="preserve">investigations with a focus on </w:t>
      </w:r>
      <w:r>
        <w:t xml:space="preserve">science as a human endeavour </w:t>
      </w:r>
    </w:p>
    <w:p w14:paraId="6F574E49" w14:textId="77777777" w:rsidR="007A2E5E" w:rsidRDefault="007A2E5E" w:rsidP="00F863CD">
      <w:pPr>
        <w:pStyle w:val="SOFinalBullets"/>
      </w:pPr>
      <w:r>
        <w:t>at least two skills and applications tasks.</w:t>
      </w:r>
    </w:p>
    <w:p w14:paraId="0363430E" w14:textId="77777777" w:rsidR="007A2E5E" w:rsidRDefault="00CD394E" w:rsidP="00E655B1">
      <w:pPr>
        <w:pStyle w:val="SOFinalBodyText"/>
      </w:pPr>
      <w:r>
        <w:t>For both the 10-credit and 20-credit subjects, a</w:t>
      </w:r>
      <w:r w:rsidR="007A2E5E">
        <w:t xml:space="preserve">t least one </w:t>
      </w:r>
      <w:r w:rsidR="00E655B1">
        <w:t>assessment</w:t>
      </w:r>
      <w:r w:rsidR="007A2E5E">
        <w:t xml:space="preserve"> should involve collaborative work.</w:t>
      </w:r>
    </w:p>
    <w:p w14:paraId="12101F5E" w14:textId="77777777" w:rsidR="00BF7071" w:rsidRPr="00F63C81" w:rsidRDefault="00F63C81" w:rsidP="00F63C81">
      <w:pPr>
        <w:pStyle w:val="SOFinalHead2"/>
      </w:pPr>
      <w:bookmarkStart w:id="49" w:name="_Toc498693672"/>
      <w:r w:rsidRPr="00F63C81">
        <w:t xml:space="preserve">Assessment </w:t>
      </w:r>
      <w:r w:rsidR="00FC341B">
        <w:t>d</w:t>
      </w:r>
      <w:r w:rsidRPr="00F63C81">
        <w:t xml:space="preserve">esign </w:t>
      </w:r>
      <w:r w:rsidR="00FC341B">
        <w:t>c</w:t>
      </w:r>
      <w:r w:rsidRPr="00F63C81">
        <w:t>riteria</w:t>
      </w:r>
      <w:bookmarkEnd w:id="49"/>
    </w:p>
    <w:p w14:paraId="0F90243B" w14:textId="77777777" w:rsidR="007A2E5E" w:rsidRDefault="007A2E5E" w:rsidP="007A2E5E">
      <w:pPr>
        <w:pStyle w:val="SOFinalBodyText"/>
      </w:pPr>
      <w:r>
        <w:t>The assessment design criteria are based on the learning requirements and are used by teachers to:</w:t>
      </w:r>
    </w:p>
    <w:p w14:paraId="27CA9F10" w14:textId="77777777" w:rsidR="007A2E5E" w:rsidRDefault="007A2E5E" w:rsidP="00F863CD">
      <w:pPr>
        <w:pStyle w:val="SOFinalBullets"/>
      </w:pPr>
      <w:r>
        <w:t xml:space="preserve">clarify for the student what </w:t>
      </w:r>
      <w:r w:rsidR="000A64FC">
        <w:t>they need</w:t>
      </w:r>
      <w:r>
        <w:t xml:space="preserve"> to learn</w:t>
      </w:r>
    </w:p>
    <w:p w14:paraId="2344E20F" w14:textId="77777777" w:rsidR="007A2E5E" w:rsidRDefault="007A2E5E" w:rsidP="00F863CD">
      <w:pPr>
        <w:pStyle w:val="SOFinalBullets"/>
      </w:pPr>
      <w:r>
        <w:t xml:space="preserve">design opportunities for the student to provide evidence of </w:t>
      </w:r>
      <w:r w:rsidR="000A64FC">
        <w:t>their</w:t>
      </w:r>
      <w:r>
        <w:t xml:space="preserve"> learning at the highest level of achievement.</w:t>
      </w:r>
    </w:p>
    <w:p w14:paraId="24A12A99" w14:textId="77777777" w:rsidR="007A2E5E" w:rsidRDefault="007A2E5E" w:rsidP="007A2E5E">
      <w:pPr>
        <w:pStyle w:val="SOFinalBodyText"/>
      </w:pPr>
      <w:r>
        <w:t>The assessment design criteria are the specific features that:</w:t>
      </w:r>
    </w:p>
    <w:p w14:paraId="55EBFE8E" w14:textId="77777777" w:rsidR="007A2E5E" w:rsidRDefault="007A2E5E" w:rsidP="00F863CD">
      <w:pPr>
        <w:pStyle w:val="SOFinalBullets"/>
      </w:pPr>
      <w:r>
        <w:t>students should demonstrate in their learning</w:t>
      </w:r>
    </w:p>
    <w:p w14:paraId="599178A8" w14:textId="77777777" w:rsidR="007A2E5E" w:rsidRDefault="007A2E5E" w:rsidP="00F863CD">
      <w:pPr>
        <w:pStyle w:val="SOFinalBullets"/>
      </w:pPr>
      <w:r>
        <w:t>teachers look for as evidence that students have met the learning requirements.</w:t>
      </w:r>
    </w:p>
    <w:p w14:paraId="3CCEB486" w14:textId="77777777" w:rsidR="00CD394E" w:rsidRDefault="00CD394E">
      <w:pPr>
        <w:rPr>
          <w:rFonts w:eastAsia="Times New Roman"/>
          <w:color w:val="000000"/>
          <w:lang w:val="en-US" w:eastAsia="en-US"/>
        </w:rPr>
      </w:pPr>
      <w:r>
        <w:br w:type="page"/>
      </w:r>
    </w:p>
    <w:p w14:paraId="60F05D4F" w14:textId="77777777" w:rsidR="007A2E5E" w:rsidRDefault="007A2E5E" w:rsidP="007A2E5E">
      <w:pPr>
        <w:pStyle w:val="SOFinalBodyText"/>
      </w:pPr>
      <w:r>
        <w:lastRenderedPageBreak/>
        <w:t>For this subject, the assessment design criteria are:</w:t>
      </w:r>
    </w:p>
    <w:p w14:paraId="0038775F" w14:textId="77777777" w:rsidR="007A2E5E" w:rsidRDefault="007A2E5E" w:rsidP="00F863CD">
      <w:pPr>
        <w:pStyle w:val="SOFinalBullets"/>
      </w:pPr>
      <w:r>
        <w:t>investigation, analysis, and evaluation</w:t>
      </w:r>
    </w:p>
    <w:p w14:paraId="1148188F" w14:textId="77777777" w:rsidR="007A2E5E" w:rsidRDefault="007A2E5E" w:rsidP="00F863CD">
      <w:pPr>
        <w:pStyle w:val="SOFinalBullets"/>
      </w:pPr>
      <w:r>
        <w:t>knowledge and application.</w:t>
      </w:r>
    </w:p>
    <w:p w14:paraId="15E2DD67" w14:textId="77777777" w:rsidR="007A2E5E" w:rsidRDefault="007A2E5E" w:rsidP="007A2E5E">
      <w:pPr>
        <w:pStyle w:val="SOFinalBodyText"/>
      </w:pPr>
      <w:r>
        <w:t>The specific features of these criteria are described below.</w:t>
      </w:r>
    </w:p>
    <w:p w14:paraId="3B5463C9" w14:textId="77777777" w:rsidR="007A2E5E" w:rsidRDefault="007A2E5E" w:rsidP="007A2E5E">
      <w:pPr>
        <w:pStyle w:val="SOFinalBodyText"/>
      </w:pPr>
      <w:r>
        <w:t>The set of assessments, as a whole</w:t>
      </w:r>
      <w:r w:rsidR="00CD394E">
        <w:t>,</w:t>
      </w:r>
      <w:r>
        <w:t xml:space="preserve"> </w:t>
      </w:r>
      <w:r w:rsidR="00E655B1">
        <w:t xml:space="preserve">must </w:t>
      </w:r>
      <w:r>
        <w:t>give students opportunities to demonstrate each of the specific features by the completion of study of the subject.</w:t>
      </w:r>
    </w:p>
    <w:p w14:paraId="2F84D7DD" w14:textId="77777777" w:rsidR="00D648C9" w:rsidRPr="00090813" w:rsidRDefault="001A755D" w:rsidP="008457FA">
      <w:pPr>
        <w:pStyle w:val="SOFinalHead3"/>
      </w:pPr>
      <w:r w:rsidRPr="001A755D">
        <w:t>Investigation, Analysis, and Evaluation</w:t>
      </w:r>
    </w:p>
    <w:p w14:paraId="165A0E08" w14:textId="77777777" w:rsidR="00D648C9" w:rsidRPr="00090813" w:rsidRDefault="00D648C9" w:rsidP="008457FA">
      <w:pPr>
        <w:pStyle w:val="SOFinalBodyText"/>
      </w:pPr>
      <w:r w:rsidRPr="00090813">
        <w:t>The specific features are as follows:</w:t>
      </w:r>
    </w:p>
    <w:p w14:paraId="17D90D18" w14:textId="77777777" w:rsidR="007A2E5E" w:rsidRDefault="007A2E5E" w:rsidP="007A2E5E">
      <w:pPr>
        <w:pStyle w:val="SOFinalBulletsCoded2-3Letters"/>
      </w:pPr>
      <w:r>
        <w:t>IAE1</w:t>
      </w:r>
      <w:r>
        <w:tab/>
        <w:t>D</w:t>
      </w:r>
      <w:r w:rsidR="00FF2DBD">
        <w:t>econstruct</w:t>
      </w:r>
      <w:r w:rsidR="00FB28AA">
        <w:t>ion of a problem</w:t>
      </w:r>
      <w:r w:rsidR="00FF2DBD">
        <w:t xml:space="preserve"> and d</w:t>
      </w:r>
      <w:r>
        <w:t>esign of a physics investigation.</w:t>
      </w:r>
    </w:p>
    <w:p w14:paraId="7CD8106E" w14:textId="77777777" w:rsidR="007A2E5E" w:rsidRDefault="007A2E5E" w:rsidP="007A2E5E">
      <w:pPr>
        <w:pStyle w:val="SOFinalBulletsCoded2-3Letters"/>
      </w:pPr>
      <w:r>
        <w:t>IAE2</w:t>
      </w:r>
      <w:r>
        <w:tab/>
        <w:t>Obtaining, recording, and representation of data, using appropriate conventions and formats.</w:t>
      </w:r>
    </w:p>
    <w:p w14:paraId="07FB4D71" w14:textId="77777777" w:rsidR="007A2E5E" w:rsidRDefault="007A2E5E" w:rsidP="007A2E5E">
      <w:pPr>
        <w:pStyle w:val="SOFinalBulletsCoded2-3Letters"/>
      </w:pPr>
      <w:r>
        <w:t>IAE3</w:t>
      </w:r>
      <w:r>
        <w:tab/>
        <w:t>Analysis and interpretation of data and other evidence to formulate and justify conclusions.</w:t>
      </w:r>
    </w:p>
    <w:p w14:paraId="4ED696BB" w14:textId="77777777" w:rsidR="00D648C9" w:rsidRPr="00090813" w:rsidRDefault="007A2E5E" w:rsidP="007A2E5E">
      <w:pPr>
        <w:pStyle w:val="SOFinalBulletsCoded2-3Letters"/>
      </w:pPr>
      <w:r>
        <w:t>IAE4</w:t>
      </w:r>
      <w:r>
        <w:tab/>
        <w:t>Evaluation of procedures and their effect on data.</w:t>
      </w:r>
    </w:p>
    <w:p w14:paraId="196163FF" w14:textId="77777777" w:rsidR="00D648C9" w:rsidRPr="00090813" w:rsidRDefault="001A755D" w:rsidP="008457FA">
      <w:pPr>
        <w:pStyle w:val="SOFinalHead3"/>
      </w:pPr>
      <w:r w:rsidRPr="001A755D">
        <w:t>Knowledge and Application</w:t>
      </w:r>
    </w:p>
    <w:p w14:paraId="4845DBDE" w14:textId="77777777" w:rsidR="00D648C9" w:rsidRPr="00090813" w:rsidRDefault="00D648C9" w:rsidP="008457FA">
      <w:pPr>
        <w:pStyle w:val="SOFinalBodyText"/>
      </w:pPr>
      <w:r w:rsidRPr="00090813">
        <w:t>The specific features are as follows:</w:t>
      </w:r>
    </w:p>
    <w:p w14:paraId="3B10B043" w14:textId="77777777" w:rsidR="007A2E5E" w:rsidRDefault="007A2E5E" w:rsidP="007A2E5E">
      <w:pPr>
        <w:pStyle w:val="SOFinalBulletsCoded2-3Letters"/>
      </w:pPr>
      <w:r>
        <w:t>KA1</w:t>
      </w:r>
      <w:r>
        <w:tab/>
        <w:t>Demonstration of knowledge and understanding of physics concepts.</w:t>
      </w:r>
    </w:p>
    <w:p w14:paraId="0A46C14D" w14:textId="77777777" w:rsidR="007A2E5E" w:rsidRDefault="007A2E5E" w:rsidP="00FF2DBD">
      <w:pPr>
        <w:pStyle w:val="SOFinalBulletsCoded2-3Letters"/>
      </w:pPr>
      <w:r>
        <w:t>KA2</w:t>
      </w:r>
      <w:r>
        <w:tab/>
      </w:r>
      <w:r w:rsidR="00FF2DBD">
        <w:t>A</w:t>
      </w:r>
      <w:r>
        <w:t>pplication of physics concepts in new and familiar contexts.</w:t>
      </w:r>
    </w:p>
    <w:p w14:paraId="57725AF9" w14:textId="77777777" w:rsidR="007A2E5E" w:rsidRDefault="007A2E5E" w:rsidP="007A2E5E">
      <w:pPr>
        <w:pStyle w:val="SOFinalBulletsCoded2-3Letters"/>
      </w:pPr>
      <w:r>
        <w:t>KA3</w:t>
      </w:r>
      <w:r>
        <w:tab/>
        <w:t>Exploration and understanding of the interaction between science and society.</w:t>
      </w:r>
    </w:p>
    <w:p w14:paraId="5918DE8B" w14:textId="77777777" w:rsidR="00D648C9" w:rsidRPr="00090813" w:rsidRDefault="007A2E5E" w:rsidP="007A2E5E">
      <w:pPr>
        <w:pStyle w:val="SOFinalBulletsCoded2-3Letters"/>
      </w:pPr>
      <w:r>
        <w:t>KA4</w:t>
      </w:r>
      <w:r>
        <w:tab/>
        <w:t>Communication of knowledge and understanding of physics concepts and information, using appropriate terms, conventions, and representations.</w:t>
      </w:r>
    </w:p>
    <w:p w14:paraId="2A1E5D67" w14:textId="77777777" w:rsidR="00165BA2" w:rsidRPr="00F63C81" w:rsidRDefault="00F63C81" w:rsidP="00F63C81">
      <w:pPr>
        <w:pStyle w:val="SOFinalHead2"/>
      </w:pPr>
      <w:bookmarkStart w:id="50" w:name="_Toc498693673"/>
      <w:r w:rsidRPr="00F63C81">
        <w:t xml:space="preserve">School </w:t>
      </w:r>
      <w:r w:rsidR="00FC341B">
        <w:t>a</w:t>
      </w:r>
      <w:r w:rsidRPr="00F63C81">
        <w:t>ssessment</w:t>
      </w:r>
      <w:bookmarkEnd w:id="50"/>
    </w:p>
    <w:p w14:paraId="69F20943" w14:textId="77777777" w:rsidR="004F5C42" w:rsidRPr="00090813" w:rsidRDefault="004F5C42" w:rsidP="008457FA">
      <w:pPr>
        <w:pStyle w:val="SOFinalHead3AfterHead2"/>
      </w:pPr>
      <w:r w:rsidRPr="00090813">
        <w:t xml:space="preserve">Assessment Type 1: </w:t>
      </w:r>
      <w:r w:rsidR="001A755D" w:rsidRPr="001A755D">
        <w:t>Investigations Folio</w:t>
      </w:r>
    </w:p>
    <w:p w14:paraId="055A4F2C" w14:textId="77777777" w:rsidR="007A2E5E" w:rsidRDefault="007A2E5E" w:rsidP="007A2E5E">
      <w:pPr>
        <w:pStyle w:val="SOFinalBodyText"/>
      </w:pPr>
      <w:r>
        <w:t xml:space="preserve">For a 10-credit subject, students undertake at least one practical investigation and one investigation with a focus on science as a human endeavour. </w:t>
      </w:r>
      <w:r w:rsidR="00E655B1">
        <w:t xml:space="preserve">Students may undertake more than one practical investigation within the maximum number of </w:t>
      </w:r>
      <w:r w:rsidR="00317465">
        <w:t>assessments</w:t>
      </w:r>
      <w:r w:rsidR="00E655B1">
        <w:t xml:space="preserve"> allowed.</w:t>
      </w:r>
    </w:p>
    <w:p w14:paraId="749BF9D0" w14:textId="77777777" w:rsidR="007A2E5E" w:rsidRDefault="007A2E5E" w:rsidP="007A2E5E">
      <w:pPr>
        <w:pStyle w:val="SOFinalBodyText"/>
      </w:pPr>
      <w:r>
        <w:t>For a 20-credit subject, students undertake at least two practical investigations and two investigations with a focus on science as a human endeavour.</w:t>
      </w:r>
      <w:r w:rsidR="00E655B1">
        <w:t xml:space="preserve"> Students may undertake more than two practical investigations within the maximum number of </w:t>
      </w:r>
      <w:r w:rsidR="00317465">
        <w:t>assessments</w:t>
      </w:r>
      <w:r w:rsidR="00E655B1">
        <w:t xml:space="preserve"> allowed.</w:t>
      </w:r>
    </w:p>
    <w:p w14:paraId="1ECB8E8F" w14:textId="77777777" w:rsidR="001A755D" w:rsidRPr="001A755D" w:rsidRDefault="007A2E5E" w:rsidP="007A2E5E">
      <w:pPr>
        <w:pStyle w:val="SOFinalBodyText"/>
      </w:pPr>
      <w:r>
        <w:t>Students inquire into aspects of physics through practical discovery and data analysis, or by selecting, analysing, and interpreting information.</w:t>
      </w:r>
    </w:p>
    <w:p w14:paraId="0228D04E" w14:textId="77777777" w:rsidR="00317465" w:rsidRDefault="00317465">
      <w:pPr>
        <w:rPr>
          <w:rFonts w:ascii="Arial Narrow" w:eastAsia="Times New Roman" w:hAnsi="Arial Narrow"/>
          <w:b/>
          <w:color w:val="000000"/>
          <w:sz w:val="24"/>
          <w:lang w:val="en-US" w:eastAsia="en-US"/>
        </w:rPr>
      </w:pPr>
      <w:r>
        <w:br w:type="page"/>
      </w:r>
    </w:p>
    <w:p w14:paraId="72CBF755" w14:textId="77777777" w:rsidR="001A755D" w:rsidRPr="001A755D" w:rsidRDefault="001A755D" w:rsidP="00D77E06">
      <w:pPr>
        <w:pStyle w:val="SOFinalHead4"/>
        <w:keepNext/>
      </w:pPr>
      <w:r w:rsidRPr="001A755D">
        <w:lastRenderedPageBreak/>
        <w:t>Practical Investigations</w:t>
      </w:r>
    </w:p>
    <w:p w14:paraId="15DC5E29" w14:textId="77777777" w:rsidR="007A2E5E" w:rsidRPr="007A2E5E" w:rsidRDefault="007A2E5E" w:rsidP="007A2E5E">
      <w:pPr>
        <w:pStyle w:val="SOFinalBodyText"/>
      </w:pPr>
      <w:r w:rsidRPr="007A2E5E">
        <w:t xml:space="preserve">As students design and safely carry out investigations, they </w:t>
      </w:r>
      <w:r w:rsidR="008873FC">
        <w:t>demonstrate</w:t>
      </w:r>
      <w:r w:rsidRPr="007A2E5E">
        <w:t xml:space="preserve"> t</w:t>
      </w:r>
      <w:r>
        <w:t>heir science inquiry skills by:</w:t>
      </w:r>
    </w:p>
    <w:p w14:paraId="4215130D" w14:textId="77777777" w:rsidR="007A2E5E" w:rsidRPr="007A2E5E" w:rsidRDefault="007A2E5E" w:rsidP="00F863CD">
      <w:pPr>
        <w:pStyle w:val="SOFinalBullets"/>
      </w:pPr>
      <w:r w:rsidRPr="007A2E5E">
        <w:t>deconstructing a problem to determine the most appropriate method for investigation</w:t>
      </w:r>
    </w:p>
    <w:p w14:paraId="3D88B07D" w14:textId="77777777" w:rsidR="007A2E5E" w:rsidRPr="007A2E5E" w:rsidRDefault="007A2E5E" w:rsidP="00F863CD">
      <w:pPr>
        <w:pStyle w:val="SOFinalBullets"/>
      </w:pPr>
      <w:r w:rsidRPr="007A2E5E">
        <w:t>formulating investigable questions and hypotheses</w:t>
      </w:r>
    </w:p>
    <w:p w14:paraId="3FE79249" w14:textId="77777777" w:rsidR="007A2E5E" w:rsidRPr="007A2E5E" w:rsidRDefault="007A2E5E" w:rsidP="00F863CD">
      <w:pPr>
        <w:pStyle w:val="SOFinalBullets"/>
      </w:pPr>
      <w:r w:rsidRPr="007A2E5E">
        <w:t>selecting and using appropriate equipment, apparatus, and techniques</w:t>
      </w:r>
    </w:p>
    <w:p w14:paraId="31E3E36C" w14:textId="77777777" w:rsidR="007A2E5E" w:rsidRPr="007A2E5E" w:rsidRDefault="007A2E5E" w:rsidP="00F863CD">
      <w:pPr>
        <w:pStyle w:val="SOFinalBullets"/>
      </w:pPr>
      <w:r w:rsidRPr="007A2E5E">
        <w:t>identifying variables</w:t>
      </w:r>
    </w:p>
    <w:p w14:paraId="0E98651A" w14:textId="77777777" w:rsidR="007A2E5E" w:rsidRPr="007A2E5E" w:rsidRDefault="007A2E5E" w:rsidP="00F863CD">
      <w:pPr>
        <w:pStyle w:val="SOFinalBullets"/>
      </w:pPr>
      <w:r w:rsidRPr="007A2E5E">
        <w:t>collecting, representing, analysing, and interpreting data</w:t>
      </w:r>
    </w:p>
    <w:p w14:paraId="076B5923" w14:textId="77777777" w:rsidR="007A2E5E" w:rsidRPr="007A2E5E" w:rsidRDefault="007A2E5E" w:rsidP="00F863CD">
      <w:pPr>
        <w:pStyle w:val="SOFinalBullets"/>
      </w:pPr>
      <w:r w:rsidRPr="007A2E5E">
        <w:t>evaluating procedures and considering their impact on results</w:t>
      </w:r>
    </w:p>
    <w:p w14:paraId="3C473A27" w14:textId="77777777" w:rsidR="007A2E5E" w:rsidRPr="007A2E5E" w:rsidRDefault="007A2E5E" w:rsidP="00F863CD">
      <w:pPr>
        <w:pStyle w:val="SOFinalBullets"/>
      </w:pPr>
      <w:r w:rsidRPr="007A2E5E">
        <w:t>drawing conclusions</w:t>
      </w:r>
    </w:p>
    <w:p w14:paraId="138ECAFA" w14:textId="77777777" w:rsidR="007A2E5E" w:rsidRPr="007A2E5E" w:rsidRDefault="007A2E5E" w:rsidP="00F863CD">
      <w:pPr>
        <w:pStyle w:val="SOFinalBullets"/>
      </w:pPr>
      <w:r w:rsidRPr="007A2E5E">
        <w:t>communicating knowledge and understanding of concepts.</w:t>
      </w:r>
    </w:p>
    <w:p w14:paraId="60A7A712" w14:textId="77777777" w:rsidR="008F46AF" w:rsidRDefault="008F46AF" w:rsidP="008F46AF">
      <w:pPr>
        <w:pStyle w:val="SOFinalBodyText"/>
        <w:rPr>
          <w:rFonts w:ascii="Arial" w:hAnsi="Arial"/>
        </w:rPr>
      </w:pPr>
      <w:r>
        <w:t>As a set, practical investigations should enable students to:</w:t>
      </w:r>
    </w:p>
    <w:p w14:paraId="1AC147B7" w14:textId="77777777" w:rsidR="008F46AF" w:rsidRDefault="008F46AF" w:rsidP="008F46AF">
      <w:pPr>
        <w:pStyle w:val="SOFinalBullets"/>
        <w:numPr>
          <w:ilvl w:val="0"/>
          <w:numId w:val="20"/>
        </w:numPr>
      </w:pPr>
      <w:r>
        <w:t xml:space="preserve">work both individually or collaboratively. </w:t>
      </w:r>
    </w:p>
    <w:p w14:paraId="03E8F9B9" w14:textId="77777777" w:rsidR="008F46AF" w:rsidRDefault="008F46AF" w:rsidP="008F46AF">
      <w:pPr>
        <w:pStyle w:val="SOFinalBullets"/>
        <w:numPr>
          <w:ilvl w:val="0"/>
          <w:numId w:val="20"/>
        </w:numPr>
      </w:pPr>
      <w:r>
        <w:t>investigate a question or hypothesis for which the outcome is uncertain.</w:t>
      </w:r>
    </w:p>
    <w:p w14:paraId="1BC0D133" w14:textId="77777777" w:rsidR="008F46AF" w:rsidRDefault="008F46AF" w:rsidP="008F46AF">
      <w:pPr>
        <w:pStyle w:val="SOFinalBullets"/>
        <w:numPr>
          <w:ilvl w:val="0"/>
          <w:numId w:val="20"/>
        </w:numPr>
      </w:pPr>
      <w:r>
        <w:t>Investigate a question or hypothesis linked to one of the topics in Stage 1 Physics</w:t>
      </w:r>
    </w:p>
    <w:p w14:paraId="4F2664B2" w14:textId="77777777" w:rsidR="008F46AF" w:rsidRDefault="008F46AF" w:rsidP="008F46AF">
      <w:pPr>
        <w:pStyle w:val="SOFinalBullets"/>
        <w:numPr>
          <w:ilvl w:val="0"/>
          <w:numId w:val="20"/>
        </w:numPr>
      </w:pPr>
      <w:r>
        <w:t xml:space="preserve">individually deconstruct a problem to design their own method and justify their plan of action. </w:t>
      </w:r>
    </w:p>
    <w:p w14:paraId="0EF1F255" w14:textId="77777777" w:rsidR="008F46AF" w:rsidRDefault="008F46AF" w:rsidP="008F46AF">
      <w:pPr>
        <w:pStyle w:val="SOFinalBodyText"/>
      </w:pPr>
      <w:r>
        <w:t>For each investigation, students present an individual report.</w:t>
      </w:r>
    </w:p>
    <w:p w14:paraId="226D5FB9" w14:textId="77777777" w:rsidR="00FF2DBD" w:rsidRDefault="00FF2DBD" w:rsidP="005F3FD6">
      <w:pPr>
        <w:pStyle w:val="SOFinalBodyText"/>
      </w:pPr>
      <w:r>
        <w:t xml:space="preserve">Evidence of deconstruction (where applicable) should outline the deconstruction process, the method </w:t>
      </w:r>
      <w:r w:rsidR="005F3FD6">
        <w:t>designed</w:t>
      </w:r>
      <w:r>
        <w:t xml:space="preserve"> as most appropriate, and a justification of the plan of action, to a maximum of 4 sides of an A4 page. This evidence must be attached to the practical report.</w:t>
      </w:r>
    </w:p>
    <w:p w14:paraId="58FE1106" w14:textId="77777777" w:rsidR="00FF2DBD" w:rsidRDefault="00FF2DBD" w:rsidP="00FB28AA">
      <w:pPr>
        <w:pStyle w:val="SOFinalBodyText"/>
      </w:pPr>
      <w:r>
        <w:t xml:space="preserve">Suggested formats for </w:t>
      </w:r>
      <w:r w:rsidR="00FB28AA">
        <w:t>this evidence</w:t>
      </w:r>
      <w:r>
        <w:t xml:space="preserve"> include flow charts, concept maps, tables, or notes.</w:t>
      </w:r>
    </w:p>
    <w:p w14:paraId="25E004B3" w14:textId="77777777" w:rsidR="00FF2DBD" w:rsidRDefault="00FF2DBD" w:rsidP="00FF2DBD">
      <w:pPr>
        <w:pStyle w:val="SOFinalBodyText"/>
      </w:pPr>
      <w:r>
        <w:t>In order to manage the implementation of an investigation efficiently, students could individually design investigations and then conduct one of these as a group, or design hypothetical investigations at the end of a practical activity.</w:t>
      </w:r>
    </w:p>
    <w:p w14:paraId="1E2101A0" w14:textId="77777777" w:rsidR="00FF2DBD" w:rsidRDefault="00FF2DBD" w:rsidP="00FF2DBD">
      <w:pPr>
        <w:pStyle w:val="SOFinalBodyText"/>
      </w:pPr>
      <w:r>
        <w:t>A practical report must include:</w:t>
      </w:r>
    </w:p>
    <w:p w14:paraId="73480C3F" w14:textId="77777777" w:rsidR="00FF2DBD" w:rsidRDefault="00FF2DBD" w:rsidP="00E95901">
      <w:pPr>
        <w:pStyle w:val="SOFinalBullets"/>
      </w:pPr>
      <w:r>
        <w:t xml:space="preserve">introduction with relevant </w:t>
      </w:r>
      <w:r w:rsidR="00E95901">
        <w:t>physics</w:t>
      </w:r>
      <w:r>
        <w:t xml:space="preserve"> concepts, and either a hypothesis and variables, or an investigable question</w:t>
      </w:r>
    </w:p>
    <w:p w14:paraId="2E0AC4C6" w14:textId="77777777" w:rsidR="00FF2DBD" w:rsidRDefault="00FF2DBD" w:rsidP="00FF2DBD">
      <w:pPr>
        <w:pStyle w:val="SOFinalBullets"/>
      </w:pPr>
      <w:r>
        <w:t>materials/apparatus</w:t>
      </w:r>
    </w:p>
    <w:p w14:paraId="6E2BAB61" w14:textId="77777777" w:rsidR="00FF2DBD" w:rsidRDefault="00FF2DBD" w:rsidP="00FF2DBD">
      <w:pPr>
        <w:pStyle w:val="SOFinalBullets"/>
      </w:pPr>
      <w:r>
        <w:t>the method that was implemented</w:t>
      </w:r>
    </w:p>
    <w:p w14:paraId="1C5AA512" w14:textId="77777777" w:rsidR="00FF2DBD" w:rsidRDefault="00FF2DBD" w:rsidP="00FF2DBD">
      <w:pPr>
        <w:pStyle w:val="SOFinalBullets"/>
      </w:pPr>
      <w:r>
        <w:t>identification and management of safety and/or ethical risks</w:t>
      </w:r>
    </w:p>
    <w:p w14:paraId="5C7B6EB1" w14:textId="77777777" w:rsidR="00FF2DBD" w:rsidRDefault="00FF2DBD" w:rsidP="00FF2DBD">
      <w:pPr>
        <w:pStyle w:val="SOFinalBullets"/>
      </w:pPr>
      <w:r>
        <w:t>results</w:t>
      </w:r>
      <w:r w:rsidR="00FB28AA">
        <w:t>,</w:t>
      </w:r>
      <w:r>
        <w:t xml:space="preserve"> including table(s) and/or graph(s)</w:t>
      </w:r>
    </w:p>
    <w:p w14:paraId="06525D43" w14:textId="77777777" w:rsidR="00FF2DBD" w:rsidRDefault="00FF2DBD" w:rsidP="00FB28AA">
      <w:pPr>
        <w:pStyle w:val="SOFinalBullets"/>
      </w:pPr>
      <w:r>
        <w:t xml:space="preserve">analysis of results, </w:t>
      </w:r>
      <w:r w:rsidR="00FB28AA">
        <w:t xml:space="preserve">including </w:t>
      </w:r>
      <w:r>
        <w:t>identifying trends and linking results to concepts</w:t>
      </w:r>
    </w:p>
    <w:p w14:paraId="20D08877" w14:textId="77777777" w:rsidR="00FF2DBD" w:rsidRDefault="00FF2DBD" w:rsidP="00FB28AA">
      <w:pPr>
        <w:pStyle w:val="SOFinalBullets"/>
      </w:pPr>
      <w:r>
        <w:t>evaluation of procedure</w:t>
      </w:r>
      <w:r w:rsidR="00FB28AA">
        <w:t>s</w:t>
      </w:r>
      <w:r>
        <w:t xml:space="preserve"> and</w:t>
      </w:r>
      <w:r w:rsidR="00FB28AA">
        <w:t xml:space="preserve"> their effect on</w:t>
      </w:r>
      <w:r>
        <w:t xml:space="preserve"> data, and identifying sources of uncertainty</w:t>
      </w:r>
    </w:p>
    <w:p w14:paraId="7B100EC0" w14:textId="77777777" w:rsidR="00FF2DBD" w:rsidRDefault="00FF2DBD" w:rsidP="00FF2DBD">
      <w:pPr>
        <w:pStyle w:val="SOFinalBullets"/>
      </w:pPr>
      <w:r>
        <w:t>conclusion, with justification.</w:t>
      </w:r>
    </w:p>
    <w:p w14:paraId="3212CD91" w14:textId="77777777" w:rsidR="00FF2DBD" w:rsidRDefault="00FF2DBD" w:rsidP="00FB28AA">
      <w:pPr>
        <w:pStyle w:val="SOFinalBodyText"/>
      </w:pPr>
      <w:r>
        <w:t xml:space="preserve">The report should be a maximum of 1000 words if written, or a maximum of </w:t>
      </w:r>
      <w:r w:rsidR="00FB28AA">
        <w:t>6</w:t>
      </w:r>
      <w:r>
        <w:t xml:space="preserve"> minutes for an oral presentation, or the equivalent in multimodal form.</w:t>
      </w:r>
    </w:p>
    <w:p w14:paraId="16650A39" w14:textId="77777777" w:rsidR="00FF2DBD" w:rsidRDefault="00FF2DBD" w:rsidP="00FF2DBD">
      <w:pPr>
        <w:pStyle w:val="SOFinalBodyText"/>
      </w:pPr>
      <w:r>
        <w:t>Only the following sections of the report are included in the word count:</w:t>
      </w:r>
    </w:p>
    <w:p w14:paraId="3D45D851" w14:textId="77777777" w:rsidR="00FF2DBD" w:rsidRDefault="00FF2DBD" w:rsidP="00FF2DBD">
      <w:pPr>
        <w:pStyle w:val="SOFinalBullets"/>
      </w:pPr>
      <w:r>
        <w:t>introduction</w:t>
      </w:r>
    </w:p>
    <w:p w14:paraId="3B886A53" w14:textId="77777777" w:rsidR="00FF2DBD" w:rsidRDefault="00FF2DBD" w:rsidP="00FF2DBD">
      <w:pPr>
        <w:pStyle w:val="SOFinalBullets"/>
      </w:pPr>
      <w:r>
        <w:t>analysis of results</w:t>
      </w:r>
    </w:p>
    <w:p w14:paraId="7B63D641" w14:textId="77777777" w:rsidR="00FF2DBD" w:rsidRDefault="00FF2DBD" w:rsidP="00FB28AA">
      <w:pPr>
        <w:pStyle w:val="SOFinalBullets"/>
      </w:pPr>
      <w:r>
        <w:t>evaluation of procedure</w:t>
      </w:r>
      <w:r w:rsidR="00FB28AA">
        <w:t>s</w:t>
      </w:r>
    </w:p>
    <w:p w14:paraId="401F6F3A" w14:textId="77777777" w:rsidR="00FF2DBD" w:rsidRDefault="00FF2DBD" w:rsidP="00FF2DBD">
      <w:pPr>
        <w:pStyle w:val="SOFinalBullets"/>
      </w:pPr>
      <w:r>
        <w:t>conclusion</w:t>
      </w:r>
      <w:r w:rsidR="00FB28AA">
        <w:t xml:space="preserve"> and justification</w:t>
      </w:r>
      <w:r>
        <w:t>.</w:t>
      </w:r>
    </w:p>
    <w:p w14:paraId="10FAE867" w14:textId="2D8C7347" w:rsidR="00FF2DBD" w:rsidRDefault="00FF2DBD" w:rsidP="00FF2DBD">
      <w:pPr>
        <w:pStyle w:val="SOFinalBodyText"/>
      </w:pPr>
      <w:r>
        <w:lastRenderedPageBreak/>
        <w:t>Suggested formats for presentation of a practica</w:t>
      </w:r>
      <w:r w:rsidR="00BF10D6">
        <w:t>l investigation report include:</w:t>
      </w:r>
    </w:p>
    <w:p w14:paraId="04B27337" w14:textId="77777777" w:rsidR="00FF2DBD" w:rsidRDefault="00FF2DBD" w:rsidP="00FF2DBD">
      <w:pPr>
        <w:pStyle w:val="SOFinalBullets"/>
      </w:pPr>
      <w:r>
        <w:t>a written report</w:t>
      </w:r>
    </w:p>
    <w:p w14:paraId="4CFAB682" w14:textId="77777777" w:rsidR="00FF2DBD" w:rsidRDefault="00FF2DBD" w:rsidP="00FF2DBD">
      <w:pPr>
        <w:pStyle w:val="SOFinalBullets"/>
      </w:pPr>
      <w:r>
        <w:t>an oral presentation</w:t>
      </w:r>
    </w:p>
    <w:p w14:paraId="4938758A" w14:textId="77777777" w:rsidR="00FF2DBD" w:rsidRDefault="00FF2DBD" w:rsidP="00FF2DBD">
      <w:pPr>
        <w:pStyle w:val="SOFinalBullets"/>
      </w:pPr>
      <w:r>
        <w:t>a multimodal product.</w:t>
      </w:r>
    </w:p>
    <w:p w14:paraId="16020095" w14:textId="77777777" w:rsidR="001A755D" w:rsidRPr="001A755D" w:rsidRDefault="001A755D" w:rsidP="00351B12">
      <w:pPr>
        <w:pStyle w:val="SOFinalHead4"/>
      </w:pPr>
      <w:r w:rsidRPr="001A755D">
        <w:t>Science as a Human Endeavour Investigation</w:t>
      </w:r>
    </w:p>
    <w:p w14:paraId="65DD189D" w14:textId="77777777" w:rsidR="007A2E5E" w:rsidRPr="007A2E5E" w:rsidRDefault="007A2E5E" w:rsidP="00E655B1">
      <w:pPr>
        <w:pStyle w:val="SOFinalBodyText"/>
      </w:pPr>
      <w:r w:rsidRPr="007A2E5E">
        <w:t xml:space="preserve">Students investigate a contemporary example of how science interacts with society. This may focus on one or more of the </w:t>
      </w:r>
      <w:r w:rsidR="002C3CAE">
        <w:t xml:space="preserve">key concepts </w:t>
      </w:r>
      <w:r w:rsidRPr="007A2E5E">
        <w:t>of science as a human endeavour described on pages 1</w:t>
      </w:r>
      <w:r w:rsidR="00E655B1">
        <w:t>1</w:t>
      </w:r>
      <w:r w:rsidRPr="007A2E5E">
        <w:t xml:space="preserve"> and 1</w:t>
      </w:r>
      <w:r w:rsidR="00E655B1">
        <w:t>2</w:t>
      </w:r>
      <w:r w:rsidRPr="007A2E5E">
        <w:t xml:space="preserve"> and may draw on a context suggested in the topics or relate to a new context.</w:t>
      </w:r>
    </w:p>
    <w:p w14:paraId="6E06199F" w14:textId="77777777" w:rsidR="007A2E5E" w:rsidRPr="007A2E5E" w:rsidRDefault="007A2E5E" w:rsidP="007A2E5E">
      <w:pPr>
        <w:pStyle w:val="SOFinalBodyText"/>
      </w:pPr>
      <w:r w:rsidRPr="007A2E5E">
        <w:t xml:space="preserve">Students </w:t>
      </w:r>
      <w:r w:rsidR="00CD394E">
        <w:t xml:space="preserve">could </w:t>
      </w:r>
      <w:r w:rsidRPr="007A2E5E">
        <w:t>consider, for example</w:t>
      </w:r>
      <w:r w:rsidR="00CD394E">
        <w:t>, how</w:t>
      </w:r>
      <w:r w:rsidRPr="007A2E5E">
        <w:t>:</w:t>
      </w:r>
    </w:p>
    <w:p w14:paraId="7B11D9C0" w14:textId="77777777" w:rsidR="00CD394E" w:rsidRPr="001A755D" w:rsidRDefault="00CD394E" w:rsidP="00F863CD">
      <w:pPr>
        <w:pStyle w:val="SOFinalBullets"/>
      </w:pPr>
      <w:r w:rsidRPr="001A755D">
        <w:t>humans seek to improve their understanding and explanation of the natural world</w:t>
      </w:r>
    </w:p>
    <w:p w14:paraId="76DB97A7" w14:textId="77777777" w:rsidR="00CD394E" w:rsidRPr="001A755D" w:rsidRDefault="00E655B1" w:rsidP="00F863CD">
      <w:pPr>
        <w:pStyle w:val="SOFinalBullets"/>
      </w:pPr>
      <w:r>
        <w:t>working scientifically</w:t>
      </w:r>
      <w:r w:rsidR="00CD394E" w:rsidRPr="001A755D">
        <w:t xml:space="preserve"> is a way of obtaining knowledge that allows for testing scientific claims</w:t>
      </w:r>
    </w:p>
    <w:p w14:paraId="6155DA13" w14:textId="77777777" w:rsidR="00CD394E" w:rsidRPr="001A755D" w:rsidRDefault="00CD394E" w:rsidP="00F863CD">
      <w:pPr>
        <w:pStyle w:val="SOFinalBullets"/>
      </w:pPr>
      <w:r w:rsidRPr="001A755D">
        <w:t>scientific theory can change in the light of new evidence</w:t>
      </w:r>
    </w:p>
    <w:p w14:paraId="359C0736" w14:textId="77777777" w:rsidR="00CD394E" w:rsidRPr="001A755D" w:rsidRDefault="00CD394E" w:rsidP="00F863CD">
      <w:pPr>
        <w:pStyle w:val="SOFinalBullets"/>
      </w:pPr>
      <w:r>
        <w:t>t</w:t>
      </w:r>
      <w:r w:rsidRPr="001A755D">
        <w:t>echnological advances change ways of working scientifically</w:t>
      </w:r>
    </w:p>
    <w:p w14:paraId="3DCD6335" w14:textId="77777777" w:rsidR="00CD394E" w:rsidRPr="001A755D" w:rsidRDefault="00CD394E" w:rsidP="00F863CD">
      <w:pPr>
        <w:pStyle w:val="SOFinalBullets"/>
      </w:pPr>
      <w:r w:rsidRPr="001A755D">
        <w:t>links between advances in science impact and influence society</w:t>
      </w:r>
    </w:p>
    <w:p w14:paraId="0B63B1C3" w14:textId="77777777" w:rsidR="00CD394E" w:rsidRPr="001A755D" w:rsidRDefault="00CD394E" w:rsidP="00F863CD">
      <w:pPr>
        <w:pStyle w:val="SOFinalBullets"/>
      </w:pPr>
      <w:r w:rsidRPr="001A755D">
        <w:t>society influences scientific research</w:t>
      </w:r>
    </w:p>
    <w:p w14:paraId="0AA74096" w14:textId="77777777" w:rsidR="007A2E5E" w:rsidRPr="007A2E5E" w:rsidRDefault="007A2E5E" w:rsidP="00F863CD">
      <w:pPr>
        <w:pStyle w:val="SOFinalBullets"/>
      </w:pPr>
      <w:r w:rsidRPr="007A2E5E">
        <w:t>physics</w:t>
      </w:r>
      <w:r w:rsidR="00CD394E">
        <w:t xml:space="preserve"> is important</w:t>
      </w:r>
      <w:r w:rsidRPr="007A2E5E">
        <w:t xml:space="preserve"> in sport</w:t>
      </w:r>
    </w:p>
    <w:p w14:paraId="4D657D8D" w14:textId="77777777" w:rsidR="007A2E5E" w:rsidRPr="007A2E5E" w:rsidRDefault="007A2E5E" w:rsidP="00F863CD">
      <w:pPr>
        <w:pStyle w:val="SOFinalBullets"/>
      </w:pPr>
      <w:r w:rsidRPr="007A2E5E">
        <w:t>emerging physics-related careers and pathways</w:t>
      </w:r>
      <w:r w:rsidR="00CD394E">
        <w:t xml:space="preserve"> involve science</w:t>
      </w:r>
    </w:p>
    <w:p w14:paraId="498E79DE" w14:textId="77777777" w:rsidR="007A2E5E" w:rsidRPr="007A2E5E" w:rsidRDefault="007A2E5E" w:rsidP="00F863CD">
      <w:pPr>
        <w:pStyle w:val="SOFinalBullets"/>
      </w:pPr>
      <w:r w:rsidRPr="007A2E5E">
        <w:t>‘blue sky’ resear</w:t>
      </w:r>
      <w:r w:rsidR="00940E91">
        <w:t>ch leads</w:t>
      </w:r>
      <w:r>
        <w:t xml:space="preserve"> to new technologies.</w:t>
      </w:r>
    </w:p>
    <w:p w14:paraId="79E605D9" w14:textId="77777777" w:rsidR="007A2E5E" w:rsidRPr="007A2E5E" w:rsidRDefault="00904F18" w:rsidP="007A2E5E">
      <w:pPr>
        <w:pStyle w:val="SOFinalBodyText"/>
      </w:pPr>
      <w:r w:rsidRPr="00904F18">
        <w:t>Students access information from different sources, select relevant information, analyse their findings, and explain the connection to science as a human endeavour.</w:t>
      </w:r>
    </w:p>
    <w:p w14:paraId="087B4B9F" w14:textId="77777777" w:rsidR="007A2E5E" w:rsidRPr="007A2E5E" w:rsidRDefault="007A2E5E" w:rsidP="007A2E5E">
      <w:pPr>
        <w:pStyle w:val="SOFinalBodyText"/>
      </w:pPr>
      <w:r w:rsidRPr="007A2E5E">
        <w:t>Possible starting points for the investigation could include, for example:</w:t>
      </w:r>
    </w:p>
    <w:p w14:paraId="7D10DAEA" w14:textId="77777777" w:rsidR="007A2E5E" w:rsidRPr="007A2E5E" w:rsidRDefault="007A2E5E" w:rsidP="00F863CD">
      <w:pPr>
        <w:pStyle w:val="SOFinalBullets"/>
      </w:pPr>
      <w:r w:rsidRPr="007A2E5E">
        <w:t xml:space="preserve">the announcement of a discovery in the field of </w:t>
      </w:r>
      <w:r w:rsidR="00940E91">
        <w:t>physics</w:t>
      </w:r>
    </w:p>
    <w:p w14:paraId="0AAB4024" w14:textId="77777777" w:rsidR="007A2E5E" w:rsidRPr="007A2E5E" w:rsidRDefault="007A2E5E" w:rsidP="00F863CD">
      <w:pPr>
        <w:pStyle w:val="SOFinalBullets"/>
      </w:pPr>
      <w:r w:rsidRPr="007A2E5E">
        <w:t xml:space="preserve">an expert’s point of view on a controversial innovation </w:t>
      </w:r>
    </w:p>
    <w:p w14:paraId="66C865BD" w14:textId="77777777" w:rsidR="007A2E5E" w:rsidRPr="007A2E5E" w:rsidRDefault="007A2E5E" w:rsidP="00F863CD">
      <w:pPr>
        <w:pStyle w:val="SOFinalBullets"/>
      </w:pPr>
      <w:r w:rsidRPr="007A2E5E">
        <w:t>a TED talk based on a development in physics</w:t>
      </w:r>
    </w:p>
    <w:p w14:paraId="30F3FA7F" w14:textId="77777777" w:rsidR="007A2E5E" w:rsidRPr="007A2E5E" w:rsidRDefault="007A2E5E" w:rsidP="00F863CD">
      <w:pPr>
        <w:pStyle w:val="SOFinalBullets"/>
      </w:pPr>
      <w:r w:rsidRPr="007A2E5E">
        <w:t xml:space="preserve">an article from a scientific publication (e.g. </w:t>
      </w:r>
      <w:r w:rsidRPr="00940E91">
        <w:rPr>
          <w:i/>
          <w:iCs/>
        </w:rPr>
        <w:t>Cosmos</w:t>
      </w:r>
      <w:r w:rsidRPr="007A2E5E">
        <w:t>)</w:t>
      </w:r>
    </w:p>
    <w:p w14:paraId="1ADDB720" w14:textId="77777777" w:rsidR="007A2E5E" w:rsidRPr="007A2E5E" w:rsidRDefault="007A2E5E" w:rsidP="00F863CD">
      <w:pPr>
        <w:pStyle w:val="SOFinalBullets"/>
      </w:pPr>
      <w:r w:rsidRPr="007A2E5E">
        <w:t>public concern about an issue that has environmental, social, econom</w:t>
      </w:r>
      <w:r>
        <w:t>ic, or</w:t>
      </w:r>
      <w:r w:rsidR="0031408F">
        <w:t xml:space="preserve"> </w:t>
      </w:r>
      <w:r>
        <w:t>political implications.</w:t>
      </w:r>
    </w:p>
    <w:p w14:paraId="46C70A0F" w14:textId="77777777" w:rsidR="00904F18" w:rsidRDefault="00904F18" w:rsidP="00904F18">
      <w:pPr>
        <w:pStyle w:val="SOFinalBodyText"/>
      </w:pPr>
      <w:r w:rsidRPr="00455978">
        <w:t>Based on their investigation, students prepare a scientific communication, which must include the use of scientific terminology.</w:t>
      </w:r>
    </w:p>
    <w:p w14:paraId="5CD9CD92" w14:textId="77777777" w:rsidR="007A2E5E" w:rsidRPr="007A2E5E" w:rsidRDefault="00904F18" w:rsidP="007A2E5E">
      <w:pPr>
        <w:pStyle w:val="SOFinalBodyText"/>
      </w:pPr>
      <w:r w:rsidRPr="00904F18">
        <w:t>The communication should be a maximum of 1000 word</w:t>
      </w:r>
      <w:r>
        <w:t>s if written, or a maximum of 6 </w:t>
      </w:r>
      <w:r w:rsidRPr="00904F18">
        <w:t>minutes for an oral presentation, or the equivalent in multimodal form.</w:t>
      </w:r>
    </w:p>
    <w:p w14:paraId="2AB03800" w14:textId="77777777" w:rsidR="007A2E5E" w:rsidRPr="007A2E5E" w:rsidRDefault="007A2E5E" w:rsidP="00940E91">
      <w:pPr>
        <w:pStyle w:val="SOFinalBodyTextExtraSpace-AssTypeONLY"/>
      </w:pPr>
      <w:r w:rsidRPr="007A2E5E">
        <w:t>For this assessment type, students provide evidence of their learning in relation to the follow</w:t>
      </w:r>
      <w:r>
        <w:t>ing assessment design criteria:</w:t>
      </w:r>
    </w:p>
    <w:p w14:paraId="4561294C" w14:textId="77777777" w:rsidR="007A2E5E" w:rsidRPr="007A2E5E" w:rsidRDefault="007A2E5E" w:rsidP="00F863CD">
      <w:pPr>
        <w:pStyle w:val="SOFinalBullets"/>
      </w:pPr>
      <w:r w:rsidRPr="007A2E5E">
        <w:t>investigation, analysis, and evaluation</w:t>
      </w:r>
    </w:p>
    <w:p w14:paraId="3B7A2585" w14:textId="77777777" w:rsidR="007A2E5E" w:rsidRPr="007A2E5E" w:rsidRDefault="007A2E5E" w:rsidP="00F863CD">
      <w:pPr>
        <w:pStyle w:val="SOFinalBullets"/>
      </w:pPr>
      <w:r w:rsidRPr="007A2E5E">
        <w:t>knowledge and application.</w:t>
      </w:r>
    </w:p>
    <w:p w14:paraId="57FE4225" w14:textId="77777777" w:rsidR="00FF2DBD" w:rsidRDefault="00FF2DBD">
      <w:pPr>
        <w:rPr>
          <w:rFonts w:ascii="Arial Narrow" w:eastAsia="Times New Roman" w:hAnsi="Arial Narrow"/>
          <w:b/>
          <w:color w:val="000000"/>
          <w:sz w:val="28"/>
          <w:lang w:val="en-US" w:eastAsia="en-US"/>
        </w:rPr>
      </w:pPr>
      <w:r>
        <w:br w:type="page"/>
      </w:r>
    </w:p>
    <w:p w14:paraId="503C75AF" w14:textId="77777777" w:rsidR="004F5C42" w:rsidRPr="00090813" w:rsidRDefault="004F5C42" w:rsidP="00030888">
      <w:pPr>
        <w:pStyle w:val="SOFinalHead3"/>
      </w:pPr>
      <w:r w:rsidRPr="00090813">
        <w:lastRenderedPageBreak/>
        <w:t xml:space="preserve">Assessment Type 2: </w:t>
      </w:r>
      <w:r w:rsidR="00351B12" w:rsidRPr="00351B12">
        <w:t>Skills and Applications Tasks</w:t>
      </w:r>
    </w:p>
    <w:p w14:paraId="3A7B9829" w14:textId="77777777" w:rsidR="007A2E5E" w:rsidRPr="00940E91" w:rsidRDefault="007A2E5E" w:rsidP="00940E91">
      <w:pPr>
        <w:pStyle w:val="SOFinalBodyText"/>
      </w:pPr>
      <w:r w:rsidRPr="00940E91">
        <w:t>For a 10-credit subject, students undertake at least one skills and applications task.</w:t>
      </w:r>
      <w:r w:rsidR="00940E91">
        <w:t xml:space="preserve"> </w:t>
      </w:r>
      <w:r w:rsidRPr="00940E91">
        <w:t>Students may undertake more than one skills and applications task</w:t>
      </w:r>
      <w:r w:rsidR="00E655B1">
        <w:t xml:space="preserve"> within the maximum number of </w:t>
      </w:r>
      <w:r w:rsidR="00317465">
        <w:t>assessments</w:t>
      </w:r>
      <w:r w:rsidR="00E655B1">
        <w:t xml:space="preserve"> allowed</w:t>
      </w:r>
      <w:r w:rsidRPr="00940E91">
        <w:t>, but</w:t>
      </w:r>
      <w:r w:rsidR="00940E91">
        <w:t xml:space="preserve"> at</w:t>
      </w:r>
      <w:r w:rsidRPr="00940E91">
        <w:t xml:space="preserve"> least one should be under the direct supervision of the teacher. The supervised setting (e.g. classroom, laboratory, or field) should be appropriate to the task.</w:t>
      </w:r>
    </w:p>
    <w:p w14:paraId="328931B7" w14:textId="77777777" w:rsidR="007A2E5E" w:rsidRPr="007A2E5E" w:rsidRDefault="007A2E5E" w:rsidP="007A2E5E">
      <w:pPr>
        <w:pStyle w:val="SOFinalBodyText"/>
      </w:pPr>
      <w:r w:rsidRPr="007A2E5E">
        <w:t>For a 20-credit subject, students undertake at least two skills and applications tasks. Students may undertake more than two skills and applications tasks</w:t>
      </w:r>
      <w:r w:rsidR="00E655B1">
        <w:t xml:space="preserve"> within the maximum number of </w:t>
      </w:r>
      <w:r w:rsidR="00317465">
        <w:t>assessments</w:t>
      </w:r>
      <w:r w:rsidR="00E655B1">
        <w:t xml:space="preserve"> allowed</w:t>
      </w:r>
      <w:r w:rsidRPr="007A2E5E">
        <w:t>, but</w:t>
      </w:r>
      <w:r w:rsidR="00E655B1">
        <w:t xml:space="preserve"> at</w:t>
      </w:r>
      <w:r w:rsidRPr="007A2E5E">
        <w:t xml:space="preserve"> least two should be under the direct supervision of the teacher. The supervised setting (e.g. classroom, laboratory, or field) should be appropriate to the task.</w:t>
      </w:r>
    </w:p>
    <w:p w14:paraId="544504A2" w14:textId="77777777" w:rsidR="007A2E5E" w:rsidRPr="007A2E5E" w:rsidRDefault="007A2E5E" w:rsidP="007A2E5E">
      <w:pPr>
        <w:pStyle w:val="SOFinalBodyText"/>
      </w:pPr>
      <w:r w:rsidRPr="007A2E5E">
        <w:t>Skills and applications tasks allow students to provide evidence of their learning in tasks that may:</w:t>
      </w:r>
    </w:p>
    <w:p w14:paraId="76CF9BCE" w14:textId="77777777" w:rsidR="007A2E5E" w:rsidRPr="007A2E5E" w:rsidRDefault="007A2E5E" w:rsidP="00F863CD">
      <w:pPr>
        <w:pStyle w:val="SOFinalBullets"/>
      </w:pPr>
      <w:r w:rsidRPr="007A2E5E">
        <w:t>be applied, analytical, and/or interpretative</w:t>
      </w:r>
    </w:p>
    <w:p w14:paraId="15992FB1" w14:textId="77777777" w:rsidR="007A2E5E" w:rsidRPr="007A2E5E" w:rsidRDefault="007A2E5E" w:rsidP="00F863CD">
      <w:pPr>
        <w:pStyle w:val="SOFinalBullets"/>
      </w:pPr>
      <w:r w:rsidRPr="007A2E5E">
        <w:t>pose problems in new and familiar contexts</w:t>
      </w:r>
    </w:p>
    <w:p w14:paraId="30C74489" w14:textId="77777777" w:rsidR="007A2E5E" w:rsidRPr="007A2E5E" w:rsidRDefault="007A2E5E" w:rsidP="00F863CD">
      <w:pPr>
        <w:pStyle w:val="SOFinalBullets"/>
      </w:pPr>
      <w:r w:rsidRPr="007A2E5E">
        <w:t>involve individual or collaborative assessments, depending on task design.</w:t>
      </w:r>
    </w:p>
    <w:p w14:paraId="679D0E30" w14:textId="77777777" w:rsidR="00940E91" w:rsidRDefault="00940E91" w:rsidP="00FF2DBD">
      <w:pPr>
        <w:pStyle w:val="SOFinalBodyText"/>
        <w:spacing w:line="220" w:lineRule="exact"/>
      </w:pPr>
      <w:r w:rsidRPr="00351B12">
        <w:t>A skills and applications</w:t>
      </w:r>
      <w:r w:rsidR="00FF2DBD">
        <w:t xml:space="preserve"> task may involve, for example:</w:t>
      </w:r>
    </w:p>
    <w:p w14:paraId="0F364026" w14:textId="77777777" w:rsidR="00940E91" w:rsidRDefault="00940E91" w:rsidP="00E655B1">
      <w:pPr>
        <w:pStyle w:val="SOFinalBullets"/>
        <w:spacing w:line="220" w:lineRule="exact"/>
      </w:pPr>
      <w:r>
        <w:t>solving problems</w:t>
      </w:r>
    </w:p>
    <w:p w14:paraId="2F47BD2F" w14:textId="77777777" w:rsidR="00940E91" w:rsidRDefault="00940E91" w:rsidP="00E655B1">
      <w:pPr>
        <w:pStyle w:val="SOFinalBullets"/>
        <w:spacing w:line="220" w:lineRule="exact"/>
      </w:pPr>
      <w:r w:rsidRPr="00351B12">
        <w:t>designing an investigation to test a hypot</w:t>
      </w:r>
      <w:r>
        <w:t>hesis or investigable question</w:t>
      </w:r>
    </w:p>
    <w:p w14:paraId="6E318392" w14:textId="77777777" w:rsidR="00940E91" w:rsidRDefault="00940E91" w:rsidP="00E655B1">
      <w:pPr>
        <w:pStyle w:val="SOFinalBullets"/>
        <w:spacing w:line="220" w:lineRule="exact"/>
      </w:pPr>
      <w:r w:rsidRPr="00351B12">
        <w:t>considering different scenarios in which to ap</w:t>
      </w:r>
      <w:r>
        <w:t>ply knowledge and understanding</w:t>
      </w:r>
    </w:p>
    <w:p w14:paraId="7C916D86" w14:textId="77777777" w:rsidR="00940E91" w:rsidRDefault="00940E91" w:rsidP="00E655B1">
      <w:pPr>
        <w:pStyle w:val="SOFinalBullets"/>
        <w:spacing w:line="220" w:lineRule="exact"/>
      </w:pPr>
      <w:r w:rsidRPr="00351B12">
        <w:t>graphing, tabulating, and/or analysing d</w:t>
      </w:r>
      <w:r>
        <w:t>ata</w:t>
      </w:r>
    </w:p>
    <w:p w14:paraId="7223A6B0" w14:textId="77777777" w:rsidR="00940E91" w:rsidRDefault="00940E91" w:rsidP="00E655B1">
      <w:pPr>
        <w:pStyle w:val="SOFinalBullets"/>
        <w:spacing w:line="220" w:lineRule="exact"/>
      </w:pPr>
      <w:r w:rsidRPr="00351B12">
        <w:t>evaluating procedures an</w:t>
      </w:r>
      <w:r>
        <w:t>d identifying their limitations</w:t>
      </w:r>
    </w:p>
    <w:p w14:paraId="5CBE9543" w14:textId="77777777" w:rsidR="00940E91" w:rsidRDefault="00940E91" w:rsidP="00E655B1">
      <w:pPr>
        <w:pStyle w:val="SOFinalBullets"/>
        <w:spacing w:line="220" w:lineRule="exact"/>
      </w:pPr>
      <w:r w:rsidRPr="00351B12">
        <w:t>formula</w:t>
      </w:r>
      <w:r>
        <w:t>ting and justifying conclusions</w:t>
      </w:r>
    </w:p>
    <w:p w14:paraId="167117C4" w14:textId="77777777" w:rsidR="00940E91" w:rsidRDefault="00940E91" w:rsidP="00E655B1">
      <w:pPr>
        <w:pStyle w:val="SOFinalBullets"/>
        <w:spacing w:line="220" w:lineRule="exact"/>
      </w:pPr>
      <w:r w:rsidRPr="00351B12">
        <w:t xml:space="preserve">representing information </w:t>
      </w:r>
      <w:r>
        <w:t>diagrammatically or graphically</w:t>
      </w:r>
    </w:p>
    <w:p w14:paraId="0BA96750" w14:textId="77777777" w:rsidR="00940E91" w:rsidRPr="00351B12" w:rsidRDefault="00940E91" w:rsidP="00E655B1">
      <w:pPr>
        <w:pStyle w:val="SOFinalBullets"/>
        <w:spacing w:line="220" w:lineRule="exact"/>
      </w:pPr>
      <w:r w:rsidRPr="00351B12">
        <w:t xml:space="preserve">using </w:t>
      </w:r>
      <w:r>
        <w:t>physics</w:t>
      </w:r>
      <w:r w:rsidRPr="00351B12">
        <w:t xml:space="preserve"> terms, conventions, and notations.</w:t>
      </w:r>
    </w:p>
    <w:p w14:paraId="7CED28DF" w14:textId="77777777" w:rsidR="007A2E5E" w:rsidRPr="007A2E5E" w:rsidRDefault="007A2E5E" w:rsidP="00E655B1">
      <w:pPr>
        <w:pStyle w:val="SOFinalBodyText"/>
        <w:spacing w:line="220" w:lineRule="exact"/>
      </w:pPr>
      <w:r w:rsidRPr="007A2E5E">
        <w:t>As a set, skills and applications tasks should be designed to enable students to apply their science inquiry skills, demonstrate knowledge and understanding of key physics concepts and learning, and explain connections with science as a human endeavour. Problems and scenarios should be set in a relevant context, which may be practical, social, or environmental.</w:t>
      </w:r>
    </w:p>
    <w:p w14:paraId="3145F7C9" w14:textId="77777777" w:rsidR="007A2E5E" w:rsidRPr="007A2E5E" w:rsidRDefault="007A2E5E" w:rsidP="00E655B1">
      <w:pPr>
        <w:pStyle w:val="SOFinalBodyText"/>
        <w:spacing w:line="220" w:lineRule="exact"/>
      </w:pPr>
      <w:r w:rsidRPr="007A2E5E">
        <w:t>Skills and applications tasks may include, for example:</w:t>
      </w:r>
    </w:p>
    <w:p w14:paraId="643FAEC3" w14:textId="77777777" w:rsidR="007A2E5E" w:rsidRPr="007A2E5E" w:rsidRDefault="007A2E5E" w:rsidP="00E655B1">
      <w:pPr>
        <w:pStyle w:val="SOFinalBullets"/>
        <w:spacing w:line="220" w:lineRule="exact"/>
      </w:pPr>
      <w:r w:rsidRPr="007A2E5E">
        <w:t xml:space="preserve">modelling or representing concepts </w:t>
      </w:r>
    </w:p>
    <w:p w14:paraId="7A205962" w14:textId="77777777" w:rsidR="007A2E5E" w:rsidRPr="007A2E5E" w:rsidRDefault="007A2E5E" w:rsidP="00E655B1">
      <w:pPr>
        <w:pStyle w:val="SOFinalBullets"/>
        <w:spacing w:line="220" w:lineRule="exact"/>
      </w:pPr>
      <w:r w:rsidRPr="007A2E5E">
        <w:t>developing simulations</w:t>
      </w:r>
    </w:p>
    <w:p w14:paraId="4612100B" w14:textId="77777777" w:rsidR="007A2E5E" w:rsidRPr="007A2E5E" w:rsidRDefault="007A2E5E" w:rsidP="00E655B1">
      <w:pPr>
        <w:pStyle w:val="SOFinalBullets"/>
        <w:spacing w:line="220" w:lineRule="exact"/>
      </w:pPr>
      <w:r w:rsidRPr="007A2E5E">
        <w:t xml:space="preserve">practical and/or graphical skills </w:t>
      </w:r>
    </w:p>
    <w:p w14:paraId="3DFE512F" w14:textId="77777777" w:rsidR="007A2E5E" w:rsidRPr="007A2E5E" w:rsidRDefault="007A2E5E" w:rsidP="00E655B1">
      <w:pPr>
        <w:pStyle w:val="SOFinalBullets"/>
        <w:spacing w:line="220" w:lineRule="exact"/>
      </w:pPr>
      <w:r w:rsidRPr="007A2E5E">
        <w:t>a multimodal product</w:t>
      </w:r>
    </w:p>
    <w:p w14:paraId="607D5416" w14:textId="77777777" w:rsidR="007A2E5E" w:rsidRPr="007A2E5E" w:rsidRDefault="007A2E5E" w:rsidP="00E655B1">
      <w:pPr>
        <w:pStyle w:val="SOFinalBullets"/>
        <w:spacing w:line="220" w:lineRule="exact"/>
      </w:pPr>
      <w:r w:rsidRPr="007A2E5E">
        <w:t>an oral presentation</w:t>
      </w:r>
    </w:p>
    <w:p w14:paraId="430FABEE" w14:textId="77777777" w:rsidR="007A2E5E" w:rsidRPr="007A2E5E" w:rsidRDefault="007A2E5E" w:rsidP="00E655B1">
      <w:pPr>
        <w:pStyle w:val="SOFinalBullets"/>
        <w:spacing w:line="220" w:lineRule="exact"/>
      </w:pPr>
      <w:r w:rsidRPr="007A2E5E">
        <w:t>participation in a debate</w:t>
      </w:r>
    </w:p>
    <w:p w14:paraId="4B439E6E" w14:textId="77777777" w:rsidR="007A2E5E" w:rsidRPr="007A2E5E" w:rsidRDefault="007A2E5E" w:rsidP="00E655B1">
      <w:pPr>
        <w:pStyle w:val="SOFinalBullets"/>
        <w:spacing w:line="220" w:lineRule="exact"/>
      </w:pPr>
      <w:r w:rsidRPr="007A2E5E">
        <w:t>an extended response</w:t>
      </w:r>
    </w:p>
    <w:p w14:paraId="7C21BB0C" w14:textId="77777777" w:rsidR="007A2E5E" w:rsidRPr="007A2E5E" w:rsidRDefault="007A2E5E" w:rsidP="00E655B1">
      <w:pPr>
        <w:pStyle w:val="SOFinalBullets"/>
        <w:spacing w:line="220" w:lineRule="exact"/>
      </w:pPr>
      <w:r w:rsidRPr="007A2E5E">
        <w:t>responses to short-answer questions</w:t>
      </w:r>
    </w:p>
    <w:p w14:paraId="3511BA70" w14:textId="77777777" w:rsidR="007A2E5E" w:rsidRPr="007A2E5E" w:rsidRDefault="007A2E5E" w:rsidP="00E655B1">
      <w:pPr>
        <w:pStyle w:val="SOFinalBullets"/>
        <w:spacing w:line="220" w:lineRule="exact"/>
      </w:pPr>
      <w:r w:rsidRPr="007A2E5E">
        <w:t>a structured interview</w:t>
      </w:r>
    </w:p>
    <w:p w14:paraId="042A36EE" w14:textId="77777777" w:rsidR="007A2E5E" w:rsidRPr="007A2E5E" w:rsidRDefault="007A2E5E" w:rsidP="00E655B1">
      <w:pPr>
        <w:pStyle w:val="SOFinalBullets"/>
        <w:spacing w:line="220" w:lineRule="exact"/>
      </w:pPr>
      <w:r w:rsidRPr="007A2E5E">
        <w:t>an excursion report</w:t>
      </w:r>
    </w:p>
    <w:p w14:paraId="6289EC93" w14:textId="77777777" w:rsidR="007A2E5E" w:rsidRPr="007A2E5E" w:rsidRDefault="007A2E5E" w:rsidP="00E655B1">
      <w:pPr>
        <w:pStyle w:val="SOFinalBullets"/>
        <w:spacing w:line="220" w:lineRule="exact"/>
      </w:pPr>
      <w:r w:rsidRPr="007A2E5E">
        <w:t>a response to science in the media.</w:t>
      </w:r>
    </w:p>
    <w:p w14:paraId="6045B25F" w14:textId="77777777" w:rsidR="00FF2DBD" w:rsidRDefault="00FF2DBD">
      <w:pPr>
        <w:rPr>
          <w:rFonts w:eastAsia="Times New Roman"/>
          <w:color w:val="000000"/>
          <w:lang w:val="en-US" w:eastAsia="en-US"/>
        </w:rPr>
      </w:pPr>
      <w:r>
        <w:br w:type="page"/>
      </w:r>
    </w:p>
    <w:p w14:paraId="6CD8C0B9" w14:textId="77777777" w:rsidR="007A2E5E" w:rsidRPr="007A2E5E" w:rsidRDefault="007A2E5E" w:rsidP="00E655B1">
      <w:pPr>
        <w:pStyle w:val="SOFinalBodyText"/>
        <w:spacing w:line="220" w:lineRule="exact"/>
      </w:pPr>
      <w:r w:rsidRPr="007A2E5E">
        <w:lastRenderedPageBreak/>
        <w:t xml:space="preserve">For this assessment type, students provide evidence of their learning in relation to the following assessment design criteria: </w:t>
      </w:r>
    </w:p>
    <w:p w14:paraId="52666DB8" w14:textId="77777777" w:rsidR="007A2E5E" w:rsidRPr="007A2E5E" w:rsidRDefault="007A2E5E" w:rsidP="00E655B1">
      <w:pPr>
        <w:pStyle w:val="SOFinalBullets"/>
        <w:spacing w:line="220" w:lineRule="exact"/>
      </w:pPr>
      <w:r w:rsidRPr="007A2E5E">
        <w:t>investigation, analysis, and evaluation</w:t>
      </w:r>
    </w:p>
    <w:p w14:paraId="3E8C1711" w14:textId="77777777" w:rsidR="007A2E5E" w:rsidRPr="007A2E5E" w:rsidRDefault="007A2E5E" w:rsidP="00E655B1">
      <w:pPr>
        <w:pStyle w:val="SOFinalBullets"/>
        <w:spacing w:line="220" w:lineRule="exact"/>
      </w:pPr>
      <w:r w:rsidRPr="007A2E5E">
        <w:t>knowledge and application.</w:t>
      </w:r>
    </w:p>
    <w:p w14:paraId="1F5DBE3F" w14:textId="77777777" w:rsidR="004A2B5B" w:rsidRPr="00F63C81" w:rsidRDefault="00F63C81" w:rsidP="00F63C81">
      <w:pPr>
        <w:pStyle w:val="SOFinalHead2"/>
      </w:pPr>
      <w:bookmarkStart w:id="51" w:name="_Toc498693674"/>
      <w:r w:rsidRPr="00F63C81">
        <w:t xml:space="preserve">Performance </w:t>
      </w:r>
      <w:r w:rsidR="00FC341B">
        <w:t>s</w:t>
      </w:r>
      <w:r w:rsidRPr="00F63C81">
        <w:t>tandards</w:t>
      </w:r>
      <w:bookmarkEnd w:id="51"/>
    </w:p>
    <w:p w14:paraId="6A582CE8" w14:textId="77777777" w:rsidR="00C74CD8" w:rsidRDefault="00C74CD8" w:rsidP="00C74CD8">
      <w:pPr>
        <w:pStyle w:val="SOFinalBodyText"/>
      </w:pPr>
      <w:r>
        <w:t>The performance standards describe five levels of achievement, A to E.</w:t>
      </w:r>
    </w:p>
    <w:p w14:paraId="53BFBF0F" w14:textId="77777777" w:rsidR="00C74CD8" w:rsidRDefault="00C74CD8" w:rsidP="00C74CD8">
      <w:pPr>
        <w:pStyle w:val="SOFinalBodyText"/>
      </w:pPr>
      <w:r>
        <w:t>Each level of achievement describes the knowledge, skills and understanding that teachers refer to in deciding how well student</w:t>
      </w:r>
      <w:r w:rsidR="000A64FC">
        <w:t>s</w:t>
      </w:r>
      <w:r>
        <w:t xml:space="preserve"> </w:t>
      </w:r>
      <w:r w:rsidR="000A64FC">
        <w:t>have</w:t>
      </w:r>
      <w:r>
        <w:t xml:space="preserve"> demonstrated </w:t>
      </w:r>
      <w:r w:rsidR="000A64FC">
        <w:t>their</w:t>
      </w:r>
      <w:r>
        <w:t xml:space="preserve"> learning on the basis of the evidence provided.</w:t>
      </w:r>
    </w:p>
    <w:p w14:paraId="7E11892C" w14:textId="77777777" w:rsidR="00C74CD8" w:rsidRDefault="00C74CD8" w:rsidP="00C74CD8">
      <w:pPr>
        <w:pStyle w:val="SOFinalBodyText"/>
      </w:pPr>
      <w:r>
        <w:t>During the teaching and learning program the teacher gives students feedback on their learning, with reference to the performance standards.</w:t>
      </w:r>
    </w:p>
    <w:p w14:paraId="01C85E51" w14:textId="77777777" w:rsidR="00C74CD8" w:rsidRDefault="00C74CD8" w:rsidP="00C74CD8">
      <w:pPr>
        <w:pStyle w:val="SOFinalBodyText"/>
      </w:pPr>
      <w:r>
        <w:t>At the student’s completion of study of a subject, the teacher makes a decision about the quality of the student’s learning by:</w:t>
      </w:r>
    </w:p>
    <w:p w14:paraId="7ED6EA51" w14:textId="77777777" w:rsidR="00C74CD8" w:rsidRDefault="00C74CD8" w:rsidP="00F863CD">
      <w:pPr>
        <w:pStyle w:val="SOFinalBullets"/>
      </w:pPr>
      <w:r>
        <w:t>referring to the performance standards</w:t>
      </w:r>
    </w:p>
    <w:p w14:paraId="15E81BAB" w14:textId="77777777" w:rsidR="00C74CD8" w:rsidRDefault="00C74CD8" w:rsidP="00F863CD">
      <w:pPr>
        <w:pStyle w:val="SOFinalBullets"/>
      </w:pPr>
      <w:r>
        <w:t>taking into account the weighting of each assessment type</w:t>
      </w:r>
    </w:p>
    <w:p w14:paraId="047A2B71" w14:textId="77777777" w:rsidR="00C74CD8" w:rsidRPr="00090813" w:rsidRDefault="00C74CD8" w:rsidP="00E655B1">
      <w:pPr>
        <w:pStyle w:val="SOFinalBullets"/>
      </w:pPr>
      <w:r>
        <w:t>assigning a subject grade between A and E.</w:t>
      </w:r>
    </w:p>
    <w:p w14:paraId="5DE149FE" w14:textId="77777777" w:rsidR="00C74CD8" w:rsidRDefault="00C74CD8" w:rsidP="00960BA6">
      <w:pPr>
        <w:pStyle w:val="SOFinalBodyText"/>
        <w:sectPr w:rsidR="00C74CD8" w:rsidSect="004C7B54">
          <w:headerReference w:type="even" r:id="rId236"/>
          <w:headerReference w:type="default" r:id="rId237"/>
          <w:footerReference w:type="even" r:id="rId238"/>
          <w:footerReference w:type="default" r:id="rId239"/>
          <w:headerReference w:type="first" r:id="rId240"/>
          <w:footerReference w:type="first" r:id="rId241"/>
          <w:pgSz w:w="11901" w:h="16857" w:code="210"/>
          <w:pgMar w:top="1985" w:right="1985" w:bottom="1985" w:left="1985" w:header="1701" w:footer="1134" w:gutter="0"/>
          <w:cols w:space="708"/>
          <w:titlePg/>
          <w:docGrid w:linePitch="360"/>
        </w:sectPr>
      </w:pPr>
    </w:p>
    <w:p w14:paraId="26E07B1A" w14:textId="77777777" w:rsidR="00C74CD8" w:rsidRPr="006124DB" w:rsidRDefault="00C74CD8" w:rsidP="00C74CD8">
      <w:pPr>
        <w:pStyle w:val="SOFinalHead3PerformanceTable"/>
      </w:pPr>
      <w:r w:rsidRPr="006124DB">
        <w:lastRenderedPageBreak/>
        <w:t xml:space="preserve">Performance Standards for Stage </w:t>
      </w:r>
      <w:r>
        <w:t xml:space="preserve">1 </w:t>
      </w:r>
      <w:r w:rsidR="007A2E5E">
        <w:t>Physics</w:t>
      </w:r>
    </w:p>
    <w:tbl>
      <w:tblPr>
        <w:tblStyle w:val="SOFinalPerformanceTable"/>
        <w:tblW w:w="7881" w:type="dxa"/>
        <w:tblLayout w:type="fixed"/>
        <w:tblCellMar>
          <w:left w:w="57" w:type="dxa"/>
          <w:right w:w="57" w:type="dxa"/>
        </w:tblCellMar>
        <w:tblLook w:val="01E0" w:firstRow="1" w:lastRow="1" w:firstColumn="1" w:lastColumn="1" w:noHBand="0" w:noVBand="0"/>
        <w:tblCaption w:val="Performance Standards for Stage 1 Mathematics"/>
      </w:tblPr>
      <w:tblGrid>
        <w:gridCol w:w="397"/>
        <w:gridCol w:w="3742"/>
        <w:gridCol w:w="3742"/>
      </w:tblGrid>
      <w:tr w:rsidR="00C74CD8" w:rsidRPr="006124DB" w14:paraId="78EA4B69" w14:textId="77777777" w:rsidTr="002B7288">
        <w:trPr>
          <w:trHeight w:hRule="exact" w:val="544"/>
          <w:tblHeader/>
        </w:trPr>
        <w:tc>
          <w:tcPr>
            <w:tcW w:w="397" w:type="dxa"/>
            <w:tcBorders>
              <w:right w:val="nil"/>
            </w:tcBorders>
            <w:shd w:val="clear" w:color="auto" w:fill="595959" w:themeFill="text1" w:themeFillTint="A6"/>
            <w:tcMar>
              <w:bottom w:w="0" w:type="dxa"/>
            </w:tcMar>
            <w:vAlign w:val="center"/>
          </w:tcPr>
          <w:p w14:paraId="0CDF6885" w14:textId="77777777" w:rsidR="00C74CD8" w:rsidRPr="006124DB" w:rsidRDefault="00C74CD8" w:rsidP="00BF36DB">
            <w:bookmarkStart w:id="52" w:name="Title_1"/>
            <w:r w:rsidRPr="00D516DC">
              <w:rPr>
                <w:color w:val="595959" w:themeColor="text1" w:themeTint="A6"/>
              </w:rPr>
              <w:t>-</w:t>
            </w:r>
            <w:bookmarkEnd w:id="52"/>
          </w:p>
        </w:tc>
        <w:tc>
          <w:tcPr>
            <w:tcW w:w="3742" w:type="dxa"/>
            <w:tcBorders>
              <w:left w:val="nil"/>
            </w:tcBorders>
            <w:shd w:val="clear" w:color="auto" w:fill="595959" w:themeFill="text1" w:themeFillTint="A6"/>
            <w:tcMar>
              <w:bottom w:w="0" w:type="dxa"/>
            </w:tcMar>
            <w:vAlign w:val="center"/>
          </w:tcPr>
          <w:p w14:paraId="71B96226" w14:textId="77777777" w:rsidR="00C74CD8" w:rsidRPr="006124DB" w:rsidRDefault="00C74CD8" w:rsidP="00BF36DB">
            <w:pPr>
              <w:pStyle w:val="SOFinalPerformanceTableHead1"/>
            </w:pPr>
            <w:bookmarkStart w:id="53" w:name="ColumnTitle_Investig_Analysis_Evaluation"/>
            <w:r>
              <w:t>Investigation, Analysis and Evaluation</w:t>
            </w:r>
            <w:bookmarkEnd w:id="53"/>
          </w:p>
        </w:tc>
        <w:tc>
          <w:tcPr>
            <w:tcW w:w="3742" w:type="dxa"/>
            <w:shd w:val="clear" w:color="auto" w:fill="595959" w:themeFill="text1" w:themeFillTint="A6"/>
            <w:tcMar>
              <w:bottom w:w="0" w:type="dxa"/>
            </w:tcMar>
            <w:vAlign w:val="center"/>
          </w:tcPr>
          <w:p w14:paraId="6FF72F9B" w14:textId="77777777" w:rsidR="00C74CD8" w:rsidRPr="006124DB" w:rsidRDefault="00C74CD8" w:rsidP="00BF36DB">
            <w:pPr>
              <w:pStyle w:val="SOFinalPerformanceTableHead1"/>
            </w:pPr>
            <w:bookmarkStart w:id="54" w:name="ColumnTitle_Knowledge_and_Application"/>
            <w:r>
              <w:t>Knowledge and Application</w:t>
            </w:r>
            <w:bookmarkEnd w:id="54"/>
          </w:p>
        </w:tc>
      </w:tr>
      <w:tr w:rsidR="00C74CD8" w:rsidRPr="006124DB" w14:paraId="7CFFB4DE" w14:textId="77777777" w:rsidTr="002B7288">
        <w:tc>
          <w:tcPr>
            <w:tcW w:w="397" w:type="dxa"/>
            <w:shd w:val="clear" w:color="auto" w:fill="D9D9D9" w:themeFill="background1" w:themeFillShade="D9"/>
          </w:tcPr>
          <w:p w14:paraId="4F5BEFF5" w14:textId="77777777" w:rsidR="00C74CD8" w:rsidRPr="00D516DC" w:rsidRDefault="00C74CD8" w:rsidP="00BF36DB">
            <w:pPr>
              <w:pStyle w:val="SOFinalPerformanceTableLetters"/>
            </w:pPr>
            <w:bookmarkStart w:id="55" w:name="RowTitle_A"/>
            <w:r w:rsidRPr="006124DB">
              <w:t>A</w:t>
            </w:r>
            <w:bookmarkEnd w:id="55"/>
          </w:p>
        </w:tc>
        <w:tc>
          <w:tcPr>
            <w:tcW w:w="3742" w:type="dxa"/>
          </w:tcPr>
          <w:p w14:paraId="15116ABD" w14:textId="77777777" w:rsidR="00CB0343" w:rsidRDefault="00FB28AA" w:rsidP="00FB28AA">
            <w:pPr>
              <w:pStyle w:val="SOFinalPerformanceTableText"/>
              <w:spacing w:before="100" w:line="186" w:lineRule="exact"/>
            </w:pPr>
            <w:r>
              <w:t>Critically d</w:t>
            </w:r>
            <w:r w:rsidR="004075F5">
              <w:t>econstruct</w:t>
            </w:r>
            <w:r>
              <w:t>s a problem</w:t>
            </w:r>
            <w:r w:rsidR="004075F5">
              <w:t xml:space="preserve"> and d</w:t>
            </w:r>
            <w:r w:rsidR="00CB0343">
              <w:t xml:space="preserve">esigns a logical, coherent, and detailed physics investigation. </w:t>
            </w:r>
          </w:p>
          <w:p w14:paraId="58389B3E" w14:textId="77777777" w:rsidR="00CB0343" w:rsidRDefault="00CB0343" w:rsidP="00CB0343">
            <w:pPr>
              <w:pStyle w:val="SOFinalPerformanceTableText"/>
              <w:spacing w:before="100" w:line="186" w:lineRule="exact"/>
            </w:pPr>
            <w:r>
              <w:t>Obtains, records, and represents data, using appropriate conventions and formats accurately and highly effectively.</w:t>
            </w:r>
          </w:p>
          <w:p w14:paraId="0EA87769" w14:textId="77777777" w:rsidR="00CB0343" w:rsidRDefault="00CB0343" w:rsidP="00CB0343">
            <w:pPr>
              <w:pStyle w:val="SOFinalPerformanceTableText"/>
              <w:spacing w:before="100" w:line="186" w:lineRule="exact"/>
            </w:pPr>
            <w:r>
              <w:t>Systematically analyses and interprets data and evidence to formulate logical conclusions with detailed justification.</w:t>
            </w:r>
          </w:p>
          <w:p w14:paraId="6FF9C179" w14:textId="77777777" w:rsidR="00C74CD8" w:rsidRPr="006124DB" w:rsidRDefault="00CB0343" w:rsidP="00940E91">
            <w:pPr>
              <w:pStyle w:val="SOFinalPerformanceTableText"/>
              <w:spacing w:before="100" w:line="186" w:lineRule="exact"/>
            </w:pPr>
            <w:r>
              <w:t>Critically and logically evaluates procedures and their effect on data.</w:t>
            </w:r>
          </w:p>
        </w:tc>
        <w:tc>
          <w:tcPr>
            <w:tcW w:w="3742" w:type="dxa"/>
          </w:tcPr>
          <w:p w14:paraId="5B801FFD" w14:textId="77777777" w:rsidR="00CB0343" w:rsidRDefault="00CB0343" w:rsidP="00CB0343">
            <w:pPr>
              <w:pStyle w:val="SOFinalPerformanceTableText"/>
              <w:spacing w:before="100" w:line="186" w:lineRule="exact"/>
            </w:pPr>
            <w:r>
              <w:t>Demonstrates</w:t>
            </w:r>
            <w:r w:rsidR="00E655B1">
              <w:t xml:space="preserve"> </w:t>
            </w:r>
            <w:r>
              <w:t>deep and broad knowledge and understanding of a range of physics concepts.</w:t>
            </w:r>
          </w:p>
          <w:p w14:paraId="5D580F70" w14:textId="77777777" w:rsidR="00CB0343" w:rsidRDefault="004075F5" w:rsidP="00CB0343">
            <w:pPr>
              <w:pStyle w:val="SOFinalPerformanceTableText"/>
              <w:spacing w:before="100" w:line="186" w:lineRule="exact"/>
            </w:pPr>
            <w:r>
              <w:t>A</w:t>
            </w:r>
            <w:r w:rsidR="00CB0343">
              <w:t>pplies physics concepts highly effectively in new and familiar contexts.</w:t>
            </w:r>
          </w:p>
          <w:p w14:paraId="1655366C" w14:textId="77777777" w:rsidR="00CB0343" w:rsidRDefault="00CB0343" w:rsidP="00CB0343">
            <w:pPr>
              <w:pStyle w:val="SOFinalPerformanceTableText"/>
              <w:spacing w:before="100" w:line="186" w:lineRule="exact"/>
            </w:pPr>
            <w:r>
              <w:t>Critically explores and understands in depth the interaction between science and society.</w:t>
            </w:r>
          </w:p>
          <w:p w14:paraId="5E1594F0" w14:textId="77777777" w:rsidR="00C74CD8" w:rsidRPr="006124DB" w:rsidRDefault="00CB0343" w:rsidP="00CB0343">
            <w:pPr>
              <w:pStyle w:val="SOFinalPerformanceTableText"/>
              <w:spacing w:before="100" w:line="186" w:lineRule="exact"/>
            </w:pPr>
            <w:r>
              <w:t>Communicates knowledge and understanding of physics coherently</w:t>
            </w:r>
            <w:r w:rsidR="00940E91">
              <w:t>,</w:t>
            </w:r>
            <w:r>
              <w:t xml:space="preserve"> with highly effective use of appropriate terms, conventions, and representations.</w:t>
            </w:r>
          </w:p>
        </w:tc>
      </w:tr>
      <w:tr w:rsidR="00C74CD8" w:rsidRPr="006124DB" w14:paraId="30C0660A" w14:textId="77777777" w:rsidTr="002B7288">
        <w:tc>
          <w:tcPr>
            <w:tcW w:w="397" w:type="dxa"/>
            <w:shd w:val="clear" w:color="auto" w:fill="D9D9D9" w:themeFill="background1" w:themeFillShade="D9"/>
          </w:tcPr>
          <w:p w14:paraId="78CAA840" w14:textId="77777777" w:rsidR="00C74CD8" w:rsidRPr="006124DB" w:rsidRDefault="00C74CD8" w:rsidP="00BF36DB">
            <w:pPr>
              <w:pStyle w:val="SOFinalPerformanceTableLetters"/>
            </w:pPr>
            <w:bookmarkStart w:id="56" w:name="RowTitle_B"/>
            <w:r w:rsidRPr="006124DB">
              <w:t>B</w:t>
            </w:r>
            <w:bookmarkEnd w:id="56"/>
          </w:p>
        </w:tc>
        <w:tc>
          <w:tcPr>
            <w:tcW w:w="3742" w:type="dxa"/>
          </w:tcPr>
          <w:p w14:paraId="11A585FB" w14:textId="77777777" w:rsidR="00CB0343" w:rsidRDefault="00FB28AA" w:rsidP="00FB28AA">
            <w:pPr>
              <w:pStyle w:val="SOFinalPerformanceTableText"/>
              <w:spacing w:before="100" w:line="186" w:lineRule="exact"/>
            </w:pPr>
            <w:r>
              <w:t>Logically d</w:t>
            </w:r>
            <w:r w:rsidR="004075F5">
              <w:t>econstructs</w:t>
            </w:r>
            <w:r>
              <w:t xml:space="preserve"> a problem</w:t>
            </w:r>
            <w:r w:rsidR="004075F5">
              <w:t xml:space="preserve"> and d</w:t>
            </w:r>
            <w:r w:rsidR="00CB0343">
              <w:t>esigns a well-considered and clear physics investigation.</w:t>
            </w:r>
          </w:p>
          <w:p w14:paraId="1611A2DC" w14:textId="77777777" w:rsidR="00CB0343" w:rsidRDefault="00CB0343" w:rsidP="00940E91">
            <w:pPr>
              <w:pStyle w:val="SOFinalPerformanceTableText"/>
              <w:spacing w:before="100" w:line="186" w:lineRule="exact"/>
            </w:pPr>
            <w:r>
              <w:t xml:space="preserve">Obtains, records, and </w:t>
            </w:r>
            <w:r w:rsidR="00940E91">
              <w:t>represents data</w:t>
            </w:r>
            <w:r w:rsidR="00E655B1">
              <w:t>,</w:t>
            </w:r>
            <w:r>
              <w:t xml:space="preserve"> using appropriate conventions and formats mostly accurately and effectively. </w:t>
            </w:r>
          </w:p>
          <w:p w14:paraId="3DA19FFF" w14:textId="77777777" w:rsidR="00CB0343" w:rsidRDefault="00CB0343" w:rsidP="00CB0343">
            <w:pPr>
              <w:pStyle w:val="SOFinalPerformanceTableText"/>
              <w:spacing w:before="100" w:line="186" w:lineRule="exact"/>
            </w:pPr>
            <w:r>
              <w:t>Logically analyses and interprets data and evidence to formulate suitable conclusions with reasonable justification.</w:t>
            </w:r>
          </w:p>
          <w:p w14:paraId="7C83DDD0" w14:textId="77777777" w:rsidR="00C74CD8" w:rsidRPr="006124DB" w:rsidRDefault="00CB0343" w:rsidP="00940E91">
            <w:pPr>
              <w:pStyle w:val="SOFinalPerformanceTableText"/>
              <w:spacing w:before="100" w:line="186" w:lineRule="exact"/>
            </w:pPr>
            <w:r>
              <w:t>Logically evaluates procedures and their effect on data.</w:t>
            </w:r>
          </w:p>
        </w:tc>
        <w:tc>
          <w:tcPr>
            <w:tcW w:w="3742" w:type="dxa"/>
          </w:tcPr>
          <w:p w14:paraId="69E16F25" w14:textId="77777777" w:rsidR="00CB0343" w:rsidRDefault="00CB0343" w:rsidP="00CB0343">
            <w:pPr>
              <w:pStyle w:val="SOFinalPerformanceTableText"/>
              <w:spacing w:before="100" w:line="186" w:lineRule="exact"/>
            </w:pPr>
            <w:r>
              <w:t xml:space="preserve">Demonstrates some depth and breadth of knowledge and understanding of a range of physics concepts. </w:t>
            </w:r>
          </w:p>
          <w:p w14:paraId="0871BE94" w14:textId="77777777" w:rsidR="00CB0343" w:rsidRDefault="004075F5" w:rsidP="00CB0343">
            <w:pPr>
              <w:pStyle w:val="SOFinalPerformanceTableText"/>
              <w:spacing w:before="100" w:line="186" w:lineRule="exact"/>
            </w:pPr>
            <w:r>
              <w:t>A</w:t>
            </w:r>
            <w:r w:rsidR="00CB0343">
              <w:t>pplies physics concepts mostly effectively in new and familiar contexts.</w:t>
            </w:r>
          </w:p>
          <w:p w14:paraId="0EA8E8F8" w14:textId="77777777" w:rsidR="00CB0343" w:rsidRDefault="00CB0343" w:rsidP="00CB0343">
            <w:pPr>
              <w:pStyle w:val="SOFinalPerformanceTableText"/>
              <w:spacing w:before="100" w:line="186" w:lineRule="exact"/>
            </w:pPr>
            <w:r>
              <w:t>Logically explores and understands in some depth the interaction between science and society.</w:t>
            </w:r>
          </w:p>
          <w:p w14:paraId="00FE243A" w14:textId="77777777" w:rsidR="00C74CD8" w:rsidRPr="006124DB" w:rsidRDefault="00CB0343" w:rsidP="00CB0343">
            <w:pPr>
              <w:pStyle w:val="SOFinalPerformanceTableText"/>
              <w:spacing w:before="100" w:line="186" w:lineRule="exact"/>
            </w:pPr>
            <w:r>
              <w:t>Communicates knowledge and understanding of physics mostly coherently</w:t>
            </w:r>
            <w:r w:rsidR="00940E91">
              <w:t>,</w:t>
            </w:r>
            <w:r>
              <w:t xml:space="preserve"> with effective use of appropriate terms, conventions, and representations.</w:t>
            </w:r>
          </w:p>
        </w:tc>
      </w:tr>
      <w:tr w:rsidR="00C74CD8" w:rsidRPr="006124DB" w14:paraId="0A584D37" w14:textId="77777777" w:rsidTr="002B7288">
        <w:tc>
          <w:tcPr>
            <w:tcW w:w="397" w:type="dxa"/>
            <w:shd w:val="clear" w:color="auto" w:fill="D9D9D9" w:themeFill="background1" w:themeFillShade="D9"/>
          </w:tcPr>
          <w:p w14:paraId="60176479" w14:textId="77777777" w:rsidR="00C74CD8" w:rsidRPr="006124DB" w:rsidRDefault="00C74CD8" w:rsidP="00BF36DB">
            <w:pPr>
              <w:pStyle w:val="SOFinalPerformanceTableLetters"/>
            </w:pPr>
            <w:bookmarkStart w:id="57" w:name="RowTitle_C"/>
            <w:r w:rsidRPr="006124DB">
              <w:t>C</w:t>
            </w:r>
            <w:bookmarkEnd w:id="57"/>
          </w:p>
        </w:tc>
        <w:tc>
          <w:tcPr>
            <w:tcW w:w="3742" w:type="dxa"/>
          </w:tcPr>
          <w:p w14:paraId="7C766F4D" w14:textId="77777777" w:rsidR="00CB0343" w:rsidRDefault="00CB0343" w:rsidP="00CB0343">
            <w:pPr>
              <w:pStyle w:val="SOFinalPerformanceTableText"/>
              <w:spacing w:before="100" w:line="186" w:lineRule="exact"/>
            </w:pPr>
            <w:r>
              <w:t>D</w:t>
            </w:r>
            <w:r w:rsidR="004075F5">
              <w:t>econstructs</w:t>
            </w:r>
            <w:r w:rsidR="00FB28AA">
              <w:t xml:space="preserve"> a problem</w:t>
            </w:r>
            <w:r w:rsidR="004075F5">
              <w:t xml:space="preserve"> and d</w:t>
            </w:r>
            <w:r>
              <w:t>esigns a considered and generally clear physics investigation.</w:t>
            </w:r>
          </w:p>
          <w:p w14:paraId="6698D05C" w14:textId="77777777" w:rsidR="00CB0343" w:rsidRDefault="00CB0343" w:rsidP="00940E91">
            <w:pPr>
              <w:pStyle w:val="SOFinalPerformanceTableText"/>
              <w:spacing w:before="100" w:line="186" w:lineRule="exact"/>
            </w:pPr>
            <w:r>
              <w:t xml:space="preserve">Obtains, records, and </w:t>
            </w:r>
            <w:r w:rsidR="00940E91">
              <w:t>represents data</w:t>
            </w:r>
            <w:r w:rsidR="00E655B1">
              <w:t>,</w:t>
            </w:r>
            <w:r>
              <w:t xml:space="preserve"> using generally appropriate conventions and formats</w:t>
            </w:r>
            <w:r w:rsidR="00FB28AA">
              <w:t>,</w:t>
            </w:r>
            <w:r>
              <w:t xml:space="preserve"> with some errors but generally accurately and effectively. </w:t>
            </w:r>
          </w:p>
          <w:p w14:paraId="0F7E4F23" w14:textId="77777777" w:rsidR="00CB0343" w:rsidRDefault="00CB0343" w:rsidP="00CB0343">
            <w:pPr>
              <w:pStyle w:val="SOFinalPerformanceTableText"/>
              <w:spacing w:before="100" w:line="186" w:lineRule="exact"/>
            </w:pPr>
            <w:r>
              <w:t>Undertakes some analysis and interpretation of data and evidence to formulate generally appropriate conclusions with some justification.</w:t>
            </w:r>
          </w:p>
          <w:p w14:paraId="7BAEB2E6" w14:textId="77777777" w:rsidR="00C74CD8" w:rsidRPr="006124DB" w:rsidRDefault="00CB0343" w:rsidP="00CB0343">
            <w:pPr>
              <w:pStyle w:val="SOFinalPerformanceTableText"/>
              <w:spacing w:before="100" w:line="186" w:lineRule="exact"/>
            </w:pPr>
            <w:r>
              <w:t>Evaluates procedures and some</w:t>
            </w:r>
            <w:r w:rsidR="00940E91">
              <w:t xml:space="preserve"> of their effect</w:t>
            </w:r>
            <w:r>
              <w:t xml:space="preserve"> on data.</w:t>
            </w:r>
          </w:p>
        </w:tc>
        <w:tc>
          <w:tcPr>
            <w:tcW w:w="3742" w:type="dxa"/>
          </w:tcPr>
          <w:p w14:paraId="781222CE" w14:textId="77777777" w:rsidR="00CB0343" w:rsidRDefault="00CB0343" w:rsidP="00CB0343">
            <w:pPr>
              <w:pStyle w:val="SOFinalPerformanceTableText"/>
              <w:spacing w:before="100" w:line="186" w:lineRule="exact"/>
            </w:pPr>
            <w:r>
              <w:t xml:space="preserve">Demonstrates knowledge and understanding of a general range of physics concepts. </w:t>
            </w:r>
          </w:p>
          <w:p w14:paraId="6ACE1F69" w14:textId="77777777" w:rsidR="00CB0343" w:rsidRDefault="004075F5" w:rsidP="00CB0343">
            <w:pPr>
              <w:pStyle w:val="SOFinalPerformanceTableText"/>
              <w:spacing w:before="100" w:line="186" w:lineRule="exact"/>
            </w:pPr>
            <w:r>
              <w:t>A</w:t>
            </w:r>
            <w:r w:rsidR="00CB0343">
              <w:t>pplies physics concepts generally effectively in new or familiar contexts.</w:t>
            </w:r>
          </w:p>
          <w:p w14:paraId="0097F29D" w14:textId="77777777" w:rsidR="00CB0343" w:rsidRDefault="00CB0343" w:rsidP="00CB0343">
            <w:pPr>
              <w:pStyle w:val="SOFinalPerformanceTableText"/>
              <w:spacing w:before="100" w:line="186" w:lineRule="exact"/>
            </w:pPr>
            <w:r>
              <w:t>Explores and understands aspects of the interaction between science and society.</w:t>
            </w:r>
          </w:p>
          <w:p w14:paraId="60432110" w14:textId="77777777" w:rsidR="00C74CD8" w:rsidRPr="006124DB" w:rsidRDefault="00CB0343" w:rsidP="00CB0343">
            <w:pPr>
              <w:pStyle w:val="SOFinalPerformanceTableText"/>
              <w:spacing w:before="100" w:line="186" w:lineRule="exact"/>
            </w:pPr>
            <w:r>
              <w:t>Communicates knowledge and understanding of physics generally effectively, using some appropriate terms, conventions, and representations.</w:t>
            </w:r>
          </w:p>
        </w:tc>
      </w:tr>
      <w:tr w:rsidR="00C74CD8" w:rsidRPr="006124DB" w14:paraId="3F95D23E" w14:textId="77777777" w:rsidTr="002B7288">
        <w:tc>
          <w:tcPr>
            <w:tcW w:w="397" w:type="dxa"/>
            <w:shd w:val="clear" w:color="auto" w:fill="D9D9D9" w:themeFill="background1" w:themeFillShade="D9"/>
          </w:tcPr>
          <w:p w14:paraId="7896F338" w14:textId="77777777" w:rsidR="00C74CD8" w:rsidRPr="006124DB" w:rsidRDefault="00C74CD8" w:rsidP="00BF36DB">
            <w:pPr>
              <w:pStyle w:val="SOFinalPerformanceTableLetters"/>
            </w:pPr>
            <w:bookmarkStart w:id="58" w:name="RowTitle_D"/>
            <w:r w:rsidRPr="006124DB">
              <w:t>D</w:t>
            </w:r>
            <w:bookmarkEnd w:id="58"/>
          </w:p>
        </w:tc>
        <w:tc>
          <w:tcPr>
            <w:tcW w:w="3742" w:type="dxa"/>
          </w:tcPr>
          <w:p w14:paraId="51FDAD0B" w14:textId="77777777" w:rsidR="00CB0343" w:rsidRDefault="00CB0343" w:rsidP="00FB28AA">
            <w:pPr>
              <w:pStyle w:val="SOFinalPerformanceTableText"/>
              <w:spacing w:before="100" w:line="186" w:lineRule="exact"/>
            </w:pPr>
            <w:r>
              <w:t>Prepares a</w:t>
            </w:r>
            <w:r w:rsidR="00FB28AA">
              <w:t xml:space="preserve"> basic</w:t>
            </w:r>
            <w:r w:rsidR="004075F5">
              <w:t xml:space="preserve"> deconstruction</w:t>
            </w:r>
            <w:r w:rsidR="00FB28AA">
              <w:t xml:space="preserve"> of a problem</w:t>
            </w:r>
            <w:r w:rsidR="004075F5">
              <w:t xml:space="preserve"> and </w:t>
            </w:r>
            <w:r w:rsidR="00FB28AA">
              <w:t xml:space="preserve">an outline of a </w:t>
            </w:r>
            <w:r>
              <w:t>physics investigation.</w:t>
            </w:r>
          </w:p>
          <w:p w14:paraId="0BE46906" w14:textId="77777777" w:rsidR="00CB0343" w:rsidRDefault="00CB0343" w:rsidP="00940E91">
            <w:pPr>
              <w:pStyle w:val="SOFinalPerformanceTableText"/>
              <w:spacing w:before="100" w:line="186" w:lineRule="exact"/>
            </w:pPr>
            <w:r>
              <w:t xml:space="preserve">Obtains, records, and </w:t>
            </w:r>
            <w:r w:rsidR="00940E91">
              <w:t>represents data</w:t>
            </w:r>
            <w:r w:rsidR="00E655B1">
              <w:t>,</w:t>
            </w:r>
            <w:r>
              <w:t xml:space="preserve"> using conventions and formats inconsistently, with occasional accuracy and effectiveness.</w:t>
            </w:r>
          </w:p>
          <w:p w14:paraId="549DBF7B" w14:textId="77777777" w:rsidR="00CB0343" w:rsidRDefault="00CB0343" w:rsidP="00CB0343">
            <w:pPr>
              <w:pStyle w:val="SOFinalPerformanceTableText"/>
              <w:spacing w:before="100" w:line="186" w:lineRule="exact"/>
            </w:pPr>
            <w:r>
              <w:t>Describes data and undertakes some basic interpretation to formulate a basic conclusion.</w:t>
            </w:r>
          </w:p>
          <w:p w14:paraId="42C7A348" w14:textId="77777777" w:rsidR="00C74CD8" w:rsidRPr="006124DB" w:rsidRDefault="00CB0343" w:rsidP="00CB0343">
            <w:pPr>
              <w:pStyle w:val="SOFinalPerformanceTableText"/>
              <w:spacing w:before="100" w:line="186" w:lineRule="exact"/>
            </w:pPr>
            <w:r>
              <w:t>Attempts to evaluate procedures or suggest an effect on data.</w:t>
            </w:r>
          </w:p>
        </w:tc>
        <w:tc>
          <w:tcPr>
            <w:tcW w:w="3742" w:type="dxa"/>
          </w:tcPr>
          <w:p w14:paraId="7FCFD393" w14:textId="77777777" w:rsidR="00CB0343" w:rsidRDefault="00CB0343" w:rsidP="00CB0343">
            <w:pPr>
              <w:pStyle w:val="SOFinalPerformanceTableText"/>
              <w:spacing w:before="100" w:line="186" w:lineRule="exact"/>
            </w:pPr>
            <w:r>
              <w:t xml:space="preserve">Demonstrates some basic knowledge and partial understanding of physics concepts. </w:t>
            </w:r>
          </w:p>
          <w:p w14:paraId="62F4A71C" w14:textId="77777777" w:rsidR="00CB0343" w:rsidRDefault="004075F5" w:rsidP="00CB0343">
            <w:pPr>
              <w:pStyle w:val="SOFinalPerformanceTableText"/>
              <w:spacing w:before="100" w:line="186" w:lineRule="exact"/>
            </w:pPr>
            <w:r>
              <w:t>A</w:t>
            </w:r>
            <w:r w:rsidR="00CB0343">
              <w:t>pplies some physics concepts in familiar contexts.</w:t>
            </w:r>
          </w:p>
          <w:p w14:paraId="5EBBCEFD" w14:textId="77777777" w:rsidR="00CB0343" w:rsidRDefault="00CB0343" w:rsidP="00CB0343">
            <w:pPr>
              <w:pStyle w:val="SOFinalPerformanceTableText"/>
              <w:spacing w:before="100" w:line="186" w:lineRule="exact"/>
            </w:pPr>
            <w:r>
              <w:t>Partially explores and recognises aspects of the interaction between science and society.</w:t>
            </w:r>
          </w:p>
          <w:p w14:paraId="66009660" w14:textId="77777777" w:rsidR="00C74CD8" w:rsidRPr="006124DB" w:rsidRDefault="00CB0343" w:rsidP="00CB0343">
            <w:pPr>
              <w:pStyle w:val="SOFinalPerformanceTableText"/>
              <w:spacing w:before="100" w:line="186" w:lineRule="exact"/>
            </w:pPr>
            <w:r>
              <w:t>Communicates basic physics information, using some appropriate terms, conventions, and/or representations.</w:t>
            </w:r>
          </w:p>
        </w:tc>
      </w:tr>
      <w:tr w:rsidR="00C74CD8" w:rsidRPr="006124DB" w14:paraId="1A102DE7" w14:textId="77777777" w:rsidTr="002B7288">
        <w:tc>
          <w:tcPr>
            <w:tcW w:w="397" w:type="dxa"/>
            <w:shd w:val="clear" w:color="auto" w:fill="D9D9D9" w:themeFill="background1" w:themeFillShade="D9"/>
          </w:tcPr>
          <w:p w14:paraId="71AF678B" w14:textId="77777777" w:rsidR="00C74CD8" w:rsidRPr="006124DB" w:rsidRDefault="00C74CD8" w:rsidP="00BF36DB">
            <w:pPr>
              <w:pStyle w:val="SOFinalPerformanceTableLetters"/>
            </w:pPr>
            <w:bookmarkStart w:id="59" w:name="RowTitle_E"/>
            <w:r w:rsidRPr="006124DB">
              <w:t>E</w:t>
            </w:r>
            <w:bookmarkEnd w:id="59"/>
          </w:p>
        </w:tc>
        <w:tc>
          <w:tcPr>
            <w:tcW w:w="3742" w:type="dxa"/>
          </w:tcPr>
          <w:p w14:paraId="71242339" w14:textId="77777777" w:rsidR="00CB0343" w:rsidRDefault="00FB28AA" w:rsidP="00CB0343">
            <w:pPr>
              <w:pStyle w:val="SOFinalPerformanceTableText"/>
              <w:spacing w:before="100" w:line="186" w:lineRule="exact"/>
            </w:pPr>
            <w:r>
              <w:t>Attempts</w:t>
            </w:r>
            <w:r w:rsidR="00CB0343">
              <w:t xml:space="preserve"> a simple </w:t>
            </w:r>
            <w:r w:rsidR="004075F5">
              <w:t>deconstruction</w:t>
            </w:r>
            <w:r>
              <w:t xml:space="preserve"> of a problem</w:t>
            </w:r>
            <w:r w:rsidR="004075F5">
              <w:t xml:space="preserve"> and</w:t>
            </w:r>
            <w:r>
              <w:t xml:space="preserve"> a</w:t>
            </w:r>
            <w:r w:rsidR="004075F5">
              <w:t xml:space="preserve"> </w:t>
            </w:r>
            <w:r w:rsidR="00CB0343">
              <w:t>procedure for a physics investigation.</w:t>
            </w:r>
          </w:p>
          <w:p w14:paraId="126838EC" w14:textId="77777777" w:rsidR="00CB0343" w:rsidRDefault="00CB0343" w:rsidP="00E655B1">
            <w:pPr>
              <w:pStyle w:val="SOFinalPerformanceTableText"/>
              <w:spacing w:before="100" w:line="186" w:lineRule="exact"/>
            </w:pPr>
            <w:r>
              <w:t xml:space="preserve">Attempts to record and </w:t>
            </w:r>
            <w:r w:rsidR="00940E91">
              <w:t>represent</w:t>
            </w:r>
            <w:r>
              <w:t xml:space="preserve"> some </w:t>
            </w:r>
            <w:r w:rsidR="00940E91">
              <w:t>data</w:t>
            </w:r>
            <w:r>
              <w:t>, with limited accuracy or effectiveness.</w:t>
            </w:r>
          </w:p>
          <w:p w14:paraId="435C68E9" w14:textId="77777777" w:rsidR="00CB0343" w:rsidRDefault="00CB0343" w:rsidP="00CB0343">
            <w:pPr>
              <w:pStyle w:val="SOFinalPerformanceTableText"/>
              <w:spacing w:before="100" w:line="186" w:lineRule="exact"/>
            </w:pPr>
            <w:r>
              <w:t>Attempts to describe results and/or interpret data to formulate a basic conclusion.</w:t>
            </w:r>
          </w:p>
          <w:p w14:paraId="4B318ECE" w14:textId="77777777" w:rsidR="00C74CD8" w:rsidRPr="006124DB" w:rsidRDefault="00CB0343" w:rsidP="00CB0343">
            <w:pPr>
              <w:pStyle w:val="SOFinalPerformanceTableText"/>
              <w:spacing w:before="100" w:line="186" w:lineRule="exact"/>
            </w:pPr>
            <w:r>
              <w:t>Acknowledges that procedures affect data.</w:t>
            </w:r>
          </w:p>
        </w:tc>
        <w:tc>
          <w:tcPr>
            <w:tcW w:w="3742" w:type="dxa"/>
          </w:tcPr>
          <w:p w14:paraId="47405EB6" w14:textId="77777777" w:rsidR="00CB0343" w:rsidRDefault="00CB0343" w:rsidP="00CB0343">
            <w:pPr>
              <w:pStyle w:val="SOFinalPerformanceTableText"/>
              <w:spacing w:before="100" w:line="186" w:lineRule="exact"/>
            </w:pPr>
            <w:r>
              <w:t xml:space="preserve">Demonstrates limited recognition and awareness of physics concepts. </w:t>
            </w:r>
          </w:p>
          <w:p w14:paraId="0B7E38D9" w14:textId="77777777" w:rsidR="00CB0343" w:rsidRDefault="00CB0343" w:rsidP="004075F5">
            <w:pPr>
              <w:pStyle w:val="SOFinalPerformanceTableText"/>
              <w:spacing w:before="100" w:line="186" w:lineRule="exact"/>
            </w:pPr>
            <w:r>
              <w:t>Attempts to apply physics concepts in familiar contexts.</w:t>
            </w:r>
          </w:p>
          <w:p w14:paraId="04579050" w14:textId="77777777" w:rsidR="00CB0343" w:rsidRDefault="00CB0343" w:rsidP="00CB0343">
            <w:pPr>
              <w:pStyle w:val="SOFinalPerformanceTableText"/>
              <w:spacing w:before="100" w:line="186" w:lineRule="exact"/>
            </w:pPr>
            <w:r>
              <w:t>Attempts to explore and identify an aspect of the interaction between science and society.</w:t>
            </w:r>
          </w:p>
          <w:p w14:paraId="2E47F85F" w14:textId="77777777" w:rsidR="00C74CD8" w:rsidRPr="006124DB" w:rsidRDefault="00CB0343" w:rsidP="00CB0343">
            <w:pPr>
              <w:pStyle w:val="SOFinalPerformanceTableText"/>
              <w:spacing w:before="100" w:line="186" w:lineRule="exact"/>
            </w:pPr>
            <w:r>
              <w:t>Attempts to communicate information about physics.</w:t>
            </w:r>
          </w:p>
        </w:tc>
      </w:tr>
    </w:tbl>
    <w:p w14:paraId="79BDC524" w14:textId="77777777" w:rsidR="00A94A4E" w:rsidRPr="00CB0343" w:rsidRDefault="00A94A4E" w:rsidP="00CB0343">
      <w:pPr>
        <w:pStyle w:val="SOFinalBodyText"/>
        <w:spacing w:before="0"/>
        <w:rPr>
          <w:sz w:val="16"/>
          <w:szCs w:val="16"/>
        </w:rPr>
        <w:sectPr w:rsidR="00A94A4E" w:rsidRPr="00CB0343" w:rsidSect="004C7B54">
          <w:headerReference w:type="first" r:id="rId242"/>
          <w:footerReference w:type="first" r:id="rId243"/>
          <w:pgSz w:w="11901" w:h="16857" w:code="210"/>
          <w:pgMar w:top="1985" w:right="1985" w:bottom="1985" w:left="1985" w:header="1701" w:footer="1134" w:gutter="0"/>
          <w:cols w:space="708"/>
          <w:titlePg/>
          <w:docGrid w:linePitch="360"/>
        </w:sectPr>
      </w:pPr>
    </w:p>
    <w:p w14:paraId="0040E833" w14:textId="77777777" w:rsidR="001F281F" w:rsidRPr="00F63C81" w:rsidRDefault="00F63C81" w:rsidP="00F63C81">
      <w:pPr>
        <w:pStyle w:val="SOFinalHead2TOP"/>
      </w:pPr>
      <w:bookmarkStart w:id="60" w:name="_Toc498693675"/>
      <w:r w:rsidRPr="00F63C81">
        <w:lastRenderedPageBreak/>
        <w:t xml:space="preserve">Assessment </w:t>
      </w:r>
      <w:r w:rsidR="00FC341B">
        <w:t>i</w:t>
      </w:r>
      <w:r w:rsidRPr="00F63C81">
        <w:t>ntegrity</w:t>
      </w:r>
      <w:bookmarkEnd w:id="60"/>
    </w:p>
    <w:p w14:paraId="55189237" w14:textId="77777777" w:rsidR="00064CB2" w:rsidRPr="00090813" w:rsidRDefault="00064CB2" w:rsidP="00064CB2">
      <w:pPr>
        <w:pStyle w:val="SOFinalBodyText"/>
      </w:pPr>
      <w:r w:rsidRPr="00090813">
        <w:t>The SACE Assuring Assessment Integrity Policy outlines the principles and processes that teachers and assessors follow to assure the integrity of student assessments. This policy</w:t>
      </w:r>
      <w:r w:rsidR="004A410B" w:rsidRPr="00090813">
        <w:t xml:space="preserve"> is available on the SACE </w:t>
      </w:r>
      <w:r w:rsidRPr="00090813">
        <w:t>websit</w:t>
      </w:r>
      <w:r w:rsidR="004A410B" w:rsidRPr="00090813">
        <w:t>e (www.sace</w:t>
      </w:r>
      <w:r w:rsidRPr="00090813">
        <w:t>.sa.edu.au) as part of the SACE Policy Framework.</w:t>
      </w:r>
    </w:p>
    <w:p w14:paraId="2AAE2FD6" w14:textId="77777777" w:rsidR="00064CB2" w:rsidRPr="00090813" w:rsidRDefault="00064CB2" w:rsidP="00064CB2">
      <w:pPr>
        <w:pStyle w:val="SOFinalBodyText"/>
      </w:pPr>
      <w:r w:rsidRPr="00090813">
        <w:t xml:space="preserve">The SACE Board uses a range of quality assurance processes so that the grades awarded for student achievement in the </w:t>
      </w:r>
      <w:r w:rsidR="001925A0" w:rsidRPr="00090813">
        <w:t>s</w:t>
      </w:r>
      <w:r w:rsidR="00F57BCF" w:rsidRPr="00090813">
        <w:t>chool</w:t>
      </w:r>
      <w:r w:rsidRPr="00090813">
        <w:t xml:space="preserve"> assessment are applied consistently and fairly against the performance standards for a subject, and are comparable across all schools.</w:t>
      </w:r>
    </w:p>
    <w:p w14:paraId="776DDD29" w14:textId="77777777" w:rsidR="00D523F0" w:rsidRPr="00090813" w:rsidRDefault="004A410B" w:rsidP="00064CB2">
      <w:pPr>
        <w:pStyle w:val="SOFinalBodyText"/>
      </w:pPr>
      <w:r w:rsidRPr="00090813">
        <w:t>Information and guidelines on quality assurance in assessment at Stage 1 are available on the SACE website (www.sace.sa.edu.au).</w:t>
      </w:r>
    </w:p>
    <w:p w14:paraId="4CCA657B" w14:textId="77777777" w:rsidR="00D65BB2" w:rsidRPr="00090813" w:rsidRDefault="00D65BB2" w:rsidP="00DC7CC5">
      <w:pPr>
        <w:pStyle w:val="SOFinalBodyText"/>
      </w:pPr>
    </w:p>
    <w:p w14:paraId="0BA3F5A1" w14:textId="77777777" w:rsidR="00D523F0" w:rsidRPr="00090813" w:rsidRDefault="00D523F0" w:rsidP="00D523F0">
      <w:pPr>
        <w:pStyle w:val="SOFinalBodyText"/>
        <w:sectPr w:rsidR="00D523F0" w:rsidRPr="00090813" w:rsidSect="004C7B54">
          <w:headerReference w:type="even" r:id="rId244"/>
          <w:headerReference w:type="default" r:id="rId245"/>
          <w:footerReference w:type="even" r:id="rId246"/>
          <w:footerReference w:type="default" r:id="rId247"/>
          <w:pgSz w:w="11901" w:h="16857" w:code="210"/>
          <w:pgMar w:top="1985" w:right="1985" w:bottom="1985" w:left="1985" w:header="1701" w:footer="1134" w:gutter="0"/>
          <w:cols w:space="708"/>
          <w:docGrid w:linePitch="360"/>
        </w:sectPr>
      </w:pPr>
    </w:p>
    <w:p w14:paraId="2C12E214" w14:textId="77777777" w:rsidR="00D523F0" w:rsidRPr="00F63C81" w:rsidRDefault="00F63C81" w:rsidP="00F63C81">
      <w:pPr>
        <w:pStyle w:val="SOFinalHead1"/>
      </w:pPr>
      <w:bookmarkStart w:id="61" w:name="_Toc498693676"/>
      <w:r w:rsidRPr="00F63C81">
        <w:lastRenderedPageBreak/>
        <w:t xml:space="preserve">Support </w:t>
      </w:r>
      <w:r w:rsidR="00FC341B">
        <w:t>m</w:t>
      </w:r>
      <w:r w:rsidRPr="00F63C81">
        <w:t>aterials</w:t>
      </w:r>
      <w:bookmarkEnd w:id="61"/>
    </w:p>
    <w:p w14:paraId="6B77E2C5" w14:textId="77777777" w:rsidR="00D76F39" w:rsidRPr="00090813" w:rsidRDefault="00F63C81" w:rsidP="00F63C81">
      <w:pPr>
        <w:pStyle w:val="SOFinalHead2AfterHead1"/>
      </w:pPr>
      <w:bookmarkStart w:id="62" w:name="_Toc498693677"/>
      <w:r>
        <w:t>Subject-s</w:t>
      </w:r>
      <w:r w:rsidRPr="00090813">
        <w:t xml:space="preserve">pecific </w:t>
      </w:r>
      <w:r w:rsidR="00FC341B">
        <w:t>a</w:t>
      </w:r>
      <w:r w:rsidRPr="00090813">
        <w:t>dvice</w:t>
      </w:r>
      <w:bookmarkEnd w:id="62"/>
    </w:p>
    <w:p w14:paraId="714380AC" w14:textId="77777777" w:rsidR="00BC2084" w:rsidRPr="00090813" w:rsidRDefault="00BC2084" w:rsidP="00BC2084">
      <w:pPr>
        <w:pStyle w:val="SOFinalBodyText"/>
      </w:pPr>
      <w:r w:rsidRPr="00090813">
        <w:t>Online support materials are provided for each subject and upd</w:t>
      </w:r>
      <w:r w:rsidR="004A410B" w:rsidRPr="00090813">
        <w:t>ated regularly on the SACE website (www.sace</w:t>
      </w:r>
      <w:r w:rsidRPr="00090813">
        <w:t>.sa.edu.au). Examples of support materials are sample learning and assessment plans, annotated assessment tasks, annotated student responses, and recommended resource materials.</w:t>
      </w:r>
    </w:p>
    <w:p w14:paraId="45AC2FE9" w14:textId="77777777" w:rsidR="00D523F0" w:rsidRPr="00090813" w:rsidRDefault="00F63C81" w:rsidP="00F63C81">
      <w:pPr>
        <w:pStyle w:val="SOFinalHead2"/>
      </w:pPr>
      <w:bookmarkStart w:id="63" w:name="_Toc498693678"/>
      <w:r>
        <w:t xml:space="preserve">Advice on </w:t>
      </w:r>
      <w:r w:rsidR="00FC341B">
        <w:t>e</w:t>
      </w:r>
      <w:r>
        <w:t xml:space="preserve">thical </w:t>
      </w:r>
      <w:r w:rsidR="00FC341B">
        <w:t>s</w:t>
      </w:r>
      <w:r>
        <w:t>tudy a</w:t>
      </w:r>
      <w:r w:rsidRPr="00090813">
        <w:t xml:space="preserve">nd </w:t>
      </w:r>
      <w:r w:rsidR="00FC341B">
        <w:t>r</w:t>
      </w:r>
      <w:r w:rsidRPr="00090813">
        <w:t>esearch</w:t>
      </w:r>
      <w:bookmarkEnd w:id="63"/>
    </w:p>
    <w:p w14:paraId="79B6C6FF" w14:textId="13A7250F" w:rsidR="00B62038" w:rsidRDefault="004A410B" w:rsidP="00B62038">
      <w:pPr>
        <w:pStyle w:val="SOFinalBodyText"/>
      </w:pPr>
      <w:r w:rsidRPr="00090813">
        <w:t>Advice for students and teachers on ethical study and research practices is available in the guidelines on the ethical conduct of research in the SACE on the SACE website (www.sace.sa.edu.au).</w:t>
      </w:r>
    </w:p>
    <w:sectPr w:rsidR="00B62038" w:rsidSect="004C7B54">
      <w:headerReference w:type="even" r:id="rId248"/>
      <w:headerReference w:type="default" r:id="rId249"/>
      <w:footerReference w:type="even" r:id="rId250"/>
      <w:footerReference w:type="default" r:id="rId251"/>
      <w:pgSz w:w="11901" w:h="16857" w:code="210"/>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0028CF" w14:textId="77777777" w:rsidR="004744E5" w:rsidRDefault="004744E5">
      <w:r>
        <w:separator/>
      </w:r>
    </w:p>
  </w:endnote>
  <w:endnote w:type="continuationSeparator" w:id="0">
    <w:p w14:paraId="456F3FED" w14:textId="77777777" w:rsidR="004744E5" w:rsidRDefault="004744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Roboto Light">
    <w:panose1 w:val="02000000000000000000"/>
    <w:charset w:val="00"/>
    <w:family w:val="auto"/>
    <w:pitch w:val="variable"/>
    <w:sig w:usb0="E00002FF" w:usb1="5000205B" w:usb2="00000020" w:usb3="00000000" w:csb0="0000019F" w:csb1="00000000"/>
  </w:font>
  <w:font w:name="Roboto Medium">
    <w:panose1 w:val="02000000000000000000"/>
    <w:charset w:val="00"/>
    <w:family w:val="auto"/>
    <w:pitch w:val="variable"/>
    <w:sig w:usb0="E00002FF" w:usb1="5000205B" w:usb2="0000002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entury Gothic">
    <w:panose1 w:val="020B0502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Narrow Bold">
    <w:panose1 w:val="020B0706020202030204"/>
    <w:charset w:val="00"/>
    <w:family w:val="roman"/>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E67835" w14:textId="77777777" w:rsidR="00AA2D3C" w:rsidRDefault="00AA2D3C">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FD7250" w14:textId="77777777" w:rsidR="00370165" w:rsidRDefault="00370165" w:rsidP="00A9045C"/>
  <w:p w14:paraId="4E1732D1" w14:textId="3D3C4A51" w:rsidR="00370165" w:rsidRPr="00E40C6A" w:rsidRDefault="00370165" w:rsidP="00C92812">
    <w:pPr>
      <w:pBdr>
        <w:top w:val="single" w:sz="2" w:space="4" w:color="auto"/>
      </w:pBdr>
      <w:tabs>
        <w:tab w:val="right" w:pos="7923"/>
      </w:tabs>
      <w:rPr>
        <w:rFonts w:ascii="Arial Narrow" w:hAnsi="Arial Narrow"/>
        <w:sz w:val="16"/>
        <w:szCs w:val="16"/>
      </w:rPr>
    </w:pPr>
    <w:r w:rsidRPr="00370165">
      <w:rPr>
        <w:rStyle w:val="SOFinalFooterTextChar"/>
      </w:rPr>
      <w:t xml:space="preserve">Stage 1 Physics </w:t>
    </w:r>
    <w:r w:rsidR="00E36068">
      <w:rPr>
        <w:rStyle w:val="SOFinalFooterTextChar"/>
      </w:rPr>
      <w:t>202</w:t>
    </w:r>
    <w:r w:rsidR="00AA2D3C">
      <w:rPr>
        <w:rStyle w:val="SOFinalFooterTextChar"/>
      </w:rPr>
      <w:t>4</w:t>
    </w:r>
    <w:r>
      <w:rPr>
        <w:rFonts w:ascii="Arial Narrow" w:hAnsi="Arial Narrow"/>
        <w:sz w:val="16"/>
        <w:szCs w:val="16"/>
      </w:rPr>
      <w:tab/>
    </w:r>
    <w:r w:rsidRPr="00370165">
      <w:rPr>
        <w:rStyle w:val="SOFinalPageNumber"/>
      </w:rPr>
      <w:fldChar w:fldCharType="begin"/>
    </w:r>
    <w:r w:rsidRPr="00370165">
      <w:rPr>
        <w:rStyle w:val="SOFinalPageNumber"/>
      </w:rPr>
      <w:instrText xml:space="preserve"> PAGE </w:instrText>
    </w:r>
    <w:r w:rsidRPr="00370165">
      <w:rPr>
        <w:rStyle w:val="SOFinalPageNumber"/>
      </w:rPr>
      <w:fldChar w:fldCharType="separate"/>
    </w:r>
    <w:r w:rsidR="00C57B69">
      <w:rPr>
        <w:rStyle w:val="SOFinalPageNumber"/>
        <w:noProof/>
      </w:rPr>
      <w:t>1</w:t>
    </w:r>
    <w:r w:rsidRPr="00370165">
      <w:rPr>
        <w:rStyle w:val="SOFinalPageNumber"/>
      </w:rPr>
      <w:fldChar w:fldCharType="end"/>
    </w:r>
  </w:p>
  <w:p w14:paraId="6B0547E7" w14:textId="77777777" w:rsidR="00370165" w:rsidRPr="00A9045C" w:rsidRDefault="00370165" w:rsidP="00A9045C">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7DA32E" w14:textId="77777777" w:rsidR="00370165" w:rsidRDefault="00370165" w:rsidP="00C109FA"/>
  <w:p w14:paraId="16E9FE9E" w14:textId="381165C4" w:rsidR="00370165" w:rsidRPr="00E40C6A" w:rsidRDefault="00370165" w:rsidP="00C92812">
    <w:pPr>
      <w:pBdr>
        <w:top w:val="single" w:sz="2" w:space="4" w:color="auto"/>
      </w:pBdr>
      <w:tabs>
        <w:tab w:val="right" w:pos="7923"/>
      </w:tabs>
      <w:rPr>
        <w:rFonts w:ascii="Arial Narrow" w:hAnsi="Arial Narrow"/>
        <w:sz w:val="16"/>
        <w:szCs w:val="16"/>
      </w:rPr>
    </w:pPr>
    <w:r w:rsidRPr="00BF10D6">
      <w:rPr>
        <w:rStyle w:val="SOFinalPageNumber"/>
      </w:rPr>
      <w:fldChar w:fldCharType="begin"/>
    </w:r>
    <w:r w:rsidRPr="00BF10D6">
      <w:rPr>
        <w:rStyle w:val="SOFinalPageNumber"/>
      </w:rPr>
      <w:instrText xml:space="preserve"> PAGE </w:instrText>
    </w:r>
    <w:r w:rsidRPr="00BF10D6">
      <w:rPr>
        <w:rStyle w:val="SOFinalPageNumber"/>
      </w:rPr>
      <w:fldChar w:fldCharType="separate"/>
    </w:r>
    <w:r w:rsidR="00C57B69">
      <w:rPr>
        <w:rStyle w:val="SOFinalPageNumber"/>
        <w:noProof/>
      </w:rPr>
      <w:t>12</w:t>
    </w:r>
    <w:r w:rsidRPr="00BF10D6">
      <w:rPr>
        <w:rStyle w:val="SOFinalPageNumber"/>
      </w:rPr>
      <w:fldChar w:fldCharType="end"/>
    </w:r>
    <w:r>
      <w:rPr>
        <w:rFonts w:ascii="Arial Narrow" w:hAnsi="Arial Narrow"/>
        <w:sz w:val="16"/>
        <w:szCs w:val="16"/>
      </w:rPr>
      <w:tab/>
    </w:r>
    <w:r w:rsidRPr="00BF10D6">
      <w:rPr>
        <w:rStyle w:val="SOFinalFooterTextChar"/>
      </w:rPr>
      <w:t xml:space="preserve">Stage 1 Physics </w:t>
    </w:r>
    <w:r w:rsidR="00E36068">
      <w:rPr>
        <w:rStyle w:val="SOFinalFooterTextChar"/>
      </w:rPr>
      <w:t>202</w:t>
    </w:r>
    <w:r w:rsidR="00AA2D3C">
      <w:rPr>
        <w:rStyle w:val="SOFinalFooterTextChar"/>
      </w:rPr>
      <w:t>4</w:t>
    </w:r>
  </w:p>
  <w:p w14:paraId="29D9C43F" w14:textId="77777777" w:rsidR="00370165" w:rsidRPr="00E40C6A" w:rsidRDefault="00370165" w:rsidP="00C109FA">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DE17E4" w14:textId="77777777" w:rsidR="00370165" w:rsidRDefault="00370165" w:rsidP="00A9045C"/>
  <w:p w14:paraId="49474D76" w14:textId="73097CB6" w:rsidR="00370165" w:rsidRPr="00E40C6A" w:rsidRDefault="00370165" w:rsidP="00A9045C">
    <w:pPr>
      <w:pBdr>
        <w:top w:val="single" w:sz="2" w:space="4" w:color="auto"/>
      </w:pBdr>
      <w:tabs>
        <w:tab w:val="right" w:pos="7923"/>
      </w:tabs>
      <w:rPr>
        <w:rFonts w:ascii="Arial Narrow" w:hAnsi="Arial Narrow"/>
        <w:sz w:val="16"/>
        <w:szCs w:val="16"/>
      </w:rPr>
    </w:pPr>
    <w:r w:rsidRPr="00BF10D6">
      <w:rPr>
        <w:rStyle w:val="SOFinalFooterTextChar"/>
      </w:rPr>
      <w:t xml:space="preserve">Stage 1 Physics </w:t>
    </w:r>
    <w:r w:rsidR="00E36068">
      <w:rPr>
        <w:rStyle w:val="SOFinalFooterTextChar"/>
      </w:rPr>
      <w:t>202</w:t>
    </w:r>
    <w:r w:rsidR="00AA2D3C">
      <w:rPr>
        <w:rStyle w:val="SOFinalFooterTextChar"/>
      </w:rPr>
      <w:t>4</w:t>
    </w:r>
    <w:r>
      <w:rPr>
        <w:rFonts w:ascii="Arial Narrow" w:hAnsi="Arial Narrow"/>
        <w:sz w:val="16"/>
        <w:szCs w:val="16"/>
      </w:rPr>
      <w:tab/>
    </w:r>
    <w:r w:rsidRPr="00BF10D6">
      <w:rPr>
        <w:rStyle w:val="SOFinalPageNumber"/>
      </w:rPr>
      <w:fldChar w:fldCharType="begin"/>
    </w:r>
    <w:r w:rsidRPr="00BF10D6">
      <w:rPr>
        <w:rStyle w:val="SOFinalPageNumber"/>
      </w:rPr>
      <w:instrText xml:space="preserve"> PAGE </w:instrText>
    </w:r>
    <w:r w:rsidRPr="00BF10D6">
      <w:rPr>
        <w:rStyle w:val="SOFinalPageNumber"/>
      </w:rPr>
      <w:fldChar w:fldCharType="separate"/>
    </w:r>
    <w:r w:rsidR="00C57B69">
      <w:rPr>
        <w:rStyle w:val="SOFinalPageNumber"/>
        <w:noProof/>
      </w:rPr>
      <w:t>13</w:t>
    </w:r>
    <w:r w:rsidRPr="00BF10D6">
      <w:rPr>
        <w:rStyle w:val="SOFinalPageNumber"/>
      </w:rPr>
      <w:fldChar w:fldCharType="end"/>
    </w:r>
  </w:p>
  <w:p w14:paraId="4F737438" w14:textId="77777777" w:rsidR="00370165" w:rsidRPr="00A9045C" w:rsidRDefault="00370165" w:rsidP="00A9045C">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D9980C" w14:textId="77777777" w:rsidR="00370165" w:rsidRDefault="00370165" w:rsidP="00A9045C"/>
  <w:p w14:paraId="74AAEA69" w14:textId="3CC09A31" w:rsidR="00370165" w:rsidRPr="00E40C6A" w:rsidRDefault="00370165" w:rsidP="00A9045C">
    <w:pPr>
      <w:pBdr>
        <w:top w:val="single" w:sz="2" w:space="4" w:color="auto"/>
      </w:pBdr>
      <w:tabs>
        <w:tab w:val="right" w:pos="7923"/>
      </w:tabs>
      <w:rPr>
        <w:rFonts w:ascii="Arial Narrow" w:hAnsi="Arial Narrow"/>
        <w:sz w:val="16"/>
        <w:szCs w:val="16"/>
      </w:rPr>
    </w:pPr>
    <w:r w:rsidRPr="00497306">
      <w:rPr>
        <w:rStyle w:val="SOFinalFooterTextChar"/>
      </w:rPr>
      <w:t xml:space="preserve">Stage 1 Physics </w:t>
    </w:r>
    <w:r w:rsidR="00E36068">
      <w:rPr>
        <w:rStyle w:val="SOFinalFooterTextChar"/>
      </w:rPr>
      <w:t>202</w:t>
    </w:r>
    <w:r w:rsidR="00AA2D3C">
      <w:rPr>
        <w:rStyle w:val="SOFinalFooterTextChar"/>
      </w:rPr>
      <w:t>4</w:t>
    </w:r>
    <w:r>
      <w:rPr>
        <w:rFonts w:ascii="Arial Narrow" w:hAnsi="Arial Narrow"/>
        <w:sz w:val="16"/>
        <w:szCs w:val="16"/>
      </w:rPr>
      <w:tab/>
    </w:r>
    <w:r w:rsidRPr="00497306">
      <w:rPr>
        <w:rStyle w:val="SOFinalPageNumber"/>
      </w:rPr>
      <w:fldChar w:fldCharType="begin"/>
    </w:r>
    <w:r w:rsidRPr="00497306">
      <w:rPr>
        <w:rStyle w:val="SOFinalPageNumber"/>
      </w:rPr>
      <w:instrText xml:space="preserve"> PAGE </w:instrText>
    </w:r>
    <w:r w:rsidRPr="00497306">
      <w:rPr>
        <w:rStyle w:val="SOFinalPageNumber"/>
      </w:rPr>
      <w:fldChar w:fldCharType="separate"/>
    </w:r>
    <w:r w:rsidR="00C57B69">
      <w:rPr>
        <w:rStyle w:val="SOFinalPageNumber"/>
        <w:noProof/>
      </w:rPr>
      <w:t>5</w:t>
    </w:r>
    <w:r w:rsidRPr="00497306">
      <w:rPr>
        <w:rStyle w:val="SOFinalPageNumber"/>
      </w:rPr>
      <w:fldChar w:fldCharType="end"/>
    </w:r>
  </w:p>
  <w:p w14:paraId="5BEFA71E" w14:textId="77777777" w:rsidR="00370165" w:rsidRPr="00A9045C" w:rsidRDefault="00370165" w:rsidP="00A9045C">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6D41C6" w14:textId="77777777" w:rsidR="00370165" w:rsidRDefault="00370165" w:rsidP="00C109FA"/>
  <w:p w14:paraId="40814F5A" w14:textId="095365E4" w:rsidR="00370165" w:rsidRPr="00E40C6A" w:rsidRDefault="00370165" w:rsidP="00C92812">
    <w:pPr>
      <w:pBdr>
        <w:top w:val="single" w:sz="2" w:space="4" w:color="auto"/>
      </w:pBdr>
      <w:tabs>
        <w:tab w:val="right" w:pos="7923"/>
      </w:tabs>
      <w:rPr>
        <w:rFonts w:ascii="Arial Narrow" w:hAnsi="Arial Narrow"/>
        <w:sz w:val="16"/>
        <w:szCs w:val="16"/>
      </w:rPr>
    </w:pPr>
    <w:r w:rsidRPr="00BF10D6">
      <w:rPr>
        <w:rStyle w:val="SOFinalPageNumber"/>
      </w:rPr>
      <w:fldChar w:fldCharType="begin"/>
    </w:r>
    <w:r w:rsidRPr="00BF10D6">
      <w:rPr>
        <w:rStyle w:val="SOFinalPageNumber"/>
      </w:rPr>
      <w:instrText xml:space="preserve"> PAGE </w:instrText>
    </w:r>
    <w:r w:rsidRPr="00BF10D6">
      <w:rPr>
        <w:rStyle w:val="SOFinalPageNumber"/>
      </w:rPr>
      <w:fldChar w:fldCharType="separate"/>
    </w:r>
    <w:r w:rsidR="00C57B69">
      <w:rPr>
        <w:rStyle w:val="SOFinalPageNumber"/>
        <w:noProof/>
      </w:rPr>
      <w:t>16</w:t>
    </w:r>
    <w:r w:rsidRPr="00BF10D6">
      <w:rPr>
        <w:rStyle w:val="SOFinalPageNumber"/>
      </w:rPr>
      <w:fldChar w:fldCharType="end"/>
    </w:r>
    <w:r>
      <w:rPr>
        <w:rFonts w:ascii="Arial Narrow" w:hAnsi="Arial Narrow"/>
        <w:sz w:val="16"/>
        <w:szCs w:val="16"/>
      </w:rPr>
      <w:tab/>
    </w:r>
    <w:r w:rsidRPr="00BF10D6">
      <w:rPr>
        <w:rStyle w:val="SOFinalFooterTextChar"/>
      </w:rPr>
      <w:t xml:space="preserve">Stage 1 Physics </w:t>
    </w:r>
    <w:r w:rsidR="00E36068">
      <w:rPr>
        <w:rStyle w:val="SOFinalFooterTextChar"/>
      </w:rPr>
      <w:t>202</w:t>
    </w:r>
    <w:r w:rsidR="00AA2D3C">
      <w:rPr>
        <w:rStyle w:val="SOFinalFooterTextChar"/>
      </w:rPr>
      <w:t>4</w:t>
    </w:r>
  </w:p>
  <w:p w14:paraId="3BCE0471" w14:textId="77777777" w:rsidR="00370165" w:rsidRPr="00E40C6A" w:rsidRDefault="00370165" w:rsidP="00C109FA">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270DE0" w14:textId="77777777" w:rsidR="00370165" w:rsidRDefault="00370165" w:rsidP="00A9045C"/>
  <w:p w14:paraId="604C257C" w14:textId="62DFB553" w:rsidR="00370165" w:rsidRPr="00E40C6A" w:rsidRDefault="00370165" w:rsidP="00011E1A">
    <w:pPr>
      <w:pBdr>
        <w:top w:val="single" w:sz="2" w:space="4" w:color="auto"/>
      </w:pBdr>
      <w:tabs>
        <w:tab w:val="right" w:pos="7923"/>
      </w:tabs>
      <w:rPr>
        <w:rFonts w:ascii="Arial Narrow" w:hAnsi="Arial Narrow"/>
        <w:sz w:val="16"/>
        <w:szCs w:val="16"/>
      </w:rPr>
    </w:pPr>
    <w:r w:rsidRPr="00BF10D6">
      <w:rPr>
        <w:rStyle w:val="SOFinalFooterTextChar"/>
      </w:rPr>
      <w:t xml:space="preserve">Stage 1 Physics </w:t>
    </w:r>
    <w:r w:rsidR="00E36068">
      <w:rPr>
        <w:rStyle w:val="SOFinalFooterTextChar"/>
      </w:rPr>
      <w:t>202</w:t>
    </w:r>
    <w:r w:rsidR="00AA2D3C">
      <w:rPr>
        <w:rStyle w:val="SOFinalFooterTextChar"/>
      </w:rPr>
      <w:t>4</w:t>
    </w:r>
    <w:r>
      <w:rPr>
        <w:rFonts w:ascii="Arial Narrow" w:hAnsi="Arial Narrow"/>
        <w:sz w:val="16"/>
        <w:szCs w:val="16"/>
      </w:rPr>
      <w:tab/>
    </w:r>
    <w:r w:rsidRPr="00BF10D6">
      <w:rPr>
        <w:rStyle w:val="SOFinalPageNumber"/>
      </w:rPr>
      <w:fldChar w:fldCharType="begin"/>
    </w:r>
    <w:r w:rsidRPr="00BF10D6">
      <w:rPr>
        <w:rStyle w:val="SOFinalPageNumber"/>
      </w:rPr>
      <w:instrText xml:space="preserve"> PAGE </w:instrText>
    </w:r>
    <w:r w:rsidRPr="00BF10D6">
      <w:rPr>
        <w:rStyle w:val="SOFinalPageNumber"/>
      </w:rPr>
      <w:fldChar w:fldCharType="separate"/>
    </w:r>
    <w:r w:rsidR="00C57B69">
      <w:rPr>
        <w:rStyle w:val="SOFinalPageNumber"/>
        <w:noProof/>
      </w:rPr>
      <w:t>17</w:t>
    </w:r>
    <w:r w:rsidRPr="00BF10D6">
      <w:rPr>
        <w:rStyle w:val="SOFinalPageNumber"/>
      </w:rPr>
      <w:fldChar w:fldCharType="end"/>
    </w:r>
  </w:p>
  <w:p w14:paraId="64470174" w14:textId="77777777" w:rsidR="00370165" w:rsidRPr="00A9045C" w:rsidRDefault="00370165" w:rsidP="00A9045C">
    <w:pPr>
      <w:pStyle w:val="Foote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9E5155" w14:textId="77777777" w:rsidR="00370165" w:rsidRDefault="00370165" w:rsidP="00A9045C"/>
  <w:p w14:paraId="41A3043E" w14:textId="4AAF7F04" w:rsidR="00370165" w:rsidRPr="00E40C6A" w:rsidRDefault="00497306" w:rsidP="00497306">
    <w:pPr>
      <w:pBdr>
        <w:top w:val="single" w:sz="2" w:space="4" w:color="auto"/>
      </w:pBdr>
      <w:tabs>
        <w:tab w:val="right" w:pos="7923"/>
      </w:tabs>
      <w:rPr>
        <w:rFonts w:ascii="Arial Narrow" w:hAnsi="Arial Narrow"/>
        <w:sz w:val="16"/>
        <w:szCs w:val="16"/>
      </w:rPr>
    </w:pPr>
    <w:r w:rsidRPr="00BF10D6">
      <w:rPr>
        <w:rStyle w:val="SOFinalPageNumber"/>
      </w:rPr>
      <w:fldChar w:fldCharType="begin"/>
    </w:r>
    <w:r w:rsidRPr="00BF10D6">
      <w:rPr>
        <w:rStyle w:val="SOFinalPageNumber"/>
      </w:rPr>
      <w:instrText xml:space="preserve"> PAGE </w:instrText>
    </w:r>
    <w:r w:rsidRPr="00BF10D6">
      <w:rPr>
        <w:rStyle w:val="SOFinalPageNumber"/>
      </w:rPr>
      <w:fldChar w:fldCharType="separate"/>
    </w:r>
    <w:r w:rsidR="00C57B69">
      <w:rPr>
        <w:rStyle w:val="SOFinalPageNumber"/>
        <w:noProof/>
      </w:rPr>
      <w:t>14</w:t>
    </w:r>
    <w:r w:rsidRPr="00BF10D6">
      <w:rPr>
        <w:rStyle w:val="SOFinalPageNumber"/>
      </w:rPr>
      <w:fldChar w:fldCharType="end"/>
    </w:r>
    <w:r>
      <w:rPr>
        <w:rFonts w:ascii="Arial Narrow" w:hAnsi="Arial Narrow"/>
        <w:sz w:val="16"/>
        <w:szCs w:val="16"/>
      </w:rPr>
      <w:tab/>
    </w:r>
    <w:r w:rsidR="00370165" w:rsidRPr="00BF10D6">
      <w:rPr>
        <w:rStyle w:val="SOFinalFooterTextChar"/>
      </w:rPr>
      <w:t xml:space="preserve">Stage 1 Physics </w:t>
    </w:r>
    <w:r w:rsidR="00E36068">
      <w:rPr>
        <w:rStyle w:val="SOFinalFooterTextChar"/>
      </w:rPr>
      <w:t>202</w:t>
    </w:r>
    <w:r w:rsidR="00AA2D3C">
      <w:rPr>
        <w:rStyle w:val="SOFinalFooterTextChar"/>
      </w:rPr>
      <w:t>4</w:t>
    </w:r>
  </w:p>
  <w:p w14:paraId="25E69A9D" w14:textId="77777777" w:rsidR="00370165" w:rsidRPr="00A9045C" w:rsidRDefault="00370165" w:rsidP="00A9045C">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E2FDF5" w14:textId="77777777" w:rsidR="00370165" w:rsidRDefault="00370165" w:rsidP="00C109FA"/>
  <w:p w14:paraId="7E35A3CD" w14:textId="04AABE8F" w:rsidR="00370165" w:rsidRPr="00E40C6A" w:rsidRDefault="00370165" w:rsidP="00C92812">
    <w:pPr>
      <w:pBdr>
        <w:top w:val="single" w:sz="2" w:space="4" w:color="auto"/>
      </w:pBdr>
      <w:tabs>
        <w:tab w:val="right" w:pos="7923"/>
      </w:tabs>
      <w:rPr>
        <w:rFonts w:ascii="Arial Narrow" w:hAnsi="Arial Narrow"/>
        <w:sz w:val="16"/>
        <w:szCs w:val="16"/>
      </w:rPr>
    </w:pPr>
    <w:r w:rsidRPr="00BF10D6">
      <w:rPr>
        <w:rStyle w:val="SOFinalPageNumber"/>
      </w:rPr>
      <w:fldChar w:fldCharType="begin"/>
    </w:r>
    <w:r w:rsidRPr="00BF10D6">
      <w:rPr>
        <w:rStyle w:val="SOFinalPageNumber"/>
      </w:rPr>
      <w:instrText xml:space="preserve"> PAGE </w:instrText>
    </w:r>
    <w:r w:rsidRPr="00BF10D6">
      <w:rPr>
        <w:rStyle w:val="SOFinalPageNumber"/>
      </w:rPr>
      <w:fldChar w:fldCharType="separate"/>
    </w:r>
    <w:r w:rsidR="00C57B69">
      <w:rPr>
        <w:rStyle w:val="SOFinalPageNumber"/>
        <w:noProof/>
      </w:rPr>
      <w:t>58</w:t>
    </w:r>
    <w:r w:rsidRPr="00BF10D6">
      <w:rPr>
        <w:rStyle w:val="SOFinalPageNumber"/>
      </w:rPr>
      <w:fldChar w:fldCharType="end"/>
    </w:r>
    <w:r>
      <w:rPr>
        <w:rFonts w:ascii="Arial Narrow" w:hAnsi="Arial Narrow"/>
        <w:sz w:val="16"/>
        <w:szCs w:val="16"/>
      </w:rPr>
      <w:tab/>
    </w:r>
    <w:r w:rsidRPr="00BF10D6">
      <w:rPr>
        <w:rStyle w:val="SOFinalFooterTextChar"/>
      </w:rPr>
      <w:t xml:space="preserve">Stage 1 Physics </w:t>
    </w:r>
    <w:r w:rsidR="00E36068">
      <w:rPr>
        <w:rStyle w:val="SOFinalFooterTextChar"/>
      </w:rPr>
      <w:t>202</w:t>
    </w:r>
    <w:r w:rsidR="00AA2D3C">
      <w:rPr>
        <w:rStyle w:val="SOFinalFooterTextChar"/>
      </w:rPr>
      <w:t>4</w:t>
    </w:r>
  </w:p>
  <w:p w14:paraId="6AD9DCCA" w14:textId="77777777" w:rsidR="00370165" w:rsidRPr="00E40C6A" w:rsidRDefault="00370165" w:rsidP="00C109FA">
    <w:pPr>
      <w:pStyle w:val="Foote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AA1834" w14:textId="77777777" w:rsidR="00370165" w:rsidRDefault="00370165" w:rsidP="00A9045C"/>
  <w:p w14:paraId="066F68A6" w14:textId="04593445" w:rsidR="00370165" w:rsidRPr="00E40C6A" w:rsidRDefault="00370165" w:rsidP="00A9045C">
    <w:pPr>
      <w:pBdr>
        <w:top w:val="single" w:sz="2" w:space="4" w:color="auto"/>
      </w:pBdr>
      <w:tabs>
        <w:tab w:val="right" w:pos="7923"/>
      </w:tabs>
      <w:rPr>
        <w:rFonts w:ascii="Arial Narrow" w:hAnsi="Arial Narrow"/>
        <w:sz w:val="16"/>
        <w:szCs w:val="16"/>
      </w:rPr>
    </w:pPr>
    <w:r w:rsidRPr="00BF10D6">
      <w:rPr>
        <w:rStyle w:val="SOFinalFooterTextChar"/>
      </w:rPr>
      <w:t xml:space="preserve">Stage 1 Physics </w:t>
    </w:r>
    <w:r w:rsidR="00E36068">
      <w:rPr>
        <w:rStyle w:val="SOFinalFooterTextChar"/>
      </w:rPr>
      <w:t>202</w:t>
    </w:r>
    <w:r w:rsidR="00AA2D3C">
      <w:rPr>
        <w:rStyle w:val="SOFinalFooterTextChar"/>
      </w:rPr>
      <w:t>4</w:t>
    </w:r>
    <w:r>
      <w:rPr>
        <w:rFonts w:ascii="Arial Narrow" w:hAnsi="Arial Narrow"/>
        <w:sz w:val="16"/>
        <w:szCs w:val="16"/>
      </w:rPr>
      <w:tab/>
    </w:r>
    <w:r w:rsidRPr="00BF10D6">
      <w:rPr>
        <w:rStyle w:val="SOFinalPageNumber"/>
      </w:rPr>
      <w:fldChar w:fldCharType="begin"/>
    </w:r>
    <w:r w:rsidRPr="00BF10D6">
      <w:rPr>
        <w:rStyle w:val="SOFinalPageNumber"/>
      </w:rPr>
      <w:instrText xml:space="preserve"> PAGE </w:instrText>
    </w:r>
    <w:r w:rsidRPr="00BF10D6">
      <w:rPr>
        <w:rStyle w:val="SOFinalPageNumber"/>
      </w:rPr>
      <w:fldChar w:fldCharType="separate"/>
    </w:r>
    <w:r w:rsidR="00C57B69">
      <w:rPr>
        <w:rStyle w:val="SOFinalPageNumber"/>
        <w:noProof/>
      </w:rPr>
      <w:t>57</w:t>
    </w:r>
    <w:r w:rsidRPr="00BF10D6">
      <w:rPr>
        <w:rStyle w:val="SOFinalPageNumber"/>
      </w:rPr>
      <w:fldChar w:fldCharType="end"/>
    </w:r>
  </w:p>
  <w:p w14:paraId="7B0E4F0A" w14:textId="77777777" w:rsidR="00370165" w:rsidRPr="00A9045C" w:rsidRDefault="00370165" w:rsidP="00A9045C">
    <w:pPr>
      <w:pStyle w:val="Foote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2E9020" w14:textId="77777777" w:rsidR="00370165" w:rsidRDefault="00370165" w:rsidP="00C109FA"/>
  <w:p w14:paraId="595BC8F5" w14:textId="2CD12F85" w:rsidR="00370165" w:rsidRPr="00E40C6A" w:rsidRDefault="00370165" w:rsidP="00C92812">
    <w:pPr>
      <w:pBdr>
        <w:top w:val="single" w:sz="2" w:space="4" w:color="auto"/>
      </w:pBdr>
      <w:tabs>
        <w:tab w:val="right" w:pos="7923"/>
      </w:tabs>
      <w:rPr>
        <w:rFonts w:ascii="Arial Narrow" w:hAnsi="Arial Narrow"/>
        <w:sz w:val="16"/>
        <w:szCs w:val="16"/>
      </w:rPr>
    </w:pPr>
    <w:r w:rsidRPr="003945A7">
      <w:rPr>
        <w:rStyle w:val="SOFinalFooterTextChar"/>
      </w:rPr>
      <w:t xml:space="preserve">Stage 1 Physics </w:t>
    </w:r>
    <w:r w:rsidR="00E36068">
      <w:rPr>
        <w:rStyle w:val="SOFinalFooterTextChar"/>
      </w:rPr>
      <w:t>202</w:t>
    </w:r>
    <w:r w:rsidR="00AA2D3C">
      <w:rPr>
        <w:rStyle w:val="SOFinalFooterTextChar"/>
      </w:rPr>
      <w:t>4</w:t>
    </w:r>
    <w:r w:rsidR="0081630F">
      <w:rPr>
        <w:rFonts w:ascii="Arial Narrow" w:hAnsi="Arial Narrow"/>
        <w:sz w:val="16"/>
        <w:szCs w:val="16"/>
      </w:rPr>
      <w:tab/>
    </w:r>
    <w:r w:rsidR="0081630F" w:rsidRPr="00E40C6A">
      <w:rPr>
        <w:rFonts w:ascii="Arial Narrow" w:hAnsi="Arial Narrow"/>
        <w:szCs w:val="20"/>
      </w:rPr>
      <w:fldChar w:fldCharType="begin"/>
    </w:r>
    <w:r w:rsidR="0081630F" w:rsidRPr="00E40C6A">
      <w:rPr>
        <w:rFonts w:ascii="Arial Narrow" w:hAnsi="Arial Narrow"/>
        <w:szCs w:val="20"/>
      </w:rPr>
      <w:instrText xml:space="preserve"> PAGE </w:instrText>
    </w:r>
    <w:r w:rsidR="0081630F" w:rsidRPr="00E40C6A">
      <w:rPr>
        <w:rFonts w:ascii="Arial Narrow" w:hAnsi="Arial Narrow"/>
        <w:szCs w:val="20"/>
      </w:rPr>
      <w:fldChar w:fldCharType="separate"/>
    </w:r>
    <w:r w:rsidR="00C57B69">
      <w:rPr>
        <w:rFonts w:ascii="Arial Narrow" w:hAnsi="Arial Narrow"/>
        <w:noProof/>
        <w:szCs w:val="20"/>
      </w:rPr>
      <w:t>53</w:t>
    </w:r>
    <w:r w:rsidR="0081630F" w:rsidRPr="00E40C6A">
      <w:rPr>
        <w:rFonts w:ascii="Arial Narrow" w:hAnsi="Arial Narrow"/>
        <w:szCs w:val="20"/>
      </w:rPr>
      <w:fldChar w:fldCharType="end"/>
    </w:r>
  </w:p>
  <w:p w14:paraId="313934B9" w14:textId="77777777" w:rsidR="00370165" w:rsidRPr="00E40C6A" w:rsidRDefault="00370165" w:rsidP="00C109F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FC930D" w14:textId="77777777" w:rsidR="00AA2D3C" w:rsidRDefault="00AA2D3C">
    <w:pPr>
      <w:pStyle w:val="Foote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62197D" w14:textId="77777777" w:rsidR="00370165" w:rsidRDefault="00370165" w:rsidP="00C109FA"/>
  <w:p w14:paraId="3E78A8E7" w14:textId="6FCBD7C5" w:rsidR="00370165" w:rsidRPr="00E40C6A" w:rsidRDefault="00604BA2" w:rsidP="00604BA2">
    <w:pPr>
      <w:pBdr>
        <w:top w:val="single" w:sz="2" w:space="4" w:color="auto"/>
      </w:pBdr>
      <w:tabs>
        <w:tab w:val="right" w:pos="7923"/>
      </w:tabs>
      <w:rPr>
        <w:rFonts w:ascii="Arial Narrow" w:hAnsi="Arial Narrow"/>
        <w:sz w:val="16"/>
        <w:szCs w:val="16"/>
      </w:rPr>
    </w:pPr>
    <w:r w:rsidRPr="00BF10D6">
      <w:rPr>
        <w:rStyle w:val="SOFinalFooterTextChar"/>
      </w:rPr>
      <w:t xml:space="preserve">Stage 1 Physics </w:t>
    </w:r>
    <w:r w:rsidR="00E36068">
      <w:rPr>
        <w:rStyle w:val="SOFinalFooterTextChar"/>
      </w:rPr>
      <w:t>202</w:t>
    </w:r>
    <w:r w:rsidR="00AA2D3C">
      <w:rPr>
        <w:rStyle w:val="SOFinalFooterTextChar"/>
      </w:rPr>
      <w:t>4</w:t>
    </w:r>
    <w:r>
      <w:rPr>
        <w:rFonts w:ascii="Arial Narrow" w:hAnsi="Arial Narrow"/>
        <w:sz w:val="16"/>
        <w:szCs w:val="16"/>
      </w:rPr>
      <w:tab/>
    </w:r>
    <w:r w:rsidR="00370165" w:rsidRPr="00BF10D6">
      <w:rPr>
        <w:rStyle w:val="SOFinalPageNumber"/>
      </w:rPr>
      <w:fldChar w:fldCharType="begin"/>
    </w:r>
    <w:r w:rsidR="00370165" w:rsidRPr="00BF10D6">
      <w:rPr>
        <w:rStyle w:val="SOFinalPageNumber"/>
      </w:rPr>
      <w:instrText xml:space="preserve"> PAGE </w:instrText>
    </w:r>
    <w:r w:rsidR="00370165" w:rsidRPr="00BF10D6">
      <w:rPr>
        <w:rStyle w:val="SOFinalPageNumber"/>
      </w:rPr>
      <w:fldChar w:fldCharType="separate"/>
    </w:r>
    <w:r w:rsidR="00C57B69">
      <w:rPr>
        <w:rStyle w:val="SOFinalPageNumber"/>
        <w:noProof/>
      </w:rPr>
      <w:t>59</w:t>
    </w:r>
    <w:r w:rsidR="00370165" w:rsidRPr="00BF10D6">
      <w:rPr>
        <w:rStyle w:val="SOFinalPageNumber"/>
      </w:rPr>
      <w:fldChar w:fldCharType="end"/>
    </w:r>
  </w:p>
  <w:p w14:paraId="35F46D40" w14:textId="77777777" w:rsidR="00370165" w:rsidRPr="00E40C6A" w:rsidRDefault="00370165" w:rsidP="00C109FA">
    <w:pPr>
      <w:pStyle w:val="Foote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24C656" w14:textId="77777777" w:rsidR="00370165" w:rsidRDefault="00370165" w:rsidP="00A0584E"/>
  <w:p w14:paraId="51D9AD54" w14:textId="73502348" w:rsidR="00370165" w:rsidRPr="00E40C6A" w:rsidRDefault="00370165" w:rsidP="0031554A">
    <w:pPr>
      <w:pBdr>
        <w:top w:val="single" w:sz="2" w:space="4" w:color="auto"/>
      </w:pBdr>
      <w:tabs>
        <w:tab w:val="right" w:pos="7923"/>
      </w:tabs>
      <w:rPr>
        <w:rFonts w:ascii="Arial Narrow" w:hAnsi="Arial Narrow"/>
        <w:sz w:val="16"/>
        <w:szCs w:val="16"/>
      </w:rPr>
    </w:pPr>
    <w:r w:rsidRPr="00BF10D6">
      <w:rPr>
        <w:rStyle w:val="SOFinalPageNumber"/>
      </w:rPr>
      <w:fldChar w:fldCharType="begin"/>
    </w:r>
    <w:r w:rsidRPr="00BF10D6">
      <w:rPr>
        <w:rStyle w:val="SOFinalPageNumber"/>
      </w:rPr>
      <w:instrText xml:space="preserve"> PAGE </w:instrText>
    </w:r>
    <w:r w:rsidRPr="00BF10D6">
      <w:rPr>
        <w:rStyle w:val="SOFinalPageNumber"/>
      </w:rPr>
      <w:fldChar w:fldCharType="separate"/>
    </w:r>
    <w:r w:rsidR="00C57B69">
      <w:rPr>
        <w:rStyle w:val="SOFinalPageNumber"/>
        <w:noProof/>
      </w:rPr>
      <w:t>60</w:t>
    </w:r>
    <w:r w:rsidRPr="00BF10D6">
      <w:rPr>
        <w:rStyle w:val="SOFinalPageNumber"/>
      </w:rPr>
      <w:fldChar w:fldCharType="end"/>
    </w:r>
    <w:r>
      <w:rPr>
        <w:rFonts w:ascii="Arial Narrow" w:hAnsi="Arial Narrow"/>
        <w:sz w:val="16"/>
        <w:szCs w:val="16"/>
      </w:rPr>
      <w:tab/>
    </w:r>
    <w:r w:rsidRPr="00BF10D6">
      <w:rPr>
        <w:rStyle w:val="SOFinalFooterTextChar"/>
      </w:rPr>
      <w:t xml:space="preserve">Stage 1 Physics </w:t>
    </w:r>
    <w:r w:rsidR="00E36068">
      <w:rPr>
        <w:rStyle w:val="SOFinalFooterTextChar"/>
      </w:rPr>
      <w:t>202</w:t>
    </w:r>
    <w:r w:rsidR="00AA2D3C">
      <w:rPr>
        <w:rStyle w:val="SOFinalFooterTextChar"/>
      </w:rPr>
      <w:t>4</w:t>
    </w:r>
  </w:p>
  <w:p w14:paraId="26DB526C" w14:textId="77777777" w:rsidR="00370165" w:rsidRPr="00A9045C" w:rsidRDefault="00370165" w:rsidP="00A0584E">
    <w:pPr>
      <w:pStyle w:val="Footer"/>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566117" w14:textId="77777777" w:rsidR="00370165" w:rsidRDefault="00370165" w:rsidP="00C109FA"/>
  <w:p w14:paraId="32D7AAEA" w14:textId="416BD9A4" w:rsidR="00370165" w:rsidRPr="00E40C6A" w:rsidRDefault="00370165" w:rsidP="00C109FA">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1 </w:t>
    </w:r>
    <w:r>
      <w:rPr>
        <w:rFonts w:ascii="Arial Narrow" w:hAnsi="Arial Narrow"/>
        <w:sz w:val="16"/>
        <w:szCs w:val="16"/>
      </w:rPr>
      <w:t xml:space="preserve">Physics </w:t>
    </w:r>
    <w:r w:rsidR="00E36068">
      <w:rPr>
        <w:rFonts w:ascii="Arial Narrow" w:hAnsi="Arial Narrow"/>
        <w:sz w:val="16"/>
        <w:szCs w:val="16"/>
      </w:rPr>
      <w:t>2021</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74489F">
      <w:rPr>
        <w:rFonts w:ascii="Arial Narrow" w:hAnsi="Arial Narrow"/>
        <w:noProof/>
        <w:szCs w:val="20"/>
      </w:rPr>
      <w:t>61</w:t>
    </w:r>
    <w:r w:rsidRPr="00E40C6A">
      <w:rPr>
        <w:rFonts w:ascii="Arial Narrow" w:hAnsi="Arial Narrow"/>
        <w:szCs w:val="20"/>
      </w:rPr>
      <w:fldChar w:fldCharType="end"/>
    </w:r>
  </w:p>
  <w:p w14:paraId="16C49AA4" w14:textId="77777777" w:rsidR="00370165" w:rsidRPr="00A9045C" w:rsidRDefault="00370165" w:rsidP="00C109FA">
    <w:pPr>
      <w:pStyle w:val="Footer"/>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CC1DBF" w14:textId="77777777" w:rsidR="00370165" w:rsidRDefault="00370165" w:rsidP="00C109FA"/>
  <w:p w14:paraId="489DC7DB" w14:textId="74F0454A" w:rsidR="00370165" w:rsidRPr="00E40C6A" w:rsidRDefault="00370165" w:rsidP="00C92812">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74489F">
      <w:rPr>
        <w:rFonts w:ascii="Arial Narrow" w:hAnsi="Arial Narrow"/>
        <w:noProof/>
        <w:szCs w:val="20"/>
      </w:rPr>
      <w:t>62</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1 </w:t>
    </w:r>
    <w:r>
      <w:rPr>
        <w:rFonts w:ascii="Arial Narrow" w:hAnsi="Arial Narrow"/>
        <w:sz w:val="16"/>
        <w:szCs w:val="16"/>
      </w:rPr>
      <w:t xml:space="preserve">Physics </w:t>
    </w:r>
    <w:r w:rsidR="00E36068">
      <w:rPr>
        <w:rFonts w:ascii="Arial Narrow" w:hAnsi="Arial Narrow"/>
        <w:sz w:val="16"/>
        <w:szCs w:val="16"/>
      </w:rPr>
      <w:t>2021</w:t>
    </w:r>
  </w:p>
  <w:p w14:paraId="6809017C" w14:textId="77777777" w:rsidR="00370165" w:rsidRPr="00E40C6A" w:rsidRDefault="00370165" w:rsidP="00C109FA">
    <w:pPr>
      <w:pStyle w:val="Footer"/>
    </w:pP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9688C7" w14:textId="77777777" w:rsidR="00370165" w:rsidRDefault="00370165" w:rsidP="00C109FA"/>
  <w:p w14:paraId="250A199B" w14:textId="49BD0C58" w:rsidR="00370165" w:rsidRPr="00E40C6A" w:rsidRDefault="00370165" w:rsidP="0031554A">
    <w:pPr>
      <w:pBdr>
        <w:top w:val="single" w:sz="2" w:space="4" w:color="auto"/>
      </w:pBdr>
      <w:tabs>
        <w:tab w:val="right" w:pos="7923"/>
      </w:tabs>
      <w:rPr>
        <w:rFonts w:ascii="Arial Narrow" w:hAnsi="Arial Narrow"/>
        <w:sz w:val="16"/>
        <w:szCs w:val="16"/>
      </w:rPr>
    </w:pPr>
    <w:r w:rsidRPr="00BF10D6">
      <w:rPr>
        <w:rStyle w:val="SOFinalFooterTextChar"/>
      </w:rPr>
      <w:t xml:space="preserve">Stage 1 Physics </w:t>
    </w:r>
    <w:r w:rsidR="00E36068">
      <w:rPr>
        <w:rStyle w:val="SOFinalFooterTextChar"/>
      </w:rPr>
      <w:t>202</w:t>
    </w:r>
    <w:r w:rsidR="00AA2D3C">
      <w:rPr>
        <w:rStyle w:val="SOFinalFooterTextChar"/>
      </w:rPr>
      <w:t>4</w:t>
    </w:r>
    <w:r>
      <w:rPr>
        <w:rFonts w:ascii="Arial Narrow" w:hAnsi="Arial Narrow"/>
        <w:sz w:val="16"/>
        <w:szCs w:val="16"/>
      </w:rPr>
      <w:tab/>
    </w:r>
    <w:r w:rsidRPr="00BF10D6">
      <w:rPr>
        <w:rStyle w:val="SOFinalPageNumber"/>
      </w:rPr>
      <w:fldChar w:fldCharType="begin"/>
    </w:r>
    <w:r w:rsidRPr="00BF10D6">
      <w:rPr>
        <w:rStyle w:val="SOFinalPageNumber"/>
      </w:rPr>
      <w:instrText xml:space="preserve"> PAGE </w:instrText>
    </w:r>
    <w:r w:rsidRPr="00BF10D6">
      <w:rPr>
        <w:rStyle w:val="SOFinalPageNumber"/>
      </w:rPr>
      <w:fldChar w:fldCharType="separate"/>
    </w:r>
    <w:r w:rsidR="00C57B69">
      <w:rPr>
        <w:rStyle w:val="SOFinalPageNumber"/>
        <w:noProof/>
      </w:rPr>
      <w:t>61</w:t>
    </w:r>
    <w:r w:rsidRPr="00BF10D6">
      <w:rPr>
        <w:rStyle w:val="SOFinalPageNumber"/>
      </w:rPr>
      <w:fldChar w:fldCharType="end"/>
    </w:r>
  </w:p>
  <w:p w14:paraId="0F850496" w14:textId="77777777" w:rsidR="00370165" w:rsidRPr="00A9045C" w:rsidRDefault="00370165" w:rsidP="00C109F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FF9D36" w14:textId="77777777" w:rsidR="00AA2D3C" w:rsidRDefault="00AA2D3C">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7E3DED" w14:textId="77777777" w:rsidR="00370165" w:rsidRDefault="00370165" w:rsidP="00297828"/>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6677F4" w14:textId="77777777" w:rsidR="00370165" w:rsidRDefault="00370165">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63BFB7" w14:textId="77777777" w:rsidR="00370165" w:rsidRDefault="00370165" w:rsidP="00297828"/>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B49D7E" w14:textId="77777777" w:rsidR="00370165" w:rsidRDefault="00370165">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C1169E" w14:textId="77777777" w:rsidR="00370165" w:rsidRDefault="00370165" w:rsidP="00C109FA"/>
  <w:p w14:paraId="2C8D5CC7" w14:textId="74F62DC7" w:rsidR="00370165" w:rsidRPr="00E40C6A" w:rsidRDefault="00370165" w:rsidP="00C92812">
    <w:pPr>
      <w:pBdr>
        <w:top w:val="single" w:sz="2" w:space="4" w:color="auto"/>
      </w:pBdr>
      <w:tabs>
        <w:tab w:val="right" w:pos="7923"/>
      </w:tabs>
      <w:rPr>
        <w:rFonts w:ascii="Arial Narrow" w:hAnsi="Arial Narrow"/>
        <w:sz w:val="16"/>
        <w:szCs w:val="16"/>
      </w:rPr>
    </w:pPr>
    <w:r w:rsidRPr="00BF10D6">
      <w:rPr>
        <w:rStyle w:val="SOFinalPageNumber"/>
      </w:rPr>
      <w:fldChar w:fldCharType="begin"/>
    </w:r>
    <w:r w:rsidRPr="00BF10D6">
      <w:rPr>
        <w:rStyle w:val="SOFinalPageNumber"/>
      </w:rPr>
      <w:instrText xml:space="preserve"> PAGE </w:instrText>
    </w:r>
    <w:r w:rsidRPr="00BF10D6">
      <w:rPr>
        <w:rStyle w:val="SOFinalPageNumber"/>
      </w:rPr>
      <w:fldChar w:fldCharType="separate"/>
    </w:r>
    <w:r w:rsidR="00C57B69">
      <w:rPr>
        <w:rStyle w:val="SOFinalPageNumber"/>
        <w:noProof/>
      </w:rPr>
      <w:t>4</w:t>
    </w:r>
    <w:r w:rsidRPr="00BF10D6">
      <w:rPr>
        <w:rStyle w:val="SOFinalPageNumber"/>
      </w:rPr>
      <w:fldChar w:fldCharType="end"/>
    </w:r>
    <w:r>
      <w:rPr>
        <w:rFonts w:ascii="Arial Narrow" w:hAnsi="Arial Narrow"/>
        <w:sz w:val="16"/>
        <w:szCs w:val="16"/>
      </w:rPr>
      <w:tab/>
    </w:r>
    <w:r w:rsidRPr="00BF10D6">
      <w:rPr>
        <w:rStyle w:val="SOFinalFooterTextChar"/>
      </w:rPr>
      <w:t xml:space="preserve">Stage 1 Physics </w:t>
    </w:r>
    <w:r w:rsidR="00E36068">
      <w:rPr>
        <w:rStyle w:val="SOFinalFooterTextChar"/>
      </w:rPr>
      <w:t>202</w:t>
    </w:r>
    <w:r w:rsidR="00AA2D3C">
      <w:rPr>
        <w:rStyle w:val="SOFinalFooterTextChar"/>
      </w:rPr>
      <w:t>4</w:t>
    </w:r>
  </w:p>
  <w:p w14:paraId="462D0CAB" w14:textId="77777777" w:rsidR="00370165" w:rsidRPr="00E40C6A" w:rsidRDefault="00370165" w:rsidP="00C109FA">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56504B" w14:textId="77777777" w:rsidR="00370165" w:rsidRDefault="00370165" w:rsidP="00A9045C"/>
  <w:p w14:paraId="7353553D" w14:textId="7C315ABF" w:rsidR="00370165" w:rsidRPr="00E40C6A" w:rsidRDefault="00370165" w:rsidP="00A9045C">
    <w:pPr>
      <w:pBdr>
        <w:top w:val="single" w:sz="2" w:space="4" w:color="auto"/>
      </w:pBdr>
      <w:tabs>
        <w:tab w:val="right" w:pos="7923"/>
      </w:tabs>
      <w:rPr>
        <w:rFonts w:ascii="Arial Narrow" w:hAnsi="Arial Narrow"/>
        <w:sz w:val="16"/>
        <w:szCs w:val="16"/>
      </w:rPr>
    </w:pPr>
    <w:r w:rsidRPr="00BF10D6">
      <w:rPr>
        <w:rStyle w:val="SOFinalFooterTextChar"/>
      </w:rPr>
      <w:t xml:space="preserve">Stage 1 Physics </w:t>
    </w:r>
    <w:r w:rsidR="00E36068">
      <w:rPr>
        <w:rStyle w:val="SOFinalFooterTextChar"/>
      </w:rPr>
      <w:t>202</w:t>
    </w:r>
    <w:r w:rsidR="00AA2D3C">
      <w:rPr>
        <w:rStyle w:val="SOFinalFooterTextChar"/>
      </w:rPr>
      <w:t>4</w:t>
    </w:r>
    <w:r>
      <w:rPr>
        <w:rFonts w:ascii="Arial Narrow" w:hAnsi="Arial Narrow"/>
        <w:sz w:val="16"/>
        <w:szCs w:val="16"/>
      </w:rPr>
      <w:tab/>
    </w:r>
    <w:r w:rsidRPr="00BF10D6">
      <w:rPr>
        <w:rStyle w:val="SOFinalPageNumber"/>
      </w:rPr>
      <w:fldChar w:fldCharType="begin"/>
    </w:r>
    <w:r w:rsidRPr="00BF10D6">
      <w:rPr>
        <w:rStyle w:val="SOFinalPageNumber"/>
      </w:rPr>
      <w:instrText xml:space="preserve"> PAGE </w:instrText>
    </w:r>
    <w:r w:rsidRPr="00BF10D6">
      <w:rPr>
        <w:rStyle w:val="SOFinalPageNumber"/>
      </w:rPr>
      <w:fldChar w:fldCharType="separate"/>
    </w:r>
    <w:r w:rsidR="00C57B69">
      <w:rPr>
        <w:rStyle w:val="SOFinalPageNumber"/>
        <w:noProof/>
      </w:rPr>
      <w:t>3</w:t>
    </w:r>
    <w:r w:rsidRPr="00BF10D6">
      <w:rPr>
        <w:rStyle w:val="SOFinalPageNumber"/>
      </w:rPr>
      <w:fldChar w:fldCharType="end"/>
    </w:r>
  </w:p>
  <w:p w14:paraId="5EF9F913" w14:textId="77777777" w:rsidR="00370165" w:rsidRPr="00A9045C" w:rsidRDefault="00370165" w:rsidP="00A9045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8A9E19" w14:textId="77777777" w:rsidR="004744E5" w:rsidRDefault="004744E5">
      <w:r>
        <w:separator/>
      </w:r>
    </w:p>
  </w:footnote>
  <w:footnote w:type="continuationSeparator" w:id="0">
    <w:p w14:paraId="25A2A829" w14:textId="77777777" w:rsidR="004744E5" w:rsidRDefault="004744E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67FDEE" w14:textId="3E48849C" w:rsidR="009B0ECF" w:rsidRDefault="009B0ECF">
    <w:pPr>
      <w:pStyle w:val="Header"/>
    </w:pPr>
    <w:r>
      <w:rPr>
        <w:noProof/>
      </w:rPr>
      <mc:AlternateContent>
        <mc:Choice Requires="wps">
          <w:drawing>
            <wp:anchor distT="0" distB="0" distL="114300" distR="114300" simplePos="1" relativeHeight="251661312" behindDoc="0" locked="0" layoutInCell="0" allowOverlap="1" wp14:anchorId="7F14309C" wp14:editId="197C5BF4">
              <wp:simplePos x="0" y="190500"/>
              <wp:positionH relativeFrom="page">
                <wp:posOffset>0</wp:posOffset>
              </wp:positionH>
              <wp:positionV relativeFrom="page">
                <wp:posOffset>190500</wp:posOffset>
              </wp:positionV>
              <wp:extent cx="7557135" cy="252095"/>
              <wp:effectExtent l="0" t="0" r="0" b="14605"/>
              <wp:wrapNone/>
              <wp:docPr id="18" name="MSIPCMf9e34296807ad1ca9bd0c279" descr="{&quot;HashCode&quot;:1178062039,&quot;Height&quot;:842.0,&quot;Width&quot;:595.0,&quot;Placement&quot;:&quot;Header&quot;,&quot;Index&quot;:&quot;OddAndEven&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AAE1E24" w14:textId="56AB3E3A"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F14309C" id="_x0000_t202" coordsize="21600,21600" o:spt="202" path="m,l,21600r21600,l21600,xe">
              <v:stroke joinstyle="miter"/>
              <v:path gradientshapeok="t" o:connecttype="rect"/>
            </v:shapetype>
            <v:shape id="MSIPCMf9e34296807ad1ca9bd0c279" o:spid="_x0000_s1026" type="#_x0000_t202" alt="{&quot;HashCode&quot;:1178062039,&quot;Height&quot;:842.0,&quot;Width&quot;:595.0,&quot;Placement&quot;:&quot;Header&quot;,&quot;Index&quot;:&quot;OddAndEven&quot;,&quot;Section&quot;:1,&quot;Top&quot;:0.0,&quot;Left&quot;:0.0}" style="position:absolute;margin-left:0;margin-top:15pt;width:595.05pt;height:19.85pt;z-index:25166131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" o:allowincell="f" filled="f" stroked="f" strokeweight=".5pt">
              <v:fill o:detectmouseclick="t"/>
              <v:textbox inset=",0,,0">
                <w:txbxContent>
                  <w:p w14:paraId="2AAE1E24" w14:textId="56AB3E3A"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B01210" w14:textId="1EE11619" w:rsidR="00370165" w:rsidRPr="00D34DF3" w:rsidRDefault="009B0ECF" w:rsidP="009F645A">
    <w:pPr>
      <w:pStyle w:val="SOFinalHeaderIntroStage1Line"/>
    </w:pPr>
    <w:r>
      <w:rPr>
        <w:noProof/>
      </w:rPr>
      <mc:AlternateContent>
        <mc:Choice Requires="wps">
          <w:drawing>
            <wp:anchor distT="0" distB="0" distL="114300" distR="114300" simplePos="0" relativeHeight="251668480" behindDoc="0" locked="0" layoutInCell="0" allowOverlap="1" wp14:anchorId="3C1981B8" wp14:editId="43E34AC6">
              <wp:simplePos x="0" y="0"/>
              <wp:positionH relativeFrom="page">
                <wp:posOffset>0</wp:posOffset>
              </wp:positionH>
              <wp:positionV relativeFrom="page">
                <wp:posOffset>190500</wp:posOffset>
              </wp:positionV>
              <wp:extent cx="7557135" cy="252095"/>
              <wp:effectExtent l="0" t="0" r="0" b="14605"/>
              <wp:wrapNone/>
              <wp:docPr id="25" name="MSIPCMa1d44ef2b5ed321b6ed84dff" descr="{&quot;HashCode&quot;:1178062039,&quot;Height&quot;:842.0,&quot;Width&quot;:595.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FBCE4D3" w14:textId="47C0D0F8"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C1981B8" id="_x0000_t202" coordsize="21600,21600" o:spt="202" path="m,l,21600r21600,l21600,xe">
              <v:stroke joinstyle="miter"/>
              <v:path gradientshapeok="t" o:connecttype="rect"/>
            </v:shapetype>
            <v:shape id="MSIPCMa1d44ef2b5ed321b6ed84dff" o:spid="_x0000_s1033" type="#_x0000_t202" alt="{&quot;HashCode&quot;:1178062039,&quot;Height&quot;:842.0,&quot;Width&quot;:595.0,&quot;Placement&quot;:&quot;Header&quot;,&quot;Index&quot;:&quot;OddAndEven&quot;,&quot;Section&quot;:5,&quot;Top&quot;:0.0,&quot;Left&quot;:0.0}" style="position:absolute;margin-left:0;margin-top:15pt;width:595.05pt;height:19.85pt;z-index:25166848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" o:allowincell="f" filled="f" stroked="f" strokeweight=".5pt">
              <v:fill o:detectmouseclick="t"/>
              <v:textbox inset=",0,,0">
                <w:txbxContent>
                  <w:p w14:paraId="4FBCE4D3" w14:textId="47C0D0F8"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BBF657" w14:textId="60D03B1C" w:rsidR="00370165" w:rsidRPr="00D34DF3" w:rsidRDefault="009B0ECF" w:rsidP="00D34DF3">
    <w:pPr>
      <w:pStyle w:val="SOFinalHeaderIntroStage1Line"/>
    </w:pPr>
    <w:r>
      <w:rPr>
        <w:noProof/>
      </w:rPr>
      <mc:AlternateContent>
        <mc:Choice Requires="wps">
          <w:drawing>
            <wp:anchor distT="0" distB="0" distL="114300" distR="114300" simplePos="0" relativeHeight="251666432" behindDoc="0" locked="0" layoutInCell="0" allowOverlap="1" wp14:anchorId="2F7899BC" wp14:editId="7B430B29">
              <wp:simplePos x="0" y="0"/>
              <wp:positionH relativeFrom="page">
                <wp:posOffset>0</wp:posOffset>
              </wp:positionH>
              <wp:positionV relativeFrom="page">
                <wp:posOffset>190500</wp:posOffset>
              </wp:positionV>
              <wp:extent cx="7557135" cy="252095"/>
              <wp:effectExtent l="0" t="0" r="0" b="14605"/>
              <wp:wrapNone/>
              <wp:docPr id="23" name="MSIPCMbca34bce8cf4fdcd5ec98dec" descr="{&quot;HashCode&quot;:1178062039,&quot;Height&quot;:842.0,&quot;Width&quot;:595.0,&quot;Placement&quot;:&quot;Header&quot;,&quot;Index&quot;:&quot;Primary&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3536DCB" w14:textId="1228B2AA"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2F7899BC" id="_x0000_t202" coordsize="21600,21600" o:spt="202" path="m,l,21600r21600,l21600,xe">
              <v:stroke joinstyle="miter"/>
              <v:path gradientshapeok="t" o:connecttype="rect"/>
            </v:shapetype>
            <v:shape id="MSIPCMbca34bce8cf4fdcd5ec98dec" o:spid="_x0000_s1034" type="#_x0000_t202" alt="{&quot;HashCode&quot;:1178062039,&quot;Height&quot;:842.0,&quot;Width&quot;:595.0,&quot;Placement&quot;:&quot;Header&quot;,&quot;Index&quot;:&quot;Primary&quot;,&quot;Section&quot;:5,&quot;Top&quot;:0.0,&quot;Left&quot;:0.0}" style="position:absolute;margin-left:0;margin-top:15pt;width:595.05pt;height:19.85pt;z-index:25166643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" o:allowincell="f" filled="f" stroked="f" strokeweight=".5pt">
              <v:fill o:detectmouseclick="t"/>
              <v:textbox inset=",0,,0">
                <w:txbxContent>
                  <w:p w14:paraId="33536DCB" w14:textId="1228B2AA"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D090AB" w14:textId="45C9B372" w:rsidR="00370165" w:rsidRDefault="009B0ECF">
    <w:pPr>
      <w:pStyle w:val="Header"/>
    </w:pPr>
    <w:r>
      <w:rPr>
        <w:noProof/>
      </w:rPr>
      <mc:AlternateContent>
        <mc:Choice Requires="wps">
          <w:drawing>
            <wp:anchor distT="0" distB="0" distL="114300" distR="114300" simplePos="0" relativeHeight="251667456" behindDoc="0" locked="0" layoutInCell="0" allowOverlap="1" wp14:anchorId="65F5F07B" wp14:editId="7F46BBE3">
              <wp:simplePos x="0" y="0"/>
              <wp:positionH relativeFrom="page">
                <wp:posOffset>0</wp:posOffset>
              </wp:positionH>
              <wp:positionV relativeFrom="page">
                <wp:posOffset>190500</wp:posOffset>
              </wp:positionV>
              <wp:extent cx="7557135" cy="252095"/>
              <wp:effectExtent l="0" t="0" r="0" b="14605"/>
              <wp:wrapNone/>
              <wp:docPr id="24" name="MSIPCM262244a986ceee391954965a" descr="{&quot;HashCode&quot;:1178062039,&quot;Height&quot;:842.0,&quot;Width&quot;:595.0,&quot;Placement&quot;:&quot;Header&quot;,&quot;Index&quot;:&quot;FirstPage&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1FCB343" w14:textId="0099CF96"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5F5F07B" id="_x0000_t202" coordsize="21600,21600" o:spt="202" path="m,l,21600r21600,l21600,xe">
              <v:stroke joinstyle="miter"/>
              <v:path gradientshapeok="t" o:connecttype="rect"/>
            </v:shapetype>
            <v:shape id="MSIPCM262244a986ceee391954965a" o:spid="_x0000_s1035" type="#_x0000_t202" alt="{&quot;HashCode&quot;:1178062039,&quot;Height&quot;:842.0,&quot;Width&quot;:595.0,&quot;Placement&quot;:&quot;Header&quot;,&quot;Index&quot;:&quot;FirstPage&quot;,&quot;Section&quot;:5,&quot;Top&quot;:0.0,&quot;Left&quot;:0.0}" style="position:absolute;margin-left:0;margin-top:15pt;width:595.05pt;height:19.85pt;z-index:25166745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" o:allowincell="f" filled="f" stroked="f" strokeweight=".5pt">
              <v:fill o:detectmouseclick="t"/>
              <v:textbox inset=",0,,0">
                <w:txbxContent>
                  <w:p w14:paraId="01FCB343" w14:textId="0099CF96"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BE5B85" w14:textId="61CBC570" w:rsidR="00370165" w:rsidRPr="00D34DF3" w:rsidRDefault="009B0ECF" w:rsidP="009F645A">
    <w:pPr>
      <w:pStyle w:val="SOFinalHeaderIntroStage1Line"/>
    </w:pPr>
    <w:r>
      <w:rPr>
        <w:noProof/>
      </w:rPr>
      <mc:AlternateContent>
        <mc:Choice Requires="wps">
          <w:drawing>
            <wp:anchor distT="0" distB="0" distL="114300" distR="114300" simplePos="0" relativeHeight="251671552" behindDoc="0" locked="0" layoutInCell="0" allowOverlap="1" wp14:anchorId="61624548" wp14:editId="48B544A8">
              <wp:simplePos x="0" y="0"/>
              <wp:positionH relativeFrom="page">
                <wp:posOffset>0</wp:posOffset>
              </wp:positionH>
              <wp:positionV relativeFrom="page">
                <wp:posOffset>190500</wp:posOffset>
              </wp:positionV>
              <wp:extent cx="7557135" cy="252095"/>
              <wp:effectExtent l="0" t="0" r="0" b="14605"/>
              <wp:wrapNone/>
              <wp:docPr id="28" name="MSIPCM81ae4e61874c67da9bbb7781" descr="{&quot;HashCode&quot;:1178062039,&quot;Height&quot;:842.0,&quot;Width&quot;:595.0,&quot;Placement&quot;:&quot;Header&quot;,&quot;Index&quot;:&quot;OddAndEven&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F44F54B" w14:textId="66E60905"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1624548" id="_x0000_t202" coordsize="21600,21600" o:spt="202" path="m,l,21600r21600,l21600,xe">
              <v:stroke joinstyle="miter"/>
              <v:path gradientshapeok="t" o:connecttype="rect"/>
            </v:shapetype>
            <v:shape id="MSIPCM81ae4e61874c67da9bbb7781" o:spid="_x0000_s1036" type="#_x0000_t202" alt="{&quot;HashCode&quot;:1178062039,&quot;Height&quot;:842.0,&quot;Width&quot;:595.0,&quot;Placement&quot;:&quot;Header&quot;,&quot;Index&quot;:&quot;OddAndEven&quot;,&quot;Section&quot;:6,&quot;Top&quot;:0.0,&quot;Left&quot;:0.0}" style="position:absolute;margin-left:0;margin-top:15pt;width:595.05pt;height:19.85pt;z-index:25167155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" o:allowincell="f" filled="f" stroked="f" strokeweight=".5pt">
              <v:fill o:detectmouseclick="t"/>
              <v:textbox inset=",0,,0">
                <w:txbxContent>
                  <w:p w14:paraId="4F44F54B" w14:textId="66E60905"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CC082B" w14:textId="19E208B5" w:rsidR="00370165" w:rsidRPr="00D34DF3" w:rsidRDefault="009B0ECF" w:rsidP="00D34DF3">
    <w:pPr>
      <w:pStyle w:val="SOFinalHeaderIntroStage1Line"/>
    </w:pPr>
    <w:r>
      <w:rPr>
        <w:noProof/>
      </w:rPr>
      <mc:AlternateContent>
        <mc:Choice Requires="wps">
          <w:drawing>
            <wp:anchor distT="0" distB="0" distL="114300" distR="114300" simplePos="0" relativeHeight="251669504" behindDoc="0" locked="0" layoutInCell="0" allowOverlap="1" wp14:anchorId="0F74C906" wp14:editId="063504C4">
              <wp:simplePos x="0" y="0"/>
              <wp:positionH relativeFrom="page">
                <wp:posOffset>0</wp:posOffset>
              </wp:positionH>
              <wp:positionV relativeFrom="page">
                <wp:posOffset>190500</wp:posOffset>
              </wp:positionV>
              <wp:extent cx="7557135" cy="252095"/>
              <wp:effectExtent l="0" t="0" r="0" b="14605"/>
              <wp:wrapNone/>
              <wp:docPr id="26" name="MSIPCMbe1c4d67bf5fe31b143856ba" descr="{&quot;HashCode&quot;:1178062039,&quot;Height&quot;:842.0,&quot;Width&quot;:595.0,&quot;Placement&quot;:&quot;Header&quot;,&quot;Index&quot;:&quot;Primary&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8A69D80" w14:textId="0D641D7D"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F74C906" id="_x0000_t202" coordsize="21600,21600" o:spt="202" path="m,l,21600r21600,l21600,xe">
              <v:stroke joinstyle="miter"/>
              <v:path gradientshapeok="t" o:connecttype="rect"/>
            </v:shapetype>
            <v:shape id="MSIPCMbe1c4d67bf5fe31b143856ba" o:spid="_x0000_s1037" type="#_x0000_t202" alt="{&quot;HashCode&quot;:1178062039,&quot;Height&quot;:842.0,&quot;Width&quot;:595.0,&quot;Placement&quot;:&quot;Header&quot;,&quot;Index&quot;:&quot;Primary&quot;,&quot;Section&quot;:6,&quot;Top&quot;:0.0,&quot;Left&quot;:0.0}" style="position:absolute;margin-left:0;margin-top:15pt;width:595.05pt;height:19.85pt;z-index:25166950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" o:allowincell="f" filled="f" stroked="f" strokeweight=".5pt">
              <v:fill o:detectmouseclick="t"/>
              <v:textbox inset=",0,,0">
                <w:txbxContent>
                  <w:p w14:paraId="08A69D80" w14:textId="0D641D7D"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5B3C1F" w14:textId="38678A9B" w:rsidR="00370165" w:rsidRPr="00D34DF3" w:rsidRDefault="009B0ECF" w:rsidP="005A44F4">
    <w:pPr>
      <w:pStyle w:val="SOFinalHeaderIntroStage1Line"/>
    </w:pPr>
    <w:r>
      <w:rPr>
        <w:noProof/>
      </w:rPr>
      <mc:AlternateContent>
        <mc:Choice Requires="wps">
          <w:drawing>
            <wp:anchor distT="0" distB="0" distL="114300" distR="114300" simplePos="0" relativeHeight="251670528" behindDoc="0" locked="0" layoutInCell="0" allowOverlap="1" wp14:anchorId="773D3A7E" wp14:editId="73E5282D">
              <wp:simplePos x="0" y="0"/>
              <wp:positionH relativeFrom="page">
                <wp:posOffset>0</wp:posOffset>
              </wp:positionH>
              <wp:positionV relativeFrom="page">
                <wp:posOffset>190500</wp:posOffset>
              </wp:positionV>
              <wp:extent cx="7557135" cy="252095"/>
              <wp:effectExtent l="0" t="0" r="0" b="14605"/>
              <wp:wrapNone/>
              <wp:docPr id="27" name="MSIPCM7dce4863b09ee1382853985b" descr="{&quot;HashCode&quot;:1178062039,&quot;Height&quot;:842.0,&quot;Width&quot;:595.0,&quot;Placement&quot;:&quot;Header&quot;,&quot;Index&quot;:&quot;FirstPage&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549261B" w14:textId="1FBD5A99"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73D3A7E" id="_x0000_t202" coordsize="21600,21600" o:spt="202" path="m,l,21600r21600,l21600,xe">
              <v:stroke joinstyle="miter"/>
              <v:path gradientshapeok="t" o:connecttype="rect"/>
            </v:shapetype>
            <v:shape id="MSIPCM7dce4863b09ee1382853985b" o:spid="_x0000_s1038" type="#_x0000_t202" alt="{&quot;HashCode&quot;:1178062039,&quot;Height&quot;:842.0,&quot;Width&quot;:595.0,&quot;Placement&quot;:&quot;Header&quot;,&quot;Index&quot;:&quot;FirstPage&quot;,&quot;Section&quot;:6,&quot;Top&quot;:0.0,&quot;Left&quot;:0.0}" style="position:absolute;margin-left:0;margin-top:15pt;width:595.05pt;height:19.85pt;z-index:25167052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" o:allowincell="f" filled="f" stroked="f" strokeweight=".5pt">
              <v:fill o:detectmouseclick="t"/>
              <v:textbox inset=",0,,0">
                <w:txbxContent>
                  <w:p w14:paraId="2549261B" w14:textId="1FBD5A99"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023F9D" w14:textId="0B667742" w:rsidR="00370165" w:rsidRPr="00D34DF3" w:rsidRDefault="009B0ECF" w:rsidP="00233DE5">
    <w:pPr>
      <w:pStyle w:val="SOFinalHeaderIntroStage1Line"/>
    </w:pPr>
    <w:r>
      <w:rPr>
        <w:noProof/>
      </w:rPr>
      <mc:AlternateContent>
        <mc:Choice Requires="wps">
          <w:drawing>
            <wp:anchor distT="0" distB="0" distL="114300" distR="114300" simplePos="0" relativeHeight="251674624" behindDoc="0" locked="0" layoutInCell="0" allowOverlap="1" wp14:anchorId="74F9DDC3" wp14:editId="09DBB607">
              <wp:simplePos x="0" y="0"/>
              <wp:positionH relativeFrom="page">
                <wp:posOffset>0</wp:posOffset>
              </wp:positionH>
              <wp:positionV relativeFrom="page">
                <wp:posOffset>190500</wp:posOffset>
              </wp:positionV>
              <wp:extent cx="7557135" cy="252095"/>
              <wp:effectExtent l="0" t="0" r="0" b="14605"/>
              <wp:wrapNone/>
              <wp:docPr id="31" name="MSIPCM7b8d4f16ae1959a8bc225e34" descr="{&quot;HashCode&quot;:1178062039,&quot;Height&quot;:842.0,&quot;Width&quot;:595.0,&quot;Placement&quot;:&quot;Header&quot;,&quot;Index&quot;:&quot;OddAndEven&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31B265B" w14:textId="12651E25"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4F9DDC3" id="_x0000_t202" coordsize="21600,21600" o:spt="202" path="m,l,21600r21600,l21600,xe">
              <v:stroke joinstyle="miter"/>
              <v:path gradientshapeok="t" o:connecttype="rect"/>
            </v:shapetype>
            <v:shape id="MSIPCM7b8d4f16ae1959a8bc225e34" o:spid="_x0000_s1039" type="#_x0000_t202" alt="{&quot;HashCode&quot;:1178062039,&quot;Height&quot;:842.0,&quot;Width&quot;:595.0,&quot;Placement&quot;:&quot;Header&quot;,&quot;Index&quot;:&quot;OddAndEven&quot;,&quot;Section&quot;:7,&quot;Top&quot;:0.0,&quot;Left&quot;:0.0}" style="position:absolute;margin-left:0;margin-top:15pt;width:595.05pt;height:19.85pt;z-index:25167462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" o:allowincell="f" filled="f" stroked="f" strokeweight=".5pt">
              <v:fill o:detectmouseclick="t"/>
              <v:textbox inset=",0,,0">
                <w:txbxContent>
                  <w:p w14:paraId="231B265B" w14:textId="12651E25"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DD5AB2" w14:textId="44545892" w:rsidR="00370165" w:rsidRPr="00D34DF3" w:rsidRDefault="009B0ECF" w:rsidP="00A547CF">
    <w:pPr>
      <w:pStyle w:val="SOFinalHeaderIntroStage1Line"/>
    </w:pPr>
    <w:r>
      <w:rPr>
        <w:noProof/>
      </w:rPr>
      <mc:AlternateContent>
        <mc:Choice Requires="wps">
          <w:drawing>
            <wp:anchor distT="0" distB="0" distL="114300" distR="114300" simplePos="0" relativeHeight="251672576" behindDoc="0" locked="0" layoutInCell="0" allowOverlap="1" wp14:anchorId="72D6A457" wp14:editId="74156AD2">
              <wp:simplePos x="0" y="0"/>
              <wp:positionH relativeFrom="page">
                <wp:posOffset>0</wp:posOffset>
              </wp:positionH>
              <wp:positionV relativeFrom="page">
                <wp:posOffset>190500</wp:posOffset>
              </wp:positionV>
              <wp:extent cx="7557135" cy="252095"/>
              <wp:effectExtent l="0" t="0" r="0" b="14605"/>
              <wp:wrapNone/>
              <wp:docPr id="29" name="MSIPCM0cf64541b0bfc5b51c8cc802" descr="{&quot;HashCode&quot;:1178062039,&quot;Height&quot;:842.0,&quot;Width&quot;:595.0,&quot;Placement&quot;:&quot;Header&quot;,&quot;Index&quot;:&quot;Primary&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BBCBAA8" w14:textId="1A2CC8EF"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2D6A457" id="_x0000_t202" coordsize="21600,21600" o:spt="202" path="m,l,21600r21600,l21600,xe">
              <v:stroke joinstyle="miter"/>
              <v:path gradientshapeok="t" o:connecttype="rect"/>
            </v:shapetype>
            <v:shape id="MSIPCM0cf64541b0bfc5b51c8cc802" o:spid="_x0000_s1040" type="#_x0000_t202" alt="{&quot;HashCode&quot;:1178062039,&quot;Height&quot;:842.0,&quot;Width&quot;:595.0,&quot;Placement&quot;:&quot;Header&quot;,&quot;Index&quot;:&quot;Primary&quot;,&quot;Section&quot;:7,&quot;Top&quot;:0.0,&quot;Left&quot;:0.0}" style="position:absolute;margin-left:0;margin-top:15pt;width:595.05pt;height:19.85pt;z-index:25167257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" o:allowincell="f" filled="f" stroked="f" strokeweight=".5pt">
              <v:fill o:detectmouseclick="t"/>
              <v:textbox inset=",0,,0">
                <w:txbxContent>
                  <w:p w14:paraId="4BBCBAA8" w14:textId="1A2CC8EF"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52F37E" w14:textId="1D8B6C90" w:rsidR="00370165" w:rsidRDefault="009B0ECF">
    <w:pPr>
      <w:pStyle w:val="Header"/>
    </w:pPr>
    <w:r>
      <w:rPr>
        <w:noProof/>
      </w:rPr>
      <mc:AlternateContent>
        <mc:Choice Requires="wps">
          <w:drawing>
            <wp:anchor distT="0" distB="0" distL="114300" distR="114300" simplePos="0" relativeHeight="251673600" behindDoc="0" locked="0" layoutInCell="0" allowOverlap="1" wp14:anchorId="08D07FE5" wp14:editId="6B8E694F">
              <wp:simplePos x="0" y="0"/>
              <wp:positionH relativeFrom="page">
                <wp:posOffset>0</wp:posOffset>
              </wp:positionH>
              <wp:positionV relativeFrom="page">
                <wp:posOffset>190500</wp:posOffset>
              </wp:positionV>
              <wp:extent cx="7557135" cy="252095"/>
              <wp:effectExtent l="0" t="0" r="0" b="14605"/>
              <wp:wrapNone/>
              <wp:docPr id="30" name="MSIPCM2da94af3955c16bfc29f36d6" descr="{&quot;HashCode&quot;:1178062039,&quot;Height&quot;:842.0,&quot;Width&quot;:595.0,&quot;Placement&quot;:&quot;Header&quot;,&quot;Index&quot;:&quot;FirstPage&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5335400" w14:textId="16C6E23E"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8D07FE5" id="_x0000_t202" coordsize="21600,21600" o:spt="202" path="m,l,21600r21600,l21600,xe">
              <v:stroke joinstyle="miter"/>
              <v:path gradientshapeok="t" o:connecttype="rect"/>
            </v:shapetype>
            <v:shape id="MSIPCM2da94af3955c16bfc29f36d6" o:spid="_x0000_s1041" type="#_x0000_t202" alt="{&quot;HashCode&quot;:1178062039,&quot;Height&quot;:842.0,&quot;Width&quot;:595.0,&quot;Placement&quot;:&quot;Header&quot;,&quot;Index&quot;:&quot;FirstPage&quot;,&quot;Section&quot;:7,&quot;Top&quot;:0.0,&quot;Left&quot;:0.0}" style="position:absolute;margin-left:0;margin-top:15pt;width:595.05pt;height:19.85pt;z-index:25167360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" o:allowincell="f" filled="f" stroked="f" strokeweight=".5pt">
              <v:fill o:detectmouseclick="t"/>
              <v:textbox inset=",0,,0">
                <w:txbxContent>
                  <w:p w14:paraId="55335400" w14:textId="16C6E23E"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3A469D" w14:textId="78AB576B" w:rsidR="00832ABC" w:rsidRDefault="00832AB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00A1BA" w14:textId="12C01543" w:rsidR="00370165" w:rsidRDefault="009B0ECF" w:rsidP="00F669CA">
    <w:pPr>
      <w:pStyle w:val="Header"/>
      <w:tabs>
        <w:tab w:val="clear" w:pos="4153"/>
        <w:tab w:val="clear" w:pos="8306"/>
        <w:tab w:val="left" w:pos="2475"/>
      </w:tabs>
    </w:pPr>
    <w:r>
      <w:rPr>
        <w:noProof/>
      </w:rPr>
      <mc:AlternateContent>
        <mc:Choice Requires="wps">
          <w:drawing>
            <wp:anchor distT="0" distB="0" distL="114300" distR="114300" simplePos="0" relativeHeight="251659264" behindDoc="0" locked="0" layoutInCell="0" allowOverlap="1" wp14:anchorId="6DFC590B" wp14:editId="38737286">
              <wp:simplePos x="0" y="0"/>
              <wp:positionH relativeFrom="page">
                <wp:posOffset>0</wp:posOffset>
              </wp:positionH>
              <wp:positionV relativeFrom="page">
                <wp:posOffset>190500</wp:posOffset>
              </wp:positionV>
              <wp:extent cx="7557135" cy="252095"/>
              <wp:effectExtent l="0" t="0" r="0" b="14605"/>
              <wp:wrapNone/>
              <wp:docPr id="4" name="MSIPCM2ac340bbaa6658aad68fe956" descr="{&quot;HashCode&quot;:1178062039,&quot;Height&quot;:842.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00970CE" w14:textId="429FD16B"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DFC590B" id="_x0000_t202" coordsize="21600,21600" o:spt="202" path="m,l,21600r21600,l21600,xe">
              <v:stroke joinstyle="miter"/>
              <v:path gradientshapeok="t" o:connecttype="rect"/>
            </v:shapetype>
            <v:shape id="MSIPCM2ac340bbaa6658aad68fe956" o:spid="_x0000_s1027" type="#_x0000_t202" alt="{&quot;HashCode&quot;:1178062039,&quot;Height&quot;:842.0,&quot;Width&quot;:595.0,&quot;Placement&quot;:&quot;Header&quot;,&quot;Index&quot;:&quot;Primary&quot;,&quot;Section&quot;:1,&quot;Top&quot;:0.0,&quot;Left&quot;:0.0}" style="position:absolute;margin-left:0;margin-top:15pt;width:595.05pt;height:19.85pt;z-index:25165926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" o:allowincell="f" filled="f" stroked="f" strokeweight=".5pt">
              <v:fill o:detectmouseclick="t"/>
              <v:textbox inset=",0,,0">
                <w:txbxContent>
                  <w:p w14:paraId="400970CE" w14:textId="429FD16B"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30D818" w14:textId="77C8CECC" w:rsidR="00832ABC" w:rsidRPr="00D34DF3" w:rsidRDefault="00832ABC" w:rsidP="00233DE5">
    <w:pPr>
      <w:pStyle w:val="SOFinalHeaderIntroStage1Line"/>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6D9DC2" w14:textId="2E5DCA2F" w:rsidR="00370165" w:rsidRPr="00D34DF3" w:rsidRDefault="009E2E9A" w:rsidP="00B73B7D">
    <w:pPr>
      <w:pStyle w:val="SOFinalHeaderIntroStage1Line"/>
    </w:pPr>
    <w:r>
      <w:rPr>
        <w:noProof/>
      </w:rPr>
      <mc:AlternateContent>
        <mc:Choice Requires="wps">
          <w:drawing>
            <wp:anchor distT="0" distB="0" distL="114300" distR="114300" simplePos="1" relativeHeight="251683840" behindDoc="0" locked="0" layoutInCell="0" allowOverlap="1" wp14:anchorId="5F222FAF" wp14:editId="112F1DDE">
              <wp:simplePos x="0" y="190500"/>
              <wp:positionH relativeFrom="page">
                <wp:posOffset>0</wp:posOffset>
              </wp:positionH>
              <wp:positionV relativeFrom="page">
                <wp:posOffset>190500</wp:posOffset>
              </wp:positionV>
              <wp:extent cx="7557135" cy="252095"/>
              <wp:effectExtent l="0" t="0" r="0" b="14605"/>
              <wp:wrapNone/>
              <wp:docPr id="36" name="MSIPCM66d94b3e841e2de7548ec3d0" descr="{&quot;HashCode&quot;:1178062039,&quot;Height&quot;:842.0,&quot;Width&quot;:595.0,&quot;Placement&quot;:&quot;Header&quot;,&quot;Index&quot;:&quot;Primary&quot;,&quot;Section&quot;:9,&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76AC27F" w14:textId="655A498E" w:rsidR="009E2E9A" w:rsidRPr="009E2E9A" w:rsidRDefault="009E2E9A" w:rsidP="009E2E9A">
                          <w:pPr>
                            <w:jc w:val="center"/>
                            <w:rPr>
                              <w:rFonts w:ascii="Arial" w:hAnsi="Arial" w:cs="Arial"/>
                              <w:color w:val="A80000"/>
                              <w:sz w:val="24"/>
                            </w:rPr>
                          </w:pPr>
                          <w:r w:rsidRPr="009E2E9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F222FAF" id="_x0000_t202" coordsize="21600,21600" o:spt="202" path="m,l,21600r21600,l21600,xe">
              <v:stroke joinstyle="miter"/>
              <v:path gradientshapeok="t" o:connecttype="rect"/>
            </v:shapetype>
            <v:shape id="MSIPCM66d94b3e841e2de7548ec3d0" o:spid="_x0000_s1042" type="#_x0000_t202" alt="{&quot;HashCode&quot;:1178062039,&quot;Height&quot;:842.0,&quot;Width&quot;:595.0,&quot;Placement&quot;:&quot;Header&quot;,&quot;Index&quot;:&quot;Primary&quot;,&quot;Section&quot;:9,&quot;Top&quot;:0.0,&quot;Left&quot;:0.0}" style="position:absolute;margin-left:0;margin-top:15pt;width:595.05pt;height:19.85pt;z-index:25168384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" o:allowincell="f" filled="f" stroked="f" strokeweight=".5pt">
              <v:fill o:detectmouseclick="t"/>
              <v:textbox inset=",0,,0">
                <w:txbxContent>
                  <w:p w14:paraId="476AC27F" w14:textId="655A498E" w:rsidR="009E2E9A" w:rsidRPr="009E2E9A" w:rsidRDefault="009E2E9A" w:rsidP="009E2E9A">
                    <w:pPr>
                      <w:jc w:val="center"/>
                      <w:rPr>
                        <w:rFonts w:ascii="Arial" w:hAnsi="Arial" w:cs="Arial"/>
                        <w:color w:val="A80000"/>
                        <w:sz w:val="24"/>
                      </w:rPr>
                    </w:pPr>
                    <w:r w:rsidRPr="009E2E9A">
                      <w:rPr>
                        <w:rFonts w:ascii="Arial" w:hAnsi="Arial" w:cs="Arial"/>
                        <w:color w:val="A80000"/>
                        <w:sz w:val="24"/>
                      </w:rPr>
                      <w:t>OFFICIAL</w:t>
                    </w:r>
                  </w:p>
                </w:txbxContent>
              </v:textbox>
              <w10:wrap anchorx="page" anchory="page"/>
            </v:shape>
          </w:pict>
        </mc:Fallback>
      </mc:AlternateConten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ECF4D2" w14:textId="77777777" w:rsidR="00370165" w:rsidRPr="00E1363D" w:rsidRDefault="00370165" w:rsidP="00D926D4">
    <w:pPr>
      <w:pStyle w:val="Header"/>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BDEE9C" w14:textId="321BDED3" w:rsidR="009E2E9A" w:rsidRDefault="009E2E9A" w:rsidP="009E2E9A">
    <w:pPr>
      <w:pStyle w:val="Header"/>
    </w:pPr>
    <w:r>
      <w:rPr>
        <w:noProof/>
      </w:rPr>
      <mc:AlternateContent>
        <mc:Choice Requires="wps">
          <w:drawing>
            <wp:anchor distT="0" distB="0" distL="114300" distR="114300" simplePos="0" relativeHeight="251684864" behindDoc="0" locked="0" layoutInCell="0" allowOverlap="1" wp14:anchorId="1566126F" wp14:editId="31739F6D">
              <wp:simplePos x="0" y="0"/>
              <wp:positionH relativeFrom="page">
                <wp:posOffset>0</wp:posOffset>
              </wp:positionH>
              <wp:positionV relativeFrom="page">
                <wp:posOffset>190500</wp:posOffset>
              </wp:positionV>
              <wp:extent cx="7557135" cy="252095"/>
              <wp:effectExtent l="0" t="0" r="0" b="14605"/>
              <wp:wrapNone/>
              <wp:docPr id="37" name="MSIPCM6e734dd88ffc84f4be1e8e43" descr="{&quot;HashCode&quot;:1178062039,&quot;Height&quot;:842.0,&quot;Width&quot;:595.0,&quot;Placement&quot;:&quot;Header&quot;,&quot;Index&quot;:&quot;Primary&quot;,&quot;Section&quot;:10,&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647087D" w14:textId="23C1ACF2" w:rsidR="009E2E9A" w:rsidRPr="009E2E9A" w:rsidRDefault="009E2E9A" w:rsidP="009E2E9A">
                          <w:pPr>
                            <w:jc w:val="center"/>
                            <w:rPr>
                              <w:rFonts w:ascii="Arial" w:hAnsi="Arial" w:cs="Arial"/>
                              <w:color w:val="A80000"/>
                              <w:sz w:val="24"/>
                            </w:rPr>
                          </w:pPr>
                          <w:r w:rsidRPr="009E2E9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566126F" id="_x0000_t202" coordsize="21600,21600" o:spt="202" path="m,l,21600r21600,l21600,xe">
              <v:stroke joinstyle="miter"/>
              <v:path gradientshapeok="t" o:connecttype="rect"/>
            </v:shapetype>
            <v:shape id="MSIPCM6e734dd88ffc84f4be1e8e43" o:spid="_x0000_s1043" type="#_x0000_t202" alt="{&quot;HashCode&quot;:1178062039,&quot;Height&quot;:842.0,&quot;Width&quot;:595.0,&quot;Placement&quot;:&quot;Header&quot;,&quot;Index&quot;:&quot;Primary&quot;,&quot;Section&quot;:10,&quot;Top&quot;:0.0,&quot;Left&quot;:0.0}" style="position:absolute;margin-left:0;margin-top:15pt;width:595.05pt;height:19.85pt;z-index:25168486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" o:allowincell="f" filled="f" stroked="f" strokeweight=".5pt">
              <v:fill o:detectmouseclick="t"/>
              <v:textbox inset=",0,,0">
                <w:txbxContent>
                  <w:p w14:paraId="6647087D" w14:textId="23C1ACF2" w:rsidR="009E2E9A" w:rsidRPr="009E2E9A" w:rsidRDefault="009E2E9A" w:rsidP="009E2E9A">
                    <w:pPr>
                      <w:jc w:val="center"/>
                      <w:rPr>
                        <w:rFonts w:ascii="Arial" w:hAnsi="Arial" w:cs="Arial"/>
                        <w:color w:val="A80000"/>
                        <w:sz w:val="24"/>
                      </w:rPr>
                    </w:pPr>
                    <w:r w:rsidRPr="009E2E9A">
                      <w:rPr>
                        <w:rFonts w:ascii="Arial" w:hAnsi="Arial" w:cs="Arial"/>
                        <w:color w:val="A80000"/>
                        <w:sz w:val="24"/>
                      </w:rPr>
                      <w:t>OFFICIAL</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57F380" w14:textId="72BB94B2" w:rsidR="009B0ECF" w:rsidRDefault="009B0ECF">
    <w:pPr>
      <w:pStyle w:val="Header"/>
    </w:pPr>
    <w:r>
      <w:rPr>
        <w:noProof/>
      </w:rPr>
      <mc:AlternateContent>
        <mc:Choice Requires="wps">
          <w:drawing>
            <wp:anchor distT="0" distB="0" distL="114300" distR="114300" simplePos="1" relativeHeight="251660288" behindDoc="0" locked="0" layoutInCell="0" allowOverlap="1" wp14:anchorId="21446A93" wp14:editId="03738762">
              <wp:simplePos x="0" y="190500"/>
              <wp:positionH relativeFrom="page">
                <wp:posOffset>0</wp:posOffset>
              </wp:positionH>
              <wp:positionV relativeFrom="page">
                <wp:posOffset>190500</wp:posOffset>
              </wp:positionV>
              <wp:extent cx="7557135" cy="252095"/>
              <wp:effectExtent l="0" t="0" r="0" b="14605"/>
              <wp:wrapNone/>
              <wp:docPr id="14" name="MSIPCMc10e4aa39b8dbc9345fc23b1" descr="{&quot;HashCode&quot;:1178062039,&quot;Height&quot;:842.0,&quot;Width&quot;:595.0,&quot;Placement&quot;:&quot;Header&quot;,&quot;Index&quot;:&quot;FirstPage&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CE6F8CB" w14:textId="63F151BD"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21446A93" id="_x0000_t202" coordsize="21600,21600" o:spt="202" path="m,l,21600r21600,l21600,xe">
              <v:stroke joinstyle="miter"/>
              <v:path gradientshapeok="t" o:connecttype="rect"/>
            </v:shapetype>
            <v:shape id="MSIPCMc10e4aa39b8dbc9345fc23b1" o:spid="_x0000_s1028" type="#_x0000_t202" alt="{&quot;HashCode&quot;:1178062039,&quot;Height&quot;:842.0,&quot;Width&quot;:595.0,&quot;Placement&quot;:&quot;Header&quot;,&quot;Index&quot;:&quot;FirstPage&quot;,&quot;Section&quot;:1,&quot;Top&quot;:0.0,&quot;Left&quot;:0.0}" style="position:absolute;margin-left:0;margin-top:15pt;width:595.05pt;height:19.85pt;z-index:25166028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" o:allowincell="f" filled="f" stroked="f" strokeweight=".5pt">
              <v:fill o:detectmouseclick="t"/>
              <v:textbox inset=",0,,0">
                <w:txbxContent>
                  <w:p w14:paraId="3CE6F8CB" w14:textId="63F151BD"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3B0D57" w14:textId="1C136511" w:rsidR="00A74E75" w:rsidRDefault="00A74E75" w:rsidP="00A74E75">
    <w:pPr>
      <w:pStyle w:val="Header"/>
      <w:tabs>
        <w:tab w:val="clear" w:pos="4153"/>
        <w:tab w:val="clear" w:pos="8306"/>
        <w:tab w:val="left" w:pos="2475"/>
      </w:tabs>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2C3EC0" w14:textId="77777777" w:rsidR="00370165" w:rsidRDefault="00370165" w:rsidP="00297828"/>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9B97D5" w14:textId="025A5DA7" w:rsidR="00370165" w:rsidRDefault="009B0ECF" w:rsidP="00F669CA">
    <w:pPr>
      <w:pStyle w:val="Header"/>
      <w:tabs>
        <w:tab w:val="clear" w:pos="4153"/>
        <w:tab w:val="clear" w:pos="8306"/>
        <w:tab w:val="left" w:pos="2475"/>
      </w:tabs>
    </w:pPr>
    <w:r>
      <w:rPr>
        <w:noProof/>
      </w:rPr>
      <mc:AlternateContent>
        <mc:Choice Requires="wps">
          <w:drawing>
            <wp:anchor distT="0" distB="0" distL="114300" distR="114300" simplePos="0" relativeHeight="251662336" behindDoc="0" locked="0" layoutInCell="0" allowOverlap="1" wp14:anchorId="5FC78491" wp14:editId="7C60DCCE">
              <wp:simplePos x="0" y="0"/>
              <wp:positionH relativeFrom="page">
                <wp:posOffset>0</wp:posOffset>
              </wp:positionH>
              <wp:positionV relativeFrom="page">
                <wp:posOffset>190500</wp:posOffset>
              </wp:positionV>
              <wp:extent cx="7557135" cy="252095"/>
              <wp:effectExtent l="0" t="0" r="0" b="14605"/>
              <wp:wrapNone/>
              <wp:docPr id="19" name="MSIPCM234c4324a93478f077062a65" descr="{&quot;HashCode&quot;:1178062039,&quot;Height&quot;:842.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9231F79" w14:textId="7823630F"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FC78491" id="_x0000_t202" coordsize="21600,21600" o:spt="202" path="m,l,21600r21600,l21600,xe">
              <v:stroke joinstyle="miter"/>
              <v:path gradientshapeok="t" o:connecttype="rect"/>
            </v:shapetype>
            <v:shape id="MSIPCM234c4324a93478f077062a65" o:spid="_x0000_s1029" type="#_x0000_t202" alt="{&quot;HashCode&quot;:1178062039,&quot;Height&quot;:842.0,&quot;Width&quot;:595.0,&quot;Placement&quot;:&quot;Header&quot;,&quot;Index&quot;:&quot;Primary&quot;,&quot;Section&quot;:3,&quot;Top&quot;:0.0,&quot;Left&quot;:0.0}" style="position:absolute;margin-left:0;margin-top:15pt;width:595.05pt;height:19.85pt;z-index:25166233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" o:allowincell="f" filled="f" stroked="f" strokeweight=".5pt">
              <v:fill o:detectmouseclick="t"/>
              <v:textbox inset=",0,,0">
                <w:txbxContent>
                  <w:p w14:paraId="29231F79" w14:textId="7823630F"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9FCEDE" w14:textId="50E27006" w:rsidR="00370165" w:rsidRDefault="009B0ECF" w:rsidP="00D97840">
    <w:pPr>
      <w:pStyle w:val="SOFinalHeaderIntroStage1Line"/>
    </w:pPr>
    <w:r>
      <w:rPr>
        <w:noProof/>
      </w:rPr>
      <mc:AlternateContent>
        <mc:Choice Requires="wps">
          <w:drawing>
            <wp:anchor distT="0" distB="0" distL="114300" distR="114300" simplePos="0" relativeHeight="251665408" behindDoc="0" locked="0" layoutInCell="0" allowOverlap="1" wp14:anchorId="19F089CC" wp14:editId="42EF5405">
              <wp:simplePos x="0" y="0"/>
              <wp:positionH relativeFrom="page">
                <wp:posOffset>0</wp:posOffset>
              </wp:positionH>
              <wp:positionV relativeFrom="page">
                <wp:posOffset>190500</wp:posOffset>
              </wp:positionV>
              <wp:extent cx="7557135" cy="252095"/>
              <wp:effectExtent l="0" t="0" r="0" b="14605"/>
              <wp:wrapNone/>
              <wp:docPr id="22" name="MSIPCMac2f44e38c5ba73d2f83c863"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E0E1973" w14:textId="0ACF44BE"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9F089CC" id="_x0000_t202" coordsize="21600,21600" o:spt="202" path="m,l,21600r21600,l21600,xe">
              <v:stroke joinstyle="miter"/>
              <v:path gradientshapeok="t" o:connecttype="rect"/>
            </v:shapetype>
            <v:shape id="MSIPCMac2f44e38c5ba73d2f83c863" o:spid="_x0000_s1030" type="#_x0000_t202" alt="{&quot;HashCode&quot;:1178062039,&quot;Height&quot;:842.0,&quot;Width&quot;:595.0,&quot;Placement&quot;:&quot;Header&quot;,&quot;Index&quot;:&quot;OddAndEven&quot;,&quot;Section&quot;:4,&quot;Top&quot;:0.0,&quot;Left&quot;:0.0}" style="position:absolute;margin-left:0;margin-top:15pt;width:595.05pt;height:19.85pt;z-index:25166540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" o:allowincell="f" filled="f" stroked="f" strokeweight=".5pt">
              <v:fill o:detectmouseclick="t"/>
              <v:textbox inset=",0,,0">
                <w:txbxContent>
                  <w:p w14:paraId="2E0E1973" w14:textId="0ACF44BE"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956910" w14:textId="49F32301" w:rsidR="00370165" w:rsidRDefault="009B0ECF" w:rsidP="007A5CF6">
    <w:pPr>
      <w:pStyle w:val="SOFinalHeaderIntroStage1Line"/>
    </w:pPr>
    <w:r>
      <w:rPr>
        <w:noProof/>
      </w:rPr>
      <mc:AlternateContent>
        <mc:Choice Requires="wps">
          <w:drawing>
            <wp:anchor distT="0" distB="0" distL="114300" distR="114300" simplePos="0" relativeHeight="251663360" behindDoc="0" locked="0" layoutInCell="0" allowOverlap="1" wp14:anchorId="0F92A958" wp14:editId="497BAF1D">
              <wp:simplePos x="0" y="0"/>
              <wp:positionH relativeFrom="page">
                <wp:posOffset>0</wp:posOffset>
              </wp:positionH>
              <wp:positionV relativeFrom="page">
                <wp:posOffset>190500</wp:posOffset>
              </wp:positionV>
              <wp:extent cx="7557135" cy="252095"/>
              <wp:effectExtent l="0" t="0" r="0" b="14605"/>
              <wp:wrapNone/>
              <wp:docPr id="20" name="MSIPCM2173464db72923d25ea6ad1d" descr="{&quot;HashCode&quot;:1178062039,&quot;Height&quot;:842.0,&quot;Width&quot;:595.0,&quot;Placement&quot;:&quot;Header&quot;,&quot;Index&quot;:&quot;Primary&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0E17A1A" w14:textId="2C68A09A"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F92A958" id="_x0000_t202" coordsize="21600,21600" o:spt="202" path="m,l,21600r21600,l21600,xe">
              <v:stroke joinstyle="miter"/>
              <v:path gradientshapeok="t" o:connecttype="rect"/>
            </v:shapetype>
            <v:shape id="MSIPCM2173464db72923d25ea6ad1d" o:spid="_x0000_s1031" type="#_x0000_t202" alt="{&quot;HashCode&quot;:1178062039,&quot;Height&quot;:842.0,&quot;Width&quot;:595.0,&quot;Placement&quot;:&quot;Header&quot;,&quot;Index&quot;:&quot;Primary&quot;,&quot;Section&quot;:4,&quot;Top&quot;:0.0,&quot;Left&quot;:0.0}" style="position:absolute;margin-left:0;margin-top:15pt;width:595.05pt;height:19.85pt;z-index:25166336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" o:allowincell="f" filled="f" stroked="f" strokeweight=".5pt">
              <v:fill o:detectmouseclick="t"/>
              <v:textbox inset=",0,,0">
                <w:txbxContent>
                  <w:p w14:paraId="50E17A1A" w14:textId="2C68A09A"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6275B2" w14:textId="127D1562" w:rsidR="00370165" w:rsidRDefault="009B0ECF">
    <w:pPr>
      <w:pStyle w:val="Header"/>
    </w:pPr>
    <w:r>
      <w:rPr>
        <w:noProof/>
      </w:rPr>
      <mc:AlternateContent>
        <mc:Choice Requires="wps">
          <w:drawing>
            <wp:anchor distT="0" distB="0" distL="114300" distR="114300" simplePos="0" relativeHeight="251664384" behindDoc="0" locked="0" layoutInCell="0" allowOverlap="1" wp14:anchorId="63AA1994" wp14:editId="1CE0226E">
              <wp:simplePos x="0" y="0"/>
              <wp:positionH relativeFrom="page">
                <wp:posOffset>0</wp:posOffset>
              </wp:positionH>
              <wp:positionV relativeFrom="page">
                <wp:posOffset>190500</wp:posOffset>
              </wp:positionV>
              <wp:extent cx="7557135" cy="252095"/>
              <wp:effectExtent l="0" t="0" r="0" b="14605"/>
              <wp:wrapNone/>
              <wp:docPr id="21" name="MSIPCM9d4f4cdfa65e80c842b41b67" descr="{&quot;HashCode&quot;:1178062039,&quot;Height&quot;:842.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AB8DA30" w14:textId="68E5CA15"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3AA1994" id="_x0000_t202" coordsize="21600,21600" o:spt="202" path="m,l,21600r21600,l21600,xe">
              <v:stroke joinstyle="miter"/>
              <v:path gradientshapeok="t" o:connecttype="rect"/>
            </v:shapetype>
            <v:shape id="MSIPCM9d4f4cdfa65e80c842b41b67" o:spid="_x0000_s1032" type="#_x0000_t202" alt="{&quot;HashCode&quot;:1178062039,&quot;Height&quot;:842.0,&quot;Width&quot;:595.0,&quot;Placement&quot;:&quot;Header&quot;,&quot;Index&quot;:&quot;FirstPage&quot;,&quot;Section&quot;:4,&quot;Top&quot;:0.0,&quot;Left&quot;:0.0}" style="position:absolute;margin-left:0;margin-top:15pt;width:595.05pt;height:19.85pt;z-index:25166438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" o:allowincell="f" filled="f" stroked="f" strokeweight=".5pt">
              <v:fill o:detectmouseclick="t"/>
              <v:textbox inset=",0,,0">
                <w:txbxContent>
                  <w:p w14:paraId="1AB8DA30" w14:textId="68E5CA15"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F25A1352"/>
    <w:lvl w:ilvl="0" w:tplc="745C469A">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4"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5AA70585"/>
    <w:multiLevelType w:val="hybridMultilevel"/>
    <w:tmpl w:val="2042C9E6"/>
    <w:lvl w:ilvl="0" w:tplc="1CD44A52">
      <w:start w:val="1"/>
      <w:numFmt w:val="bullet"/>
      <w:pStyle w:val="SOFinalCoverHeading4bullets"/>
      <w:lvlText w:val=""/>
      <w:lvlJc w:val="left"/>
      <w:pPr>
        <w:ind w:left="1491" w:hanging="360"/>
      </w:pPr>
      <w:rPr>
        <w:rFonts w:ascii="Symbol" w:hAnsi="Symbol" w:cs="Symbol" w:hint="default"/>
        <w:sz w:val="16"/>
      </w:rPr>
    </w:lvl>
    <w:lvl w:ilvl="1" w:tplc="0C090003" w:tentative="1">
      <w:start w:val="1"/>
      <w:numFmt w:val="bullet"/>
      <w:lvlText w:val="o"/>
      <w:lvlJc w:val="left"/>
      <w:pPr>
        <w:ind w:left="2211" w:hanging="360"/>
      </w:pPr>
      <w:rPr>
        <w:rFonts w:ascii="Courier New" w:hAnsi="Courier New" w:cs="Courier New" w:hint="default"/>
      </w:rPr>
    </w:lvl>
    <w:lvl w:ilvl="2" w:tplc="0C090005" w:tentative="1">
      <w:start w:val="1"/>
      <w:numFmt w:val="bullet"/>
      <w:lvlText w:val=""/>
      <w:lvlJc w:val="left"/>
      <w:pPr>
        <w:ind w:left="2931" w:hanging="360"/>
      </w:pPr>
      <w:rPr>
        <w:rFonts w:ascii="Wingdings" w:hAnsi="Wingdings" w:hint="default"/>
      </w:rPr>
    </w:lvl>
    <w:lvl w:ilvl="3" w:tplc="0C090001" w:tentative="1">
      <w:start w:val="1"/>
      <w:numFmt w:val="bullet"/>
      <w:lvlText w:val=""/>
      <w:lvlJc w:val="left"/>
      <w:pPr>
        <w:ind w:left="3651" w:hanging="360"/>
      </w:pPr>
      <w:rPr>
        <w:rFonts w:ascii="Symbol" w:hAnsi="Symbol" w:hint="default"/>
      </w:rPr>
    </w:lvl>
    <w:lvl w:ilvl="4" w:tplc="0C090003" w:tentative="1">
      <w:start w:val="1"/>
      <w:numFmt w:val="bullet"/>
      <w:lvlText w:val="o"/>
      <w:lvlJc w:val="left"/>
      <w:pPr>
        <w:ind w:left="4371" w:hanging="360"/>
      </w:pPr>
      <w:rPr>
        <w:rFonts w:ascii="Courier New" w:hAnsi="Courier New" w:cs="Courier New" w:hint="default"/>
      </w:rPr>
    </w:lvl>
    <w:lvl w:ilvl="5" w:tplc="0C090005" w:tentative="1">
      <w:start w:val="1"/>
      <w:numFmt w:val="bullet"/>
      <w:lvlText w:val=""/>
      <w:lvlJc w:val="left"/>
      <w:pPr>
        <w:ind w:left="5091" w:hanging="360"/>
      </w:pPr>
      <w:rPr>
        <w:rFonts w:ascii="Wingdings" w:hAnsi="Wingdings" w:hint="default"/>
      </w:rPr>
    </w:lvl>
    <w:lvl w:ilvl="6" w:tplc="0C090001" w:tentative="1">
      <w:start w:val="1"/>
      <w:numFmt w:val="bullet"/>
      <w:lvlText w:val=""/>
      <w:lvlJc w:val="left"/>
      <w:pPr>
        <w:ind w:left="5811" w:hanging="360"/>
      </w:pPr>
      <w:rPr>
        <w:rFonts w:ascii="Symbol" w:hAnsi="Symbol" w:hint="default"/>
      </w:rPr>
    </w:lvl>
    <w:lvl w:ilvl="7" w:tplc="0C090003" w:tentative="1">
      <w:start w:val="1"/>
      <w:numFmt w:val="bullet"/>
      <w:lvlText w:val="o"/>
      <w:lvlJc w:val="left"/>
      <w:pPr>
        <w:ind w:left="6531" w:hanging="360"/>
      </w:pPr>
      <w:rPr>
        <w:rFonts w:ascii="Courier New" w:hAnsi="Courier New" w:cs="Courier New" w:hint="default"/>
      </w:rPr>
    </w:lvl>
    <w:lvl w:ilvl="8" w:tplc="0C090005" w:tentative="1">
      <w:start w:val="1"/>
      <w:numFmt w:val="bullet"/>
      <w:lvlText w:val=""/>
      <w:lvlJc w:val="left"/>
      <w:pPr>
        <w:ind w:left="7251" w:hanging="360"/>
      </w:pPr>
      <w:rPr>
        <w:rFonts w:ascii="Wingdings" w:hAnsi="Wingdings" w:hint="default"/>
      </w:rPr>
    </w:lvl>
  </w:abstractNum>
  <w:abstractNum w:abstractNumId="16" w15:restartNumberingAfterBreak="0">
    <w:nsid w:val="74DC5BB3"/>
    <w:multiLevelType w:val="hybridMultilevel"/>
    <w:tmpl w:val="687239BE"/>
    <w:lvl w:ilvl="0" w:tplc="C20E38CA">
      <w:start w:val="1"/>
      <w:numFmt w:val="bullet"/>
      <w:pStyle w:val="SOFinalContentTableBulletsIndented2"/>
      <w:lvlText w:val=""/>
      <w:lvlJc w:val="left"/>
      <w:pPr>
        <w:ind w:left="530" w:hanging="360"/>
      </w:pPr>
      <w:rPr>
        <w:rFonts w:ascii="Symbol" w:hAnsi="Symbol"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77665438"/>
    <w:multiLevelType w:val="hybridMultilevel"/>
    <w:tmpl w:val="0876EEFC"/>
    <w:lvl w:ilvl="0" w:tplc="D472919E">
      <w:start w:val="1"/>
      <w:numFmt w:val="bullet"/>
      <w:pStyle w:val="SOFinalContentTableBulletsIndented"/>
      <w:lvlText w:val=""/>
      <w:lvlJc w:val="left"/>
      <w:pPr>
        <w:ind w:left="644" w:hanging="360"/>
      </w:pPr>
      <w:rPr>
        <w:rFonts w:ascii="Wingdings" w:hAnsi="Wingdings" w:cs="Wingdings" w:hint="default"/>
        <w:position w:val="0"/>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7BF96517"/>
    <w:multiLevelType w:val="hybridMultilevel"/>
    <w:tmpl w:val="499EA1EE"/>
    <w:lvl w:ilvl="0" w:tplc="AEF43FF0">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16cid:durableId="507716512">
    <w:abstractNumId w:val="14"/>
  </w:num>
  <w:num w:numId="2" w16cid:durableId="1705060295">
    <w:abstractNumId w:val="11"/>
  </w:num>
  <w:num w:numId="3" w16cid:durableId="1874804822">
    <w:abstractNumId w:val="13"/>
  </w:num>
  <w:num w:numId="4" w16cid:durableId="1040865587">
    <w:abstractNumId w:val="9"/>
  </w:num>
  <w:num w:numId="5" w16cid:durableId="774666182">
    <w:abstractNumId w:val="7"/>
  </w:num>
  <w:num w:numId="6" w16cid:durableId="192108956">
    <w:abstractNumId w:val="6"/>
  </w:num>
  <w:num w:numId="7" w16cid:durableId="1712218486">
    <w:abstractNumId w:val="5"/>
  </w:num>
  <w:num w:numId="8" w16cid:durableId="1357468451">
    <w:abstractNumId w:val="4"/>
  </w:num>
  <w:num w:numId="9" w16cid:durableId="458576669">
    <w:abstractNumId w:val="8"/>
  </w:num>
  <w:num w:numId="10" w16cid:durableId="98648339">
    <w:abstractNumId w:val="3"/>
  </w:num>
  <w:num w:numId="11" w16cid:durableId="925261161">
    <w:abstractNumId w:val="2"/>
  </w:num>
  <w:num w:numId="12" w16cid:durableId="1145776180">
    <w:abstractNumId w:val="1"/>
  </w:num>
  <w:num w:numId="13" w16cid:durableId="2098989">
    <w:abstractNumId w:val="0"/>
  </w:num>
  <w:num w:numId="14" w16cid:durableId="1811820087">
    <w:abstractNumId w:val="16"/>
  </w:num>
  <w:num w:numId="15" w16cid:durableId="15734091">
    <w:abstractNumId w:val="17"/>
  </w:num>
  <w:num w:numId="16" w16cid:durableId="1114131421">
    <w:abstractNumId w:val="12"/>
  </w:num>
  <w:num w:numId="17" w16cid:durableId="560988326">
    <w:abstractNumId w:val="18"/>
  </w:num>
  <w:num w:numId="18" w16cid:durableId="1921403355">
    <w:abstractNumId w:val="10"/>
  </w:num>
  <w:num w:numId="19" w16cid:durableId="2069256973">
    <w:abstractNumId w:val="15"/>
  </w:num>
  <w:num w:numId="20" w16cid:durableId="121927323">
    <w:abstractNumId w:val="18"/>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hdrShapeDefaults>
    <o:shapedefaults v:ext="edit" spidmax="2050">
      <o:colormru v:ext="edit" colors="#f8f8f8,#ddd,#eaeaea,silver,#b2b2b2,gray,#777"/>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E43E2"/>
    <w:rsid w:val="0000122E"/>
    <w:rsid w:val="00002F20"/>
    <w:rsid w:val="0000389A"/>
    <w:rsid w:val="0000720D"/>
    <w:rsid w:val="00011E1A"/>
    <w:rsid w:val="00012E80"/>
    <w:rsid w:val="00020699"/>
    <w:rsid w:val="000213ED"/>
    <w:rsid w:val="00022706"/>
    <w:rsid w:val="00024688"/>
    <w:rsid w:val="00025830"/>
    <w:rsid w:val="00027908"/>
    <w:rsid w:val="00027A3F"/>
    <w:rsid w:val="00030888"/>
    <w:rsid w:val="000312B5"/>
    <w:rsid w:val="00033897"/>
    <w:rsid w:val="00034DBC"/>
    <w:rsid w:val="00043348"/>
    <w:rsid w:val="000439FC"/>
    <w:rsid w:val="00044533"/>
    <w:rsid w:val="0004502F"/>
    <w:rsid w:val="00063BF9"/>
    <w:rsid w:val="00064CB2"/>
    <w:rsid w:val="00067837"/>
    <w:rsid w:val="000719FB"/>
    <w:rsid w:val="00074261"/>
    <w:rsid w:val="00074DF2"/>
    <w:rsid w:val="000755AC"/>
    <w:rsid w:val="00075C55"/>
    <w:rsid w:val="000763BD"/>
    <w:rsid w:val="000812FA"/>
    <w:rsid w:val="00083DF0"/>
    <w:rsid w:val="00087386"/>
    <w:rsid w:val="00087E96"/>
    <w:rsid w:val="00090813"/>
    <w:rsid w:val="00092053"/>
    <w:rsid w:val="00096699"/>
    <w:rsid w:val="00096B9D"/>
    <w:rsid w:val="000A0D46"/>
    <w:rsid w:val="000A0E90"/>
    <w:rsid w:val="000A3438"/>
    <w:rsid w:val="000A389C"/>
    <w:rsid w:val="000A51B2"/>
    <w:rsid w:val="000A64FC"/>
    <w:rsid w:val="000B1E43"/>
    <w:rsid w:val="000B43F4"/>
    <w:rsid w:val="000B4750"/>
    <w:rsid w:val="000B518B"/>
    <w:rsid w:val="000B6E88"/>
    <w:rsid w:val="000C1483"/>
    <w:rsid w:val="000C24C2"/>
    <w:rsid w:val="000C264C"/>
    <w:rsid w:val="000C2FDA"/>
    <w:rsid w:val="000C3A17"/>
    <w:rsid w:val="000D0437"/>
    <w:rsid w:val="000D0802"/>
    <w:rsid w:val="000D1595"/>
    <w:rsid w:val="000D306F"/>
    <w:rsid w:val="000D54DB"/>
    <w:rsid w:val="000D5B01"/>
    <w:rsid w:val="000D5C44"/>
    <w:rsid w:val="000D6A83"/>
    <w:rsid w:val="000E0F75"/>
    <w:rsid w:val="000E1526"/>
    <w:rsid w:val="000E2E91"/>
    <w:rsid w:val="000E47B0"/>
    <w:rsid w:val="000E603C"/>
    <w:rsid w:val="000E7C98"/>
    <w:rsid w:val="000F1158"/>
    <w:rsid w:val="000F5F0E"/>
    <w:rsid w:val="000F62B9"/>
    <w:rsid w:val="00101B07"/>
    <w:rsid w:val="00102CEA"/>
    <w:rsid w:val="00105EF1"/>
    <w:rsid w:val="001076EB"/>
    <w:rsid w:val="001103BC"/>
    <w:rsid w:val="00110696"/>
    <w:rsid w:val="00112D1B"/>
    <w:rsid w:val="00116B2D"/>
    <w:rsid w:val="00121DF6"/>
    <w:rsid w:val="00123044"/>
    <w:rsid w:val="0012436A"/>
    <w:rsid w:val="001259A7"/>
    <w:rsid w:val="00130149"/>
    <w:rsid w:val="001305C6"/>
    <w:rsid w:val="00130CA5"/>
    <w:rsid w:val="0013366F"/>
    <w:rsid w:val="00140FB3"/>
    <w:rsid w:val="00144C1E"/>
    <w:rsid w:val="00144C72"/>
    <w:rsid w:val="00152DDF"/>
    <w:rsid w:val="00154F35"/>
    <w:rsid w:val="00155B6D"/>
    <w:rsid w:val="00160C3F"/>
    <w:rsid w:val="00162936"/>
    <w:rsid w:val="00165BA2"/>
    <w:rsid w:val="001669A0"/>
    <w:rsid w:val="0016750F"/>
    <w:rsid w:val="00171F26"/>
    <w:rsid w:val="001757F3"/>
    <w:rsid w:val="00175D26"/>
    <w:rsid w:val="001763A4"/>
    <w:rsid w:val="001767DA"/>
    <w:rsid w:val="001773E7"/>
    <w:rsid w:val="00177D5F"/>
    <w:rsid w:val="0018040E"/>
    <w:rsid w:val="001817D2"/>
    <w:rsid w:val="001846CE"/>
    <w:rsid w:val="001875BB"/>
    <w:rsid w:val="001925A0"/>
    <w:rsid w:val="001A0B22"/>
    <w:rsid w:val="001A0D10"/>
    <w:rsid w:val="001A20BD"/>
    <w:rsid w:val="001A2242"/>
    <w:rsid w:val="001A3279"/>
    <w:rsid w:val="001A5390"/>
    <w:rsid w:val="001A65D9"/>
    <w:rsid w:val="001A755D"/>
    <w:rsid w:val="001B0D0E"/>
    <w:rsid w:val="001B231D"/>
    <w:rsid w:val="001B2625"/>
    <w:rsid w:val="001B4C9C"/>
    <w:rsid w:val="001B522B"/>
    <w:rsid w:val="001B537E"/>
    <w:rsid w:val="001B53F6"/>
    <w:rsid w:val="001B59E4"/>
    <w:rsid w:val="001B7220"/>
    <w:rsid w:val="001C364B"/>
    <w:rsid w:val="001C4303"/>
    <w:rsid w:val="001C5409"/>
    <w:rsid w:val="001C79E4"/>
    <w:rsid w:val="001D0D93"/>
    <w:rsid w:val="001D16C7"/>
    <w:rsid w:val="001D1B94"/>
    <w:rsid w:val="001D3496"/>
    <w:rsid w:val="001D437E"/>
    <w:rsid w:val="001D68F4"/>
    <w:rsid w:val="001D7C8A"/>
    <w:rsid w:val="001E24A6"/>
    <w:rsid w:val="001E34FC"/>
    <w:rsid w:val="001E7A9F"/>
    <w:rsid w:val="001F0B6E"/>
    <w:rsid w:val="001F1C65"/>
    <w:rsid w:val="001F21B4"/>
    <w:rsid w:val="001F281F"/>
    <w:rsid w:val="001F3292"/>
    <w:rsid w:val="001F7232"/>
    <w:rsid w:val="001F7BB5"/>
    <w:rsid w:val="00200F99"/>
    <w:rsid w:val="002011E8"/>
    <w:rsid w:val="002014EE"/>
    <w:rsid w:val="002017EC"/>
    <w:rsid w:val="00207CF9"/>
    <w:rsid w:val="00211A68"/>
    <w:rsid w:val="002216B3"/>
    <w:rsid w:val="0022197E"/>
    <w:rsid w:val="002221A2"/>
    <w:rsid w:val="00222DCA"/>
    <w:rsid w:val="00222EDE"/>
    <w:rsid w:val="0022362D"/>
    <w:rsid w:val="0022506F"/>
    <w:rsid w:val="00226029"/>
    <w:rsid w:val="0022621D"/>
    <w:rsid w:val="002317E5"/>
    <w:rsid w:val="00231BE2"/>
    <w:rsid w:val="00232498"/>
    <w:rsid w:val="00233C6F"/>
    <w:rsid w:val="00233DE5"/>
    <w:rsid w:val="0023711B"/>
    <w:rsid w:val="00244202"/>
    <w:rsid w:val="0024649F"/>
    <w:rsid w:val="00246A5F"/>
    <w:rsid w:val="0024742C"/>
    <w:rsid w:val="00247783"/>
    <w:rsid w:val="00253785"/>
    <w:rsid w:val="00254FDC"/>
    <w:rsid w:val="002557A0"/>
    <w:rsid w:val="002604FD"/>
    <w:rsid w:val="002617AB"/>
    <w:rsid w:val="00263083"/>
    <w:rsid w:val="00263EF9"/>
    <w:rsid w:val="002642DF"/>
    <w:rsid w:val="00265128"/>
    <w:rsid w:val="0026607F"/>
    <w:rsid w:val="002662B5"/>
    <w:rsid w:val="00266720"/>
    <w:rsid w:val="002738E0"/>
    <w:rsid w:val="0027394D"/>
    <w:rsid w:val="00274494"/>
    <w:rsid w:val="002755C4"/>
    <w:rsid w:val="0027693C"/>
    <w:rsid w:val="0028214E"/>
    <w:rsid w:val="0028295E"/>
    <w:rsid w:val="002835ED"/>
    <w:rsid w:val="00284D8F"/>
    <w:rsid w:val="00286074"/>
    <w:rsid w:val="002876E9"/>
    <w:rsid w:val="002877FA"/>
    <w:rsid w:val="00294212"/>
    <w:rsid w:val="00297828"/>
    <w:rsid w:val="002A1C61"/>
    <w:rsid w:val="002A203E"/>
    <w:rsid w:val="002A4C5D"/>
    <w:rsid w:val="002A5939"/>
    <w:rsid w:val="002A6040"/>
    <w:rsid w:val="002A70BB"/>
    <w:rsid w:val="002A7C6B"/>
    <w:rsid w:val="002B0A96"/>
    <w:rsid w:val="002B3620"/>
    <w:rsid w:val="002B37E3"/>
    <w:rsid w:val="002B4259"/>
    <w:rsid w:val="002B5DBC"/>
    <w:rsid w:val="002B7288"/>
    <w:rsid w:val="002C3CAE"/>
    <w:rsid w:val="002C5777"/>
    <w:rsid w:val="002C63D7"/>
    <w:rsid w:val="002C6E10"/>
    <w:rsid w:val="002D2DD5"/>
    <w:rsid w:val="002E038D"/>
    <w:rsid w:val="002E2313"/>
    <w:rsid w:val="002E483B"/>
    <w:rsid w:val="002E58B8"/>
    <w:rsid w:val="002F174B"/>
    <w:rsid w:val="002F4677"/>
    <w:rsid w:val="003001B5"/>
    <w:rsid w:val="0030090F"/>
    <w:rsid w:val="00302940"/>
    <w:rsid w:val="003052C7"/>
    <w:rsid w:val="003063D2"/>
    <w:rsid w:val="00310A90"/>
    <w:rsid w:val="0031408F"/>
    <w:rsid w:val="0031554A"/>
    <w:rsid w:val="00317465"/>
    <w:rsid w:val="00324D0A"/>
    <w:rsid w:val="00326983"/>
    <w:rsid w:val="00330B65"/>
    <w:rsid w:val="0033159D"/>
    <w:rsid w:val="00333A5B"/>
    <w:rsid w:val="00340E76"/>
    <w:rsid w:val="0034179A"/>
    <w:rsid w:val="0034530E"/>
    <w:rsid w:val="00347B89"/>
    <w:rsid w:val="0035047E"/>
    <w:rsid w:val="00351B12"/>
    <w:rsid w:val="00352885"/>
    <w:rsid w:val="003542E1"/>
    <w:rsid w:val="0035513A"/>
    <w:rsid w:val="003564C8"/>
    <w:rsid w:val="003672FA"/>
    <w:rsid w:val="00370165"/>
    <w:rsid w:val="00376B4D"/>
    <w:rsid w:val="00380B34"/>
    <w:rsid w:val="00386726"/>
    <w:rsid w:val="003877D1"/>
    <w:rsid w:val="003902B6"/>
    <w:rsid w:val="0039099F"/>
    <w:rsid w:val="003945A7"/>
    <w:rsid w:val="003A1067"/>
    <w:rsid w:val="003A3C04"/>
    <w:rsid w:val="003B1C55"/>
    <w:rsid w:val="003B2526"/>
    <w:rsid w:val="003B33BC"/>
    <w:rsid w:val="003B4B73"/>
    <w:rsid w:val="003B55D9"/>
    <w:rsid w:val="003B5D36"/>
    <w:rsid w:val="003C049C"/>
    <w:rsid w:val="003C0D76"/>
    <w:rsid w:val="003C0F3A"/>
    <w:rsid w:val="003C55AA"/>
    <w:rsid w:val="003C63B7"/>
    <w:rsid w:val="003D096E"/>
    <w:rsid w:val="003D0A13"/>
    <w:rsid w:val="003D2BF7"/>
    <w:rsid w:val="003D3F49"/>
    <w:rsid w:val="003D40D9"/>
    <w:rsid w:val="003D460D"/>
    <w:rsid w:val="003E0313"/>
    <w:rsid w:val="003E1763"/>
    <w:rsid w:val="003E36BA"/>
    <w:rsid w:val="003E44F2"/>
    <w:rsid w:val="003E4C7B"/>
    <w:rsid w:val="003E682E"/>
    <w:rsid w:val="003F2B8C"/>
    <w:rsid w:val="003F3914"/>
    <w:rsid w:val="003F40AD"/>
    <w:rsid w:val="003F6998"/>
    <w:rsid w:val="00400CB2"/>
    <w:rsid w:val="004075F5"/>
    <w:rsid w:val="0041097E"/>
    <w:rsid w:val="00410C38"/>
    <w:rsid w:val="00411FF5"/>
    <w:rsid w:val="004130BF"/>
    <w:rsid w:val="00414492"/>
    <w:rsid w:val="00414907"/>
    <w:rsid w:val="004155F2"/>
    <w:rsid w:val="00417036"/>
    <w:rsid w:val="004205FC"/>
    <w:rsid w:val="0042150C"/>
    <w:rsid w:val="00422054"/>
    <w:rsid w:val="00423922"/>
    <w:rsid w:val="00423AB4"/>
    <w:rsid w:val="00425912"/>
    <w:rsid w:val="00425B0C"/>
    <w:rsid w:val="004365A2"/>
    <w:rsid w:val="004368C4"/>
    <w:rsid w:val="00440B0D"/>
    <w:rsid w:val="004416FC"/>
    <w:rsid w:val="004435F2"/>
    <w:rsid w:val="00444D2E"/>
    <w:rsid w:val="0045399A"/>
    <w:rsid w:val="004569C9"/>
    <w:rsid w:val="00461937"/>
    <w:rsid w:val="00467902"/>
    <w:rsid w:val="004708E2"/>
    <w:rsid w:val="00470C89"/>
    <w:rsid w:val="00472BE4"/>
    <w:rsid w:val="004744E5"/>
    <w:rsid w:val="0048002C"/>
    <w:rsid w:val="0048177A"/>
    <w:rsid w:val="00484810"/>
    <w:rsid w:val="00485360"/>
    <w:rsid w:val="00485652"/>
    <w:rsid w:val="0048766C"/>
    <w:rsid w:val="004935CC"/>
    <w:rsid w:val="00495BF1"/>
    <w:rsid w:val="004964A9"/>
    <w:rsid w:val="004964B7"/>
    <w:rsid w:val="00497306"/>
    <w:rsid w:val="004A0470"/>
    <w:rsid w:val="004A2B5B"/>
    <w:rsid w:val="004A31C0"/>
    <w:rsid w:val="004A410B"/>
    <w:rsid w:val="004A4C4E"/>
    <w:rsid w:val="004A4D80"/>
    <w:rsid w:val="004A5A34"/>
    <w:rsid w:val="004A6AA2"/>
    <w:rsid w:val="004A70E3"/>
    <w:rsid w:val="004B07B0"/>
    <w:rsid w:val="004B3B11"/>
    <w:rsid w:val="004C64E1"/>
    <w:rsid w:val="004C7B54"/>
    <w:rsid w:val="004D057B"/>
    <w:rsid w:val="004D1EEB"/>
    <w:rsid w:val="004D2D66"/>
    <w:rsid w:val="004D31E2"/>
    <w:rsid w:val="004D3A26"/>
    <w:rsid w:val="004D456C"/>
    <w:rsid w:val="004E0BB0"/>
    <w:rsid w:val="004E1571"/>
    <w:rsid w:val="004E2C8E"/>
    <w:rsid w:val="004E3892"/>
    <w:rsid w:val="004E612F"/>
    <w:rsid w:val="004E6881"/>
    <w:rsid w:val="004E756C"/>
    <w:rsid w:val="004E7607"/>
    <w:rsid w:val="004F03BE"/>
    <w:rsid w:val="004F3426"/>
    <w:rsid w:val="004F4CAA"/>
    <w:rsid w:val="004F5C42"/>
    <w:rsid w:val="004F6A4A"/>
    <w:rsid w:val="004F7150"/>
    <w:rsid w:val="004F720A"/>
    <w:rsid w:val="00502FEE"/>
    <w:rsid w:val="00506102"/>
    <w:rsid w:val="00507C06"/>
    <w:rsid w:val="005103ED"/>
    <w:rsid w:val="00511218"/>
    <w:rsid w:val="005113F8"/>
    <w:rsid w:val="005118B5"/>
    <w:rsid w:val="00513378"/>
    <w:rsid w:val="005158CA"/>
    <w:rsid w:val="00515B02"/>
    <w:rsid w:val="00522558"/>
    <w:rsid w:val="00523E1E"/>
    <w:rsid w:val="005241EF"/>
    <w:rsid w:val="00525820"/>
    <w:rsid w:val="00531453"/>
    <w:rsid w:val="00531628"/>
    <w:rsid w:val="005321D2"/>
    <w:rsid w:val="0053255B"/>
    <w:rsid w:val="00534D2C"/>
    <w:rsid w:val="005356A9"/>
    <w:rsid w:val="00536528"/>
    <w:rsid w:val="00544D57"/>
    <w:rsid w:val="00545916"/>
    <w:rsid w:val="00546A14"/>
    <w:rsid w:val="00550FFB"/>
    <w:rsid w:val="00552FB9"/>
    <w:rsid w:val="005545F4"/>
    <w:rsid w:val="0055687E"/>
    <w:rsid w:val="00557D13"/>
    <w:rsid w:val="00561BD7"/>
    <w:rsid w:val="00561DDD"/>
    <w:rsid w:val="00563DB2"/>
    <w:rsid w:val="00564C70"/>
    <w:rsid w:val="0056751D"/>
    <w:rsid w:val="00570CB7"/>
    <w:rsid w:val="005724DD"/>
    <w:rsid w:val="00572C24"/>
    <w:rsid w:val="00573391"/>
    <w:rsid w:val="00582802"/>
    <w:rsid w:val="00582CC9"/>
    <w:rsid w:val="005842B1"/>
    <w:rsid w:val="00586ABE"/>
    <w:rsid w:val="00586DFF"/>
    <w:rsid w:val="00587109"/>
    <w:rsid w:val="00592A1C"/>
    <w:rsid w:val="005937E2"/>
    <w:rsid w:val="00596682"/>
    <w:rsid w:val="005A0084"/>
    <w:rsid w:val="005A17BD"/>
    <w:rsid w:val="005A3C18"/>
    <w:rsid w:val="005A44F4"/>
    <w:rsid w:val="005A729A"/>
    <w:rsid w:val="005B2110"/>
    <w:rsid w:val="005B2FAA"/>
    <w:rsid w:val="005B3DBB"/>
    <w:rsid w:val="005B464D"/>
    <w:rsid w:val="005B5595"/>
    <w:rsid w:val="005B59D6"/>
    <w:rsid w:val="005B6322"/>
    <w:rsid w:val="005B70CD"/>
    <w:rsid w:val="005B757B"/>
    <w:rsid w:val="005C0091"/>
    <w:rsid w:val="005C306E"/>
    <w:rsid w:val="005C732E"/>
    <w:rsid w:val="005C7736"/>
    <w:rsid w:val="005D19A2"/>
    <w:rsid w:val="005D22B1"/>
    <w:rsid w:val="005D4FD5"/>
    <w:rsid w:val="005D733F"/>
    <w:rsid w:val="005E2532"/>
    <w:rsid w:val="005E37BD"/>
    <w:rsid w:val="005E49E0"/>
    <w:rsid w:val="005E4D8A"/>
    <w:rsid w:val="005E51B3"/>
    <w:rsid w:val="005E65D8"/>
    <w:rsid w:val="005E672B"/>
    <w:rsid w:val="005E6815"/>
    <w:rsid w:val="005F0BDC"/>
    <w:rsid w:val="005F25A0"/>
    <w:rsid w:val="005F285C"/>
    <w:rsid w:val="005F3FD6"/>
    <w:rsid w:val="005F61C4"/>
    <w:rsid w:val="00603391"/>
    <w:rsid w:val="00603B15"/>
    <w:rsid w:val="00604BA2"/>
    <w:rsid w:val="00605866"/>
    <w:rsid w:val="0061261A"/>
    <w:rsid w:val="00612B9C"/>
    <w:rsid w:val="0062014B"/>
    <w:rsid w:val="00623D6A"/>
    <w:rsid w:val="0062451C"/>
    <w:rsid w:val="006247FE"/>
    <w:rsid w:val="0062527B"/>
    <w:rsid w:val="006311EB"/>
    <w:rsid w:val="00637292"/>
    <w:rsid w:val="006425AE"/>
    <w:rsid w:val="0064300A"/>
    <w:rsid w:val="00643171"/>
    <w:rsid w:val="0064389C"/>
    <w:rsid w:val="006453B2"/>
    <w:rsid w:val="00646768"/>
    <w:rsid w:val="0065383D"/>
    <w:rsid w:val="00657D49"/>
    <w:rsid w:val="0066089D"/>
    <w:rsid w:val="00660AC7"/>
    <w:rsid w:val="00661D7D"/>
    <w:rsid w:val="00661E2B"/>
    <w:rsid w:val="00662236"/>
    <w:rsid w:val="00664D1A"/>
    <w:rsid w:val="00671FC4"/>
    <w:rsid w:val="00672277"/>
    <w:rsid w:val="0067260B"/>
    <w:rsid w:val="00673151"/>
    <w:rsid w:val="006733CD"/>
    <w:rsid w:val="0067402B"/>
    <w:rsid w:val="0067684B"/>
    <w:rsid w:val="006773D6"/>
    <w:rsid w:val="00680AB9"/>
    <w:rsid w:val="006816A9"/>
    <w:rsid w:val="006846B7"/>
    <w:rsid w:val="006858F9"/>
    <w:rsid w:val="006924B0"/>
    <w:rsid w:val="00692EE7"/>
    <w:rsid w:val="00693033"/>
    <w:rsid w:val="006940D8"/>
    <w:rsid w:val="00694ABD"/>
    <w:rsid w:val="006957F6"/>
    <w:rsid w:val="00695CC4"/>
    <w:rsid w:val="00695D05"/>
    <w:rsid w:val="00695D22"/>
    <w:rsid w:val="00697164"/>
    <w:rsid w:val="0069755E"/>
    <w:rsid w:val="0069768A"/>
    <w:rsid w:val="006A06CC"/>
    <w:rsid w:val="006A197E"/>
    <w:rsid w:val="006A1A64"/>
    <w:rsid w:val="006A28A3"/>
    <w:rsid w:val="006A4975"/>
    <w:rsid w:val="006A4A55"/>
    <w:rsid w:val="006C244A"/>
    <w:rsid w:val="006C6F5F"/>
    <w:rsid w:val="006D0902"/>
    <w:rsid w:val="006D12C2"/>
    <w:rsid w:val="006D1FEB"/>
    <w:rsid w:val="006D507C"/>
    <w:rsid w:val="006D53EE"/>
    <w:rsid w:val="006D74E1"/>
    <w:rsid w:val="006D757A"/>
    <w:rsid w:val="006E040D"/>
    <w:rsid w:val="006E2228"/>
    <w:rsid w:val="006E2D1D"/>
    <w:rsid w:val="006E3167"/>
    <w:rsid w:val="006E5A83"/>
    <w:rsid w:val="006F0021"/>
    <w:rsid w:val="006F1BC5"/>
    <w:rsid w:val="006F28A7"/>
    <w:rsid w:val="006F2E3F"/>
    <w:rsid w:val="006F651B"/>
    <w:rsid w:val="006F7150"/>
    <w:rsid w:val="006F7203"/>
    <w:rsid w:val="007001A2"/>
    <w:rsid w:val="00701A8C"/>
    <w:rsid w:val="00703863"/>
    <w:rsid w:val="0070474A"/>
    <w:rsid w:val="00704F89"/>
    <w:rsid w:val="0070526D"/>
    <w:rsid w:val="0070628F"/>
    <w:rsid w:val="007065C4"/>
    <w:rsid w:val="007066C6"/>
    <w:rsid w:val="00706D4B"/>
    <w:rsid w:val="00710157"/>
    <w:rsid w:val="00712BCF"/>
    <w:rsid w:val="00721ECB"/>
    <w:rsid w:val="0072294E"/>
    <w:rsid w:val="00722FD8"/>
    <w:rsid w:val="00724026"/>
    <w:rsid w:val="00724C2B"/>
    <w:rsid w:val="00730794"/>
    <w:rsid w:val="00732D55"/>
    <w:rsid w:val="00740083"/>
    <w:rsid w:val="00740901"/>
    <w:rsid w:val="0074489F"/>
    <w:rsid w:val="00744ACD"/>
    <w:rsid w:val="00744F4B"/>
    <w:rsid w:val="00751788"/>
    <w:rsid w:val="00755CCE"/>
    <w:rsid w:val="007565FF"/>
    <w:rsid w:val="00757723"/>
    <w:rsid w:val="007609C0"/>
    <w:rsid w:val="007630A7"/>
    <w:rsid w:val="0076405F"/>
    <w:rsid w:val="00764C29"/>
    <w:rsid w:val="007668A5"/>
    <w:rsid w:val="0076778C"/>
    <w:rsid w:val="00767CB3"/>
    <w:rsid w:val="00772D1C"/>
    <w:rsid w:val="0077513B"/>
    <w:rsid w:val="007769B3"/>
    <w:rsid w:val="00776D20"/>
    <w:rsid w:val="007810A3"/>
    <w:rsid w:val="00782529"/>
    <w:rsid w:val="00784C9D"/>
    <w:rsid w:val="00790133"/>
    <w:rsid w:val="00791031"/>
    <w:rsid w:val="00792850"/>
    <w:rsid w:val="00793407"/>
    <w:rsid w:val="007A2E5E"/>
    <w:rsid w:val="007A44E3"/>
    <w:rsid w:val="007A50A6"/>
    <w:rsid w:val="007A5CF6"/>
    <w:rsid w:val="007B2DB4"/>
    <w:rsid w:val="007B3106"/>
    <w:rsid w:val="007C0E73"/>
    <w:rsid w:val="007C27B6"/>
    <w:rsid w:val="007D2363"/>
    <w:rsid w:val="007D4A73"/>
    <w:rsid w:val="007D71DF"/>
    <w:rsid w:val="007E19C2"/>
    <w:rsid w:val="007E1CD4"/>
    <w:rsid w:val="007E1DAE"/>
    <w:rsid w:val="007E67F4"/>
    <w:rsid w:val="007F0294"/>
    <w:rsid w:val="007F3584"/>
    <w:rsid w:val="007F3969"/>
    <w:rsid w:val="007F3C4F"/>
    <w:rsid w:val="007F64E9"/>
    <w:rsid w:val="007F7E4B"/>
    <w:rsid w:val="00801CB9"/>
    <w:rsid w:val="00812E17"/>
    <w:rsid w:val="00813854"/>
    <w:rsid w:val="00814696"/>
    <w:rsid w:val="0081470A"/>
    <w:rsid w:val="0081630F"/>
    <w:rsid w:val="00816BE7"/>
    <w:rsid w:val="008229AB"/>
    <w:rsid w:val="00822EEA"/>
    <w:rsid w:val="00824452"/>
    <w:rsid w:val="008249B9"/>
    <w:rsid w:val="008257DE"/>
    <w:rsid w:val="008259E1"/>
    <w:rsid w:val="00832ABC"/>
    <w:rsid w:val="008340E1"/>
    <w:rsid w:val="008348FB"/>
    <w:rsid w:val="008375A6"/>
    <w:rsid w:val="00841428"/>
    <w:rsid w:val="008446FD"/>
    <w:rsid w:val="008449EF"/>
    <w:rsid w:val="008457FA"/>
    <w:rsid w:val="00847D36"/>
    <w:rsid w:val="008518A7"/>
    <w:rsid w:val="00851FA0"/>
    <w:rsid w:val="00853B25"/>
    <w:rsid w:val="008556FF"/>
    <w:rsid w:val="00857CE1"/>
    <w:rsid w:val="00862B7E"/>
    <w:rsid w:val="00863D6B"/>
    <w:rsid w:val="0087478E"/>
    <w:rsid w:val="00874EE5"/>
    <w:rsid w:val="00875014"/>
    <w:rsid w:val="00875175"/>
    <w:rsid w:val="008765B1"/>
    <w:rsid w:val="008822DC"/>
    <w:rsid w:val="00886C7E"/>
    <w:rsid w:val="008873FC"/>
    <w:rsid w:val="008919C9"/>
    <w:rsid w:val="008920B7"/>
    <w:rsid w:val="00894418"/>
    <w:rsid w:val="008944CC"/>
    <w:rsid w:val="00895FA2"/>
    <w:rsid w:val="008A0184"/>
    <w:rsid w:val="008A2A03"/>
    <w:rsid w:val="008B0086"/>
    <w:rsid w:val="008B21AB"/>
    <w:rsid w:val="008B24A6"/>
    <w:rsid w:val="008B57D3"/>
    <w:rsid w:val="008B5927"/>
    <w:rsid w:val="008B5A63"/>
    <w:rsid w:val="008B5FFF"/>
    <w:rsid w:val="008C0270"/>
    <w:rsid w:val="008C0AB8"/>
    <w:rsid w:val="008C48BD"/>
    <w:rsid w:val="008C4AE7"/>
    <w:rsid w:val="008C62DC"/>
    <w:rsid w:val="008C78B2"/>
    <w:rsid w:val="008D4257"/>
    <w:rsid w:val="008D7705"/>
    <w:rsid w:val="008D7F8B"/>
    <w:rsid w:val="008E0293"/>
    <w:rsid w:val="008E05CF"/>
    <w:rsid w:val="008E5056"/>
    <w:rsid w:val="008E71CD"/>
    <w:rsid w:val="008F2456"/>
    <w:rsid w:val="008F33E2"/>
    <w:rsid w:val="008F43C2"/>
    <w:rsid w:val="008F46AF"/>
    <w:rsid w:val="008F49CA"/>
    <w:rsid w:val="008F54FF"/>
    <w:rsid w:val="008F692F"/>
    <w:rsid w:val="008F69D2"/>
    <w:rsid w:val="009000FA"/>
    <w:rsid w:val="00900830"/>
    <w:rsid w:val="00901E1B"/>
    <w:rsid w:val="00902047"/>
    <w:rsid w:val="00903456"/>
    <w:rsid w:val="00904F18"/>
    <w:rsid w:val="00905222"/>
    <w:rsid w:val="0090652E"/>
    <w:rsid w:val="00906B31"/>
    <w:rsid w:val="00906B3C"/>
    <w:rsid w:val="009108FD"/>
    <w:rsid w:val="00911FD8"/>
    <w:rsid w:val="00912E49"/>
    <w:rsid w:val="00914720"/>
    <w:rsid w:val="009161AF"/>
    <w:rsid w:val="009163D2"/>
    <w:rsid w:val="0092730C"/>
    <w:rsid w:val="009370D2"/>
    <w:rsid w:val="009407E9"/>
    <w:rsid w:val="00940E91"/>
    <w:rsid w:val="009420DD"/>
    <w:rsid w:val="00943B03"/>
    <w:rsid w:val="00951030"/>
    <w:rsid w:val="00952018"/>
    <w:rsid w:val="00952518"/>
    <w:rsid w:val="00953AFA"/>
    <w:rsid w:val="00954B93"/>
    <w:rsid w:val="009552DF"/>
    <w:rsid w:val="0095732C"/>
    <w:rsid w:val="00957FB7"/>
    <w:rsid w:val="00960BA6"/>
    <w:rsid w:val="00960E91"/>
    <w:rsid w:val="009634ED"/>
    <w:rsid w:val="009649AB"/>
    <w:rsid w:val="00964DF5"/>
    <w:rsid w:val="00970B4E"/>
    <w:rsid w:val="009721C0"/>
    <w:rsid w:val="009731E4"/>
    <w:rsid w:val="00973985"/>
    <w:rsid w:val="00974D12"/>
    <w:rsid w:val="00974D94"/>
    <w:rsid w:val="00980D75"/>
    <w:rsid w:val="00980DF9"/>
    <w:rsid w:val="00982954"/>
    <w:rsid w:val="00982EAC"/>
    <w:rsid w:val="009848B1"/>
    <w:rsid w:val="00986B4F"/>
    <w:rsid w:val="009939CA"/>
    <w:rsid w:val="009952C1"/>
    <w:rsid w:val="00996609"/>
    <w:rsid w:val="009A2B3F"/>
    <w:rsid w:val="009A3D7F"/>
    <w:rsid w:val="009A3E1B"/>
    <w:rsid w:val="009A6DF3"/>
    <w:rsid w:val="009A7F64"/>
    <w:rsid w:val="009B03F9"/>
    <w:rsid w:val="009B0ECF"/>
    <w:rsid w:val="009B189C"/>
    <w:rsid w:val="009B3ED8"/>
    <w:rsid w:val="009B4FA8"/>
    <w:rsid w:val="009B503A"/>
    <w:rsid w:val="009B74A0"/>
    <w:rsid w:val="009C40AD"/>
    <w:rsid w:val="009C7B99"/>
    <w:rsid w:val="009D03B8"/>
    <w:rsid w:val="009D0A74"/>
    <w:rsid w:val="009D0BB6"/>
    <w:rsid w:val="009D39DB"/>
    <w:rsid w:val="009D40E7"/>
    <w:rsid w:val="009D4E89"/>
    <w:rsid w:val="009D544C"/>
    <w:rsid w:val="009D6A16"/>
    <w:rsid w:val="009D7DF5"/>
    <w:rsid w:val="009E2E9A"/>
    <w:rsid w:val="009E30B3"/>
    <w:rsid w:val="009E3722"/>
    <w:rsid w:val="009E3D45"/>
    <w:rsid w:val="009E3F5B"/>
    <w:rsid w:val="009E4604"/>
    <w:rsid w:val="009E72AC"/>
    <w:rsid w:val="009E79A0"/>
    <w:rsid w:val="009F0E80"/>
    <w:rsid w:val="009F1A5D"/>
    <w:rsid w:val="009F1AD8"/>
    <w:rsid w:val="009F640B"/>
    <w:rsid w:val="009F645A"/>
    <w:rsid w:val="009F6E13"/>
    <w:rsid w:val="009F71FB"/>
    <w:rsid w:val="00A00EFA"/>
    <w:rsid w:val="00A01787"/>
    <w:rsid w:val="00A023B2"/>
    <w:rsid w:val="00A02A8E"/>
    <w:rsid w:val="00A0584E"/>
    <w:rsid w:val="00A061A4"/>
    <w:rsid w:val="00A06D95"/>
    <w:rsid w:val="00A1061F"/>
    <w:rsid w:val="00A11AB5"/>
    <w:rsid w:val="00A15B12"/>
    <w:rsid w:val="00A15D69"/>
    <w:rsid w:val="00A200E3"/>
    <w:rsid w:val="00A2135C"/>
    <w:rsid w:val="00A215B3"/>
    <w:rsid w:val="00A2395E"/>
    <w:rsid w:val="00A24AB1"/>
    <w:rsid w:val="00A26DCD"/>
    <w:rsid w:val="00A32E79"/>
    <w:rsid w:val="00A349E5"/>
    <w:rsid w:val="00A41B2F"/>
    <w:rsid w:val="00A4367C"/>
    <w:rsid w:val="00A457A9"/>
    <w:rsid w:val="00A50987"/>
    <w:rsid w:val="00A5262F"/>
    <w:rsid w:val="00A5267B"/>
    <w:rsid w:val="00A547CF"/>
    <w:rsid w:val="00A54821"/>
    <w:rsid w:val="00A55C58"/>
    <w:rsid w:val="00A56120"/>
    <w:rsid w:val="00A57F26"/>
    <w:rsid w:val="00A60225"/>
    <w:rsid w:val="00A6149D"/>
    <w:rsid w:val="00A62A1C"/>
    <w:rsid w:val="00A63EC0"/>
    <w:rsid w:val="00A72954"/>
    <w:rsid w:val="00A72CDA"/>
    <w:rsid w:val="00A7321F"/>
    <w:rsid w:val="00A74E75"/>
    <w:rsid w:val="00A75002"/>
    <w:rsid w:val="00A816DE"/>
    <w:rsid w:val="00A8768E"/>
    <w:rsid w:val="00A90138"/>
    <w:rsid w:val="00A9045C"/>
    <w:rsid w:val="00A94A4E"/>
    <w:rsid w:val="00AA2A1C"/>
    <w:rsid w:val="00AA2D3C"/>
    <w:rsid w:val="00AA2E14"/>
    <w:rsid w:val="00AA4730"/>
    <w:rsid w:val="00AA6FDF"/>
    <w:rsid w:val="00AB0DD0"/>
    <w:rsid w:val="00AB16A6"/>
    <w:rsid w:val="00AB3A5F"/>
    <w:rsid w:val="00AB4ACE"/>
    <w:rsid w:val="00AC070C"/>
    <w:rsid w:val="00AC1366"/>
    <w:rsid w:val="00AC16DE"/>
    <w:rsid w:val="00AC1AE1"/>
    <w:rsid w:val="00AC3D0E"/>
    <w:rsid w:val="00AC6345"/>
    <w:rsid w:val="00AD0301"/>
    <w:rsid w:val="00AD08FC"/>
    <w:rsid w:val="00AD1DAF"/>
    <w:rsid w:val="00AD2E6C"/>
    <w:rsid w:val="00AE1F01"/>
    <w:rsid w:val="00AE3273"/>
    <w:rsid w:val="00AE43E2"/>
    <w:rsid w:val="00AE4CBA"/>
    <w:rsid w:val="00AE7612"/>
    <w:rsid w:val="00AF1004"/>
    <w:rsid w:val="00AF1648"/>
    <w:rsid w:val="00AF2BAC"/>
    <w:rsid w:val="00AF2F21"/>
    <w:rsid w:val="00AF6073"/>
    <w:rsid w:val="00B009EB"/>
    <w:rsid w:val="00B00C02"/>
    <w:rsid w:val="00B00C07"/>
    <w:rsid w:val="00B054D3"/>
    <w:rsid w:val="00B06D93"/>
    <w:rsid w:val="00B100C7"/>
    <w:rsid w:val="00B111DE"/>
    <w:rsid w:val="00B154FB"/>
    <w:rsid w:val="00B229A8"/>
    <w:rsid w:val="00B2309B"/>
    <w:rsid w:val="00B2425F"/>
    <w:rsid w:val="00B2714C"/>
    <w:rsid w:val="00B30A73"/>
    <w:rsid w:val="00B311AA"/>
    <w:rsid w:val="00B3136C"/>
    <w:rsid w:val="00B33590"/>
    <w:rsid w:val="00B34057"/>
    <w:rsid w:val="00B36D7F"/>
    <w:rsid w:val="00B43282"/>
    <w:rsid w:val="00B44924"/>
    <w:rsid w:val="00B45ECC"/>
    <w:rsid w:val="00B5205B"/>
    <w:rsid w:val="00B53875"/>
    <w:rsid w:val="00B53E26"/>
    <w:rsid w:val="00B5424A"/>
    <w:rsid w:val="00B55B21"/>
    <w:rsid w:val="00B56599"/>
    <w:rsid w:val="00B56666"/>
    <w:rsid w:val="00B57651"/>
    <w:rsid w:val="00B60CF4"/>
    <w:rsid w:val="00B62038"/>
    <w:rsid w:val="00B62A00"/>
    <w:rsid w:val="00B64D45"/>
    <w:rsid w:val="00B64D7B"/>
    <w:rsid w:val="00B64F47"/>
    <w:rsid w:val="00B668B7"/>
    <w:rsid w:val="00B679D9"/>
    <w:rsid w:val="00B7279B"/>
    <w:rsid w:val="00B73B7D"/>
    <w:rsid w:val="00B74EC0"/>
    <w:rsid w:val="00B76633"/>
    <w:rsid w:val="00B77E88"/>
    <w:rsid w:val="00B8107E"/>
    <w:rsid w:val="00B810BA"/>
    <w:rsid w:val="00B8337E"/>
    <w:rsid w:val="00B8371C"/>
    <w:rsid w:val="00B83ACC"/>
    <w:rsid w:val="00B92CF3"/>
    <w:rsid w:val="00B94CB4"/>
    <w:rsid w:val="00B94EBC"/>
    <w:rsid w:val="00B956F0"/>
    <w:rsid w:val="00B969BC"/>
    <w:rsid w:val="00B96B68"/>
    <w:rsid w:val="00B975E9"/>
    <w:rsid w:val="00B97948"/>
    <w:rsid w:val="00BA060D"/>
    <w:rsid w:val="00BA09D9"/>
    <w:rsid w:val="00BA5F07"/>
    <w:rsid w:val="00BB211C"/>
    <w:rsid w:val="00BB35B0"/>
    <w:rsid w:val="00BB42F5"/>
    <w:rsid w:val="00BB6C1A"/>
    <w:rsid w:val="00BC2084"/>
    <w:rsid w:val="00BC3013"/>
    <w:rsid w:val="00BC38D1"/>
    <w:rsid w:val="00BC49CD"/>
    <w:rsid w:val="00BC767E"/>
    <w:rsid w:val="00BD2733"/>
    <w:rsid w:val="00BD2D64"/>
    <w:rsid w:val="00BD556F"/>
    <w:rsid w:val="00BD672D"/>
    <w:rsid w:val="00BD6C89"/>
    <w:rsid w:val="00BD777A"/>
    <w:rsid w:val="00BD7825"/>
    <w:rsid w:val="00BE0192"/>
    <w:rsid w:val="00BE38E6"/>
    <w:rsid w:val="00BE3CB0"/>
    <w:rsid w:val="00BE4DD6"/>
    <w:rsid w:val="00BF00C9"/>
    <w:rsid w:val="00BF109E"/>
    <w:rsid w:val="00BF10D6"/>
    <w:rsid w:val="00BF1831"/>
    <w:rsid w:val="00BF1A08"/>
    <w:rsid w:val="00BF291C"/>
    <w:rsid w:val="00BF36DB"/>
    <w:rsid w:val="00BF3E86"/>
    <w:rsid w:val="00BF47DF"/>
    <w:rsid w:val="00BF7071"/>
    <w:rsid w:val="00BF76FA"/>
    <w:rsid w:val="00C01964"/>
    <w:rsid w:val="00C024EB"/>
    <w:rsid w:val="00C0320E"/>
    <w:rsid w:val="00C04B2D"/>
    <w:rsid w:val="00C07CF3"/>
    <w:rsid w:val="00C109FA"/>
    <w:rsid w:val="00C112A6"/>
    <w:rsid w:val="00C14951"/>
    <w:rsid w:val="00C20B6A"/>
    <w:rsid w:val="00C21004"/>
    <w:rsid w:val="00C21B8D"/>
    <w:rsid w:val="00C23BE3"/>
    <w:rsid w:val="00C252B4"/>
    <w:rsid w:val="00C25E9E"/>
    <w:rsid w:val="00C313B4"/>
    <w:rsid w:val="00C31D9C"/>
    <w:rsid w:val="00C327B5"/>
    <w:rsid w:val="00C34E0C"/>
    <w:rsid w:val="00C3602A"/>
    <w:rsid w:val="00C413CD"/>
    <w:rsid w:val="00C41F73"/>
    <w:rsid w:val="00C45E71"/>
    <w:rsid w:val="00C50425"/>
    <w:rsid w:val="00C50814"/>
    <w:rsid w:val="00C5208E"/>
    <w:rsid w:val="00C520C3"/>
    <w:rsid w:val="00C522A9"/>
    <w:rsid w:val="00C5308B"/>
    <w:rsid w:val="00C54D7A"/>
    <w:rsid w:val="00C57B69"/>
    <w:rsid w:val="00C6053F"/>
    <w:rsid w:val="00C649FC"/>
    <w:rsid w:val="00C6540B"/>
    <w:rsid w:val="00C6788E"/>
    <w:rsid w:val="00C7084F"/>
    <w:rsid w:val="00C715C2"/>
    <w:rsid w:val="00C7202B"/>
    <w:rsid w:val="00C74CD8"/>
    <w:rsid w:val="00C75FCE"/>
    <w:rsid w:val="00C77F83"/>
    <w:rsid w:val="00C822CA"/>
    <w:rsid w:val="00C86EE0"/>
    <w:rsid w:val="00C90806"/>
    <w:rsid w:val="00C91901"/>
    <w:rsid w:val="00C91F0F"/>
    <w:rsid w:val="00C92812"/>
    <w:rsid w:val="00C944FE"/>
    <w:rsid w:val="00C94DA7"/>
    <w:rsid w:val="00C97EB3"/>
    <w:rsid w:val="00CA2AA0"/>
    <w:rsid w:val="00CA2CCC"/>
    <w:rsid w:val="00CA6975"/>
    <w:rsid w:val="00CA6FEE"/>
    <w:rsid w:val="00CA7B4E"/>
    <w:rsid w:val="00CB0343"/>
    <w:rsid w:val="00CB0B7A"/>
    <w:rsid w:val="00CB28A6"/>
    <w:rsid w:val="00CB7453"/>
    <w:rsid w:val="00CC03E9"/>
    <w:rsid w:val="00CC238C"/>
    <w:rsid w:val="00CC278A"/>
    <w:rsid w:val="00CC4DE0"/>
    <w:rsid w:val="00CC63EC"/>
    <w:rsid w:val="00CC717C"/>
    <w:rsid w:val="00CD2CF1"/>
    <w:rsid w:val="00CD394E"/>
    <w:rsid w:val="00CD5EBA"/>
    <w:rsid w:val="00CD6A47"/>
    <w:rsid w:val="00CE588A"/>
    <w:rsid w:val="00CF1602"/>
    <w:rsid w:val="00CF205B"/>
    <w:rsid w:val="00CF31B5"/>
    <w:rsid w:val="00CF55EB"/>
    <w:rsid w:val="00CF6AE8"/>
    <w:rsid w:val="00D0130D"/>
    <w:rsid w:val="00D02353"/>
    <w:rsid w:val="00D03C10"/>
    <w:rsid w:val="00D047C7"/>
    <w:rsid w:val="00D068C2"/>
    <w:rsid w:val="00D07FA8"/>
    <w:rsid w:val="00D11307"/>
    <w:rsid w:val="00D1241E"/>
    <w:rsid w:val="00D12F31"/>
    <w:rsid w:val="00D14088"/>
    <w:rsid w:val="00D156F2"/>
    <w:rsid w:val="00D15786"/>
    <w:rsid w:val="00D1704B"/>
    <w:rsid w:val="00D20303"/>
    <w:rsid w:val="00D20DBD"/>
    <w:rsid w:val="00D22159"/>
    <w:rsid w:val="00D24A92"/>
    <w:rsid w:val="00D2593A"/>
    <w:rsid w:val="00D274F6"/>
    <w:rsid w:val="00D277AB"/>
    <w:rsid w:val="00D27B0C"/>
    <w:rsid w:val="00D32A0B"/>
    <w:rsid w:val="00D34DF3"/>
    <w:rsid w:val="00D36935"/>
    <w:rsid w:val="00D36A49"/>
    <w:rsid w:val="00D421D3"/>
    <w:rsid w:val="00D429D8"/>
    <w:rsid w:val="00D468A1"/>
    <w:rsid w:val="00D47410"/>
    <w:rsid w:val="00D52282"/>
    <w:rsid w:val="00D523F0"/>
    <w:rsid w:val="00D54B2B"/>
    <w:rsid w:val="00D563E5"/>
    <w:rsid w:val="00D5709A"/>
    <w:rsid w:val="00D576CE"/>
    <w:rsid w:val="00D62ECE"/>
    <w:rsid w:val="00D648C9"/>
    <w:rsid w:val="00D64B91"/>
    <w:rsid w:val="00D65BB2"/>
    <w:rsid w:val="00D67BAE"/>
    <w:rsid w:val="00D67CFA"/>
    <w:rsid w:val="00D76F39"/>
    <w:rsid w:val="00D7769A"/>
    <w:rsid w:val="00D77E06"/>
    <w:rsid w:val="00D80100"/>
    <w:rsid w:val="00D80B94"/>
    <w:rsid w:val="00D83ABD"/>
    <w:rsid w:val="00D84557"/>
    <w:rsid w:val="00D85F26"/>
    <w:rsid w:val="00D86C40"/>
    <w:rsid w:val="00D90247"/>
    <w:rsid w:val="00D90FD8"/>
    <w:rsid w:val="00D9248C"/>
    <w:rsid w:val="00D926D4"/>
    <w:rsid w:val="00D944A9"/>
    <w:rsid w:val="00D95F89"/>
    <w:rsid w:val="00D97840"/>
    <w:rsid w:val="00D97C65"/>
    <w:rsid w:val="00D97FDC"/>
    <w:rsid w:val="00DA0D99"/>
    <w:rsid w:val="00DA41D3"/>
    <w:rsid w:val="00DA5CD7"/>
    <w:rsid w:val="00DA7CC6"/>
    <w:rsid w:val="00DB2E28"/>
    <w:rsid w:val="00DB4BBE"/>
    <w:rsid w:val="00DC09EE"/>
    <w:rsid w:val="00DC3928"/>
    <w:rsid w:val="00DC4F7D"/>
    <w:rsid w:val="00DC5170"/>
    <w:rsid w:val="00DC7519"/>
    <w:rsid w:val="00DC7CC5"/>
    <w:rsid w:val="00DC7DD5"/>
    <w:rsid w:val="00DD16B3"/>
    <w:rsid w:val="00DD2FE0"/>
    <w:rsid w:val="00DD3CF7"/>
    <w:rsid w:val="00DD3E4B"/>
    <w:rsid w:val="00DD4D59"/>
    <w:rsid w:val="00DD664C"/>
    <w:rsid w:val="00DE044A"/>
    <w:rsid w:val="00DE133D"/>
    <w:rsid w:val="00DE1F8F"/>
    <w:rsid w:val="00DE4FE1"/>
    <w:rsid w:val="00DE5E39"/>
    <w:rsid w:val="00DE6719"/>
    <w:rsid w:val="00DE7A77"/>
    <w:rsid w:val="00DF0E2D"/>
    <w:rsid w:val="00DF2614"/>
    <w:rsid w:val="00DF2D79"/>
    <w:rsid w:val="00DF4C9C"/>
    <w:rsid w:val="00E00EAF"/>
    <w:rsid w:val="00E07F77"/>
    <w:rsid w:val="00E1363D"/>
    <w:rsid w:val="00E144EF"/>
    <w:rsid w:val="00E21F74"/>
    <w:rsid w:val="00E2275F"/>
    <w:rsid w:val="00E24ABD"/>
    <w:rsid w:val="00E24C46"/>
    <w:rsid w:val="00E25B8D"/>
    <w:rsid w:val="00E26AEB"/>
    <w:rsid w:val="00E307CE"/>
    <w:rsid w:val="00E32377"/>
    <w:rsid w:val="00E35D78"/>
    <w:rsid w:val="00E36068"/>
    <w:rsid w:val="00E41792"/>
    <w:rsid w:val="00E41EEC"/>
    <w:rsid w:val="00E4662B"/>
    <w:rsid w:val="00E47CC9"/>
    <w:rsid w:val="00E512EB"/>
    <w:rsid w:val="00E51D4D"/>
    <w:rsid w:val="00E53367"/>
    <w:rsid w:val="00E54411"/>
    <w:rsid w:val="00E544F6"/>
    <w:rsid w:val="00E550F4"/>
    <w:rsid w:val="00E559E4"/>
    <w:rsid w:val="00E5689C"/>
    <w:rsid w:val="00E6044F"/>
    <w:rsid w:val="00E61476"/>
    <w:rsid w:val="00E62963"/>
    <w:rsid w:val="00E655B1"/>
    <w:rsid w:val="00E66D31"/>
    <w:rsid w:val="00E708F3"/>
    <w:rsid w:val="00E726E1"/>
    <w:rsid w:val="00E73E02"/>
    <w:rsid w:val="00E744E8"/>
    <w:rsid w:val="00E76375"/>
    <w:rsid w:val="00E81AE6"/>
    <w:rsid w:val="00E82F48"/>
    <w:rsid w:val="00E84491"/>
    <w:rsid w:val="00E845FA"/>
    <w:rsid w:val="00E846E8"/>
    <w:rsid w:val="00E9093A"/>
    <w:rsid w:val="00E91CFB"/>
    <w:rsid w:val="00E9380B"/>
    <w:rsid w:val="00E93AC8"/>
    <w:rsid w:val="00E948D1"/>
    <w:rsid w:val="00E95901"/>
    <w:rsid w:val="00E959AE"/>
    <w:rsid w:val="00E967DD"/>
    <w:rsid w:val="00E97467"/>
    <w:rsid w:val="00EA115C"/>
    <w:rsid w:val="00EA11F8"/>
    <w:rsid w:val="00EA253B"/>
    <w:rsid w:val="00EA29BE"/>
    <w:rsid w:val="00EA5F36"/>
    <w:rsid w:val="00EA73D7"/>
    <w:rsid w:val="00EB0629"/>
    <w:rsid w:val="00EB1765"/>
    <w:rsid w:val="00EB4137"/>
    <w:rsid w:val="00EB4305"/>
    <w:rsid w:val="00EC1B05"/>
    <w:rsid w:val="00EC2BE3"/>
    <w:rsid w:val="00EC7844"/>
    <w:rsid w:val="00ED1596"/>
    <w:rsid w:val="00ED4C5B"/>
    <w:rsid w:val="00ED56B7"/>
    <w:rsid w:val="00ED70F5"/>
    <w:rsid w:val="00EE0465"/>
    <w:rsid w:val="00EE3366"/>
    <w:rsid w:val="00EE4563"/>
    <w:rsid w:val="00EE4581"/>
    <w:rsid w:val="00EE7AC4"/>
    <w:rsid w:val="00EF2486"/>
    <w:rsid w:val="00EF35B7"/>
    <w:rsid w:val="00EF4753"/>
    <w:rsid w:val="00EF7C29"/>
    <w:rsid w:val="00F01C75"/>
    <w:rsid w:val="00F03FBF"/>
    <w:rsid w:val="00F067B2"/>
    <w:rsid w:val="00F139A9"/>
    <w:rsid w:val="00F1409D"/>
    <w:rsid w:val="00F156DC"/>
    <w:rsid w:val="00F15F4E"/>
    <w:rsid w:val="00F1602D"/>
    <w:rsid w:val="00F16FDA"/>
    <w:rsid w:val="00F210AB"/>
    <w:rsid w:val="00F24978"/>
    <w:rsid w:val="00F24B9F"/>
    <w:rsid w:val="00F24EA1"/>
    <w:rsid w:val="00F30A47"/>
    <w:rsid w:val="00F319B9"/>
    <w:rsid w:val="00F31F62"/>
    <w:rsid w:val="00F330B2"/>
    <w:rsid w:val="00F33916"/>
    <w:rsid w:val="00F45D33"/>
    <w:rsid w:val="00F461BB"/>
    <w:rsid w:val="00F4678D"/>
    <w:rsid w:val="00F505D9"/>
    <w:rsid w:val="00F50ADB"/>
    <w:rsid w:val="00F53AFD"/>
    <w:rsid w:val="00F5401D"/>
    <w:rsid w:val="00F57BCF"/>
    <w:rsid w:val="00F61E70"/>
    <w:rsid w:val="00F62EA6"/>
    <w:rsid w:val="00F63C81"/>
    <w:rsid w:val="00F65D9C"/>
    <w:rsid w:val="00F669CA"/>
    <w:rsid w:val="00F7264C"/>
    <w:rsid w:val="00F7330C"/>
    <w:rsid w:val="00F73593"/>
    <w:rsid w:val="00F74620"/>
    <w:rsid w:val="00F75531"/>
    <w:rsid w:val="00F756E7"/>
    <w:rsid w:val="00F76C25"/>
    <w:rsid w:val="00F77C6F"/>
    <w:rsid w:val="00F8100F"/>
    <w:rsid w:val="00F81BDF"/>
    <w:rsid w:val="00F83B3E"/>
    <w:rsid w:val="00F855BC"/>
    <w:rsid w:val="00F863CD"/>
    <w:rsid w:val="00F8713F"/>
    <w:rsid w:val="00F9073B"/>
    <w:rsid w:val="00F91F59"/>
    <w:rsid w:val="00F932A3"/>
    <w:rsid w:val="00F946DC"/>
    <w:rsid w:val="00F97598"/>
    <w:rsid w:val="00FA10CA"/>
    <w:rsid w:val="00FA1E27"/>
    <w:rsid w:val="00FA2460"/>
    <w:rsid w:val="00FA39C3"/>
    <w:rsid w:val="00FA4035"/>
    <w:rsid w:val="00FA489B"/>
    <w:rsid w:val="00FA4AE4"/>
    <w:rsid w:val="00FA70CC"/>
    <w:rsid w:val="00FB0959"/>
    <w:rsid w:val="00FB0BE0"/>
    <w:rsid w:val="00FB28AA"/>
    <w:rsid w:val="00FB3CD0"/>
    <w:rsid w:val="00FB6576"/>
    <w:rsid w:val="00FB7927"/>
    <w:rsid w:val="00FC054C"/>
    <w:rsid w:val="00FC0786"/>
    <w:rsid w:val="00FC341B"/>
    <w:rsid w:val="00FC3517"/>
    <w:rsid w:val="00FC70D2"/>
    <w:rsid w:val="00FC7695"/>
    <w:rsid w:val="00FD0387"/>
    <w:rsid w:val="00FD0E38"/>
    <w:rsid w:val="00FD3480"/>
    <w:rsid w:val="00FD4B22"/>
    <w:rsid w:val="00FD4F40"/>
    <w:rsid w:val="00FD52A1"/>
    <w:rsid w:val="00FD5BB5"/>
    <w:rsid w:val="00FD6283"/>
    <w:rsid w:val="00FE00D3"/>
    <w:rsid w:val="00FE038E"/>
    <w:rsid w:val="00FE2CFA"/>
    <w:rsid w:val="00FE3596"/>
    <w:rsid w:val="00FE4067"/>
    <w:rsid w:val="00FE68AF"/>
    <w:rsid w:val="00FE6DFA"/>
    <w:rsid w:val="00FF02D0"/>
    <w:rsid w:val="00FF1D7B"/>
    <w:rsid w:val="00FF271B"/>
    <w:rsid w:val="00FF2DBD"/>
    <w:rsid w:val="00FF4366"/>
    <w:rsid w:val="00FF6C84"/>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ru v:ext="edit" colors="#f8f8f8,#ddd,#eaeaea,silver,#b2b2b2,gray,#777"/>
    </o:shapedefaults>
    <o:shapelayout v:ext="edit">
      <o:idmap v:ext="edit" data="2"/>
    </o:shapelayout>
  </w:shapeDefaults>
  <w:decimalSymbol w:val="."/>
  <w:listSeparator w:val=","/>
  <w14:docId w14:val="4B07EAF7"/>
  <w15:docId w15:val="{BAC4644F-C6A4-4F8D-B891-EDD581416B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70165"/>
    <w:rPr>
      <w:rFonts w:ascii="Roboto Light" w:hAnsi="Roboto Light"/>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1">
    <w:name w:val="SO Final Cover Heading 1"/>
    <w:basedOn w:val="Normal"/>
    <w:rsid w:val="00370165"/>
    <w:pPr>
      <w:spacing w:before="2900"/>
      <w:ind w:left="1469"/>
    </w:pPr>
    <w:rPr>
      <w:noProof/>
      <w:color w:val="FFFFFF" w:themeColor="background1"/>
      <w:sz w:val="48"/>
      <w:szCs w:val="48"/>
      <w:lang w:eastAsia="en-AU"/>
    </w:rPr>
  </w:style>
  <w:style w:type="paragraph" w:customStyle="1" w:styleId="SOFinalCoverHeading3">
    <w:name w:val="SO Final Cover Heading 3"/>
    <w:basedOn w:val="Normal"/>
    <w:rsid w:val="00370165"/>
    <w:pPr>
      <w:spacing w:before="280"/>
      <w:ind w:left="1469"/>
    </w:pPr>
    <w:rPr>
      <w:color w:val="FFFFFF" w:themeColor="background1"/>
      <w:sz w:val="22"/>
      <w:szCs w:val="22"/>
    </w:rPr>
  </w:style>
  <w:style w:type="paragraph" w:customStyle="1" w:styleId="SOFinalCoverHeading2">
    <w:name w:val="SO Final Cover Heading 2"/>
    <w:basedOn w:val="Normal"/>
    <w:rsid w:val="00370165"/>
    <w:pPr>
      <w:spacing w:before="200"/>
      <w:ind w:left="1470"/>
    </w:pPr>
    <w:rPr>
      <w:color w:val="FFFFFF" w:themeColor="background1"/>
      <w:sz w:val="28"/>
      <w:szCs w:val="28"/>
    </w:rPr>
  </w:style>
  <w:style w:type="paragraph" w:customStyle="1" w:styleId="SOFinalImprintText">
    <w:name w:val="SO Final Imprint Text"/>
    <w:rsid w:val="00370165"/>
    <w:pPr>
      <w:spacing w:before="60"/>
    </w:pPr>
    <w:rPr>
      <w:rFonts w:ascii="Roboto Light" w:eastAsia="Times New Roman" w:hAnsi="Roboto Light"/>
      <w:sz w:val="18"/>
      <w:lang w:val="en-US" w:eastAsia="en-US" w:bidi="ar-SA"/>
    </w:rPr>
  </w:style>
  <w:style w:type="paragraph" w:customStyle="1" w:styleId="SOFinalHead1TOP">
    <w:name w:val="SO Final Head 1 TOP"/>
    <w:link w:val="SOFinalHead1TOPCharChar"/>
    <w:rsid w:val="00370165"/>
    <w:rPr>
      <w:rFonts w:ascii="Roboto Medium" w:eastAsia="Times New Roman" w:hAnsi="Roboto Medium"/>
      <w:caps/>
      <w:color w:val="000000"/>
      <w:sz w:val="40"/>
      <w:szCs w:val="24"/>
      <w:lang w:val="en-US" w:eastAsia="en-US" w:bidi="ar-SA"/>
    </w:rPr>
  </w:style>
  <w:style w:type="character" w:customStyle="1" w:styleId="SOFinalHead1TOPCharChar">
    <w:name w:val="SO Final Head 1 TOP Char Char"/>
    <w:link w:val="SOFinalHead1TOP"/>
    <w:rsid w:val="00370165"/>
    <w:rPr>
      <w:rFonts w:ascii="Roboto Medium" w:eastAsia="Times New Roman" w:hAnsi="Roboto Medium"/>
      <w:caps/>
      <w:color w:val="000000"/>
      <w:sz w:val="40"/>
      <w:szCs w:val="24"/>
      <w:lang w:val="en-US" w:eastAsia="en-US" w:bidi="ar-SA"/>
    </w:rPr>
  </w:style>
  <w:style w:type="paragraph" w:customStyle="1" w:styleId="SOFinalContents1">
    <w:name w:val="SO Final Contents 1"/>
    <w:rsid w:val="00370165"/>
    <w:pPr>
      <w:tabs>
        <w:tab w:val="right" w:leader="dot" w:pos="7938"/>
      </w:tabs>
      <w:spacing w:before="240"/>
    </w:pPr>
    <w:rPr>
      <w:rFonts w:ascii="Roboto Light" w:eastAsia="Times New Roman" w:hAnsi="Roboto Light"/>
      <w:lang w:val="en-US" w:eastAsia="en-US" w:bidi="ar-SA"/>
    </w:rPr>
  </w:style>
  <w:style w:type="paragraph" w:customStyle="1" w:styleId="SOFinalContents2">
    <w:name w:val="SO Final Contents 2"/>
    <w:link w:val="SOFinalContents2CharChar"/>
    <w:rsid w:val="00370165"/>
    <w:pPr>
      <w:tabs>
        <w:tab w:val="right" w:leader="dot" w:pos="7938"/>
      </w:tabs>
      <w:spacing w:before="80"/>
      <w:ind w:left="340"/>
    </w:pPr>
    <w:rPr>
      <w:rFonts w:ascii="Roboto Light" w:eastAsia="Times New Roman" w:hAnsi="Roboto Light"/>
      <w:lang w:val="en-US" w:eastAsia="en-US" w:bidi="ar-SA"/>
    </w:rPr>
  </w:style>
  <w:style w:type="character" w:customStyle="1" w:styleId="SOFinalContents2CharChar">
    <w:name w:val="SO Final Contents 2 Char Char"/>
    <w:link w:val="SOFinalContents2"/>
    <w:rsid w:val="00370165"/>
    <w:rPr>
      <w:rFonts w:ascii="Roboto Light" w:eastAsia="Times New Roman" w:hAnsi="Roboto Light"/>
      <w:lang w:val="en-US" w:eastAsia="en-US" w:bidi="ar-SA"/>
    </w:rPr>
  </w:style>
  <w:style w:type="paragraph" w:customStyle="1" w:styleId="SOFinalContents3">
    <w:name w:val="SO Final Contents 3"/>
    <w:autoRedefine/>
    <w:rsid w:val="00370165"/>
    <w:pPr>
      <w:tabs>
        <w:tab w:val="right" w:leader="dot" w:pos="7938"/>
      </w:tabs>
      <w:spacing w:before="160" w:line="228" w:lineRule="exact"/>
    </w:pPr>
    <w:rPr>
      <w:rFonts w:ascii="Roboto Light" w:eastAsia="Times New Roman" w:hAnsi="Roboto Light"/>
      <w:lang w:val="en-US" w:eastAsia="en-US" w:bidi="ar-SA"/>
    </w:rPr>
  </w:style>
  <w:style w:type="paragraph" w:customStyle="1" w:styleId="SOFinalHead1">
    <w:name w:val="SO Final Head 1"/>
    <w:link w:val="SOFinalHead1CharChar"/>
    <w:rsid w:val="00370165"/>
    <w:pPr>
      <w:spacing w:before="1320"/>
    </w:pPr>
    <w:rPr>
      <w:rFonts w:ascii="Roboto Medium" w:eastAsia="Times New Roman" w:hAnsi="Roboto Medium"/>
      <w:caps/>
      <w:color w:val="000000"/>
      <w:sz w:val="40"/>
      <w:szCs w:val="24"/>
      <w:lang w:val="en-US" w:eastAsia="en-US" w:bidi="ar-SA"/>
    </w:rPr>
  </w:style>
  <w:style w:type="character" w:customStyle="1" w:styleId="SOFinalHead1CharChar">
    <w:name w:val="SO Final Head 1 Char Char"/>
    <w:link w:val="SOFinalHead1"/>
    <w:rsid w:val="00370165"/>
    <w:rPr>
      <w:rFonts w:ascii="Roboto Medium" w:eastAsia="Times New Roman" w:hAnsi="Roboto Medium"/>
      <w:caps/>
      <w:color w:val="000000"/>
      <w:sz w:val="40"/>
      <w:szCs w:val="24"/>
      <w:lang w:val="en-US" w:eastAsia="en-US" w:bidi="ar-SA"/>
    </w:rPr>
  </w:style>
  <w:style w:type="paragraph" w:customStyle="1" w:styleId="SOFinalHead2AfterHead1">
    <w:name w:val="SO Final Head 2 After Head 1"/>
    <w:rsid w:val="00370165"/>
    <w:pPr>
      <w:spacing w:before="960"/>
    </w:pPr>
    <w:rPr>
      <w:rFonts w:ascii="Roboto Medium" w:eastAsia="Times New Roman" w:hAnsi="Roboto Medium"/>
      <w:caps/>
      <w:color w:val="000000"/>
      <w:sz w:val="28"/>
      <w:szCs w:val="24"/>
      <w:lang w:val="en-US" w:eastAsia="en-US" w:bidi="ar-SA"/>
    </w:rPr>
  </w:style>
  <w:style w:type="paragraph" w:customStyle="1" w:styleId="SOFinalBodyText">
    <w:name w:val="SO Final Body Text"/>
    <w:link w:val="SOFinalBodyTextCharChar"/>
    <w:rsid w:val="00370165"/>
    <w:pPr>
      <w:spacing w:before="120"/>
    </w:pPr>
    <w:rPr>
      <w:rFonts w:ascii="Roboto Light" w:eastAsia="Times New Roman" w:hAnsi="Roboto Light"/>
      <w:color w:val="000000"/>
      <w:szCs w:val="24"/>
      <w:lang w:val="en-US" w:eastAsia="en-US" w:bidi="ar-SA"/>
    </w:rPr>
  </w:style>
  <w:style w:type="character" w:customStyle="1" w:styleId="SOFinalBodyTextCharChar">
    <w:name w:val="SO Final Body Text Char Char"/>
    <w:link w:val="SOFinalBodyText"/>
    <w:rsid w:val="00370165"/>
    <w:rPr>
      <w:rFonts w:ascii="Roboto Light" w:eastAsia="Times New Roman" w:hAnsi="Roboto Light"/>
      <w:color w:val="000000"/>
      <w:szCs w:val="24"/>
      <w:lang w:val="en-US" w:eastAsia="en-US" w:bidi="ar-SA"/>
    </w:rPr>
  </w:style>
  <w:style w:type="paragraph" w:customStyle="1" w:styleId="SOFinalBullets">
    <w:name w:val="SO Final Bullets"/>
    <w:link w:val="SOFinalBulletsCharChar"/>
    <w:autoRedefine/>
    <w:rsid w:val="00370165"/>
    <w:pPr>
      <w:numPr>
        <w:numId w:val="17"/>
      </w:numPr>
      <w:spacing w:before="60" w:line="224" w:lineRule="exact"/>
    </w:pPr>
    <w:rPr>
      <w:rFonts w:ascii="Roboto Light" w:eastAsia="MS Mincho" w:hAnsi="Roboto Light" w:cs="Arial"/>
      <w:color w:val="000000"/>
      <w:szCs w:val="24"/>
      <w:lang w:val="en-US" w:eastAsia="en-US" w:bidi="ar-SA"/>
    </w:rPr>
  </w:style>
  <w:style w:type="character" w:customStyle="1" w:styleId="SOFinalBulletsCharChar">
    <w:name w:val="SO Final Bullets Char Char"/>
    <w:link w:val="SOFinalBullets"/>
    <w:rsid w:val="00370165"/>
    <w:rPr>
      <w:rFonts w:ascii="Roboto Light" w:eastAsia="MS Mincho" w:hAnsi="Roboto Light" w:cs="Arial"/>
      <w:color w:val="000000"/>
      <w:szCs w:val="24"/>
      <w:lang w:val="en-US" w:eastAsia="en-US" w:bidi="ar-SA"/>
    </w:rPr>
  </w:style>
  <w:style w:type="paragraph" w:customStyle="1" w:styleId="SOFinalHead2">
    <w:name w:val="SO Final Head 2"/>
    <w:link w:val="SOFinalHead2CharChar"/>
    <w:rsid w:val="00370165"/>
    <w:pPr>
      <w:spacing w:before="480"/>
    </w:pPr>
    <w:rPr>
      <w:rFonts w:ascii="Roboto Medium" w:eastAsia="Times New Roman" w:hAnsi="Roboto Medium"/>
      <w:caps/>
      <w:color w:val="000000"/>
      <w:sz w:val="28"/>
      <w:szCs w:val="24"/>
      <w:lang w:val="en-US" w:eastAsia="en-US" w:bidi="ar-SA"/>
    </w:rPr>
  </w:style>
  <w:style w:type="character" w:customStyle="1" w:styleId="SOFinalHead2CharChar">
    <w:name w:val="SO Final Head 2 Char Char"/>
    <w:link w:val="SOFinalHead2"/>
    <w:rsid w:val="00370165"/>
    <w:rPr>
      <w:rFonts w:ascii="Roboto Medium" w:eastAsia="Times New Roman" w:hAnsi="Roboto Medium"/>
      <w:caps/>
      <w:color w:val="000000"/>
      <w:sz w:val="28"/>
      <w:szCs w:val="24"/>
      <w:lang w:val="en-US" w:eastAsia="en-US" w:bidi="ar-SA"/>
    </w:rPr>
  </w:style>
  <w:style w:type="paragraph" w:customStyle="1" w:styleId="SOFinalHead3">
    <w:name w:val="SO Final Head 3"/>
    <w:link w:val="SOFinalHead3CharChar"/>
    <w:rsid w:val="00370165"/>
    <w:pPr>
      <w:spacing w:before="360"/>
    </w:pPr>
    <w:rPr>
      <w:rFonts w:ascii="Roboto Medium" w:eastAsia="Times New Roman" w:hAnsi="Roboto Medium"/>
      <w:bCs/>
      <w:spacing w:val="2"/>
      <w:sz w:val="28"/>
      <w:lang w:eastAsia="en-US" w:bidi="ar-SA"/>
    </w:rPr>
  </w:style>
  <w:style w:type="character" w:customStyle="1" w:styleId="SOFinalHead3CharChar">
    <w:name w:val="SO Final Head 3 Char Char"/>
    <w:link w:val="SOFinalHead3"/>
    <w:rsid w:val="00370165"/>
    <w:rPr>
      <w:rFonts w:ascii="Roboto Medium" w:eastAsia="Times New Roman" w:hAnsi="Roboto Medium"/>
      <w:bCs/>
      <w:spacing w:val="2"/>
      <w:sz w:val="28"/>
      <w:lang w:eastAsia="en-US" w:bidi="ar-SA"/>
    </w:rPr>
  </w:style>
  <w:style w:type="paragraph" w:customStyle="1" w:styleId="SOFinalBodyTextAfterHead1">
    <w:name w:val="SO Final Body Text After Head 1"/>
    <w:rsid w:val="00370165"/>
    <w:pPr>
      <w:spacing w:before="960"/>
    </w:pPr>
    <w:rPr>
      <w:rFonts w:ascii="Roboto Light" w:eastAsia="Times New Roman" w:hAnsi="Roboto Light"/>
      <w:color w:val="000000"/>
      <w:szCs w:val="24"/>
      <w:lang w:val="en-US" w:eastAsia="en-US" w:bidi="ar-SA"/>
    </w:rPr>
  </w:style>
  <w:style w:type="paragraph" w:customStyle="1" w:styleId="SOFinalHead2TOP">
    <w:name w:val="SO Final Head 2 TOP"/>
    <w:rsid w:val="00370165"/>
    <w:rPr>
      <w:rFonts w:ascii="Roboto Medium" w:eastAsia="Times New Roman" w:hAnsi="Roboto Medium"/>
      <w:caps/>
      <w:color w:val="000000"/>
      <w:sz w:val="28"/>
      <w:szCs w:val="24"/>
      <w:lang w:val="en-US" w:eastAsia="en-US" w:bidi="ar-SA"/>
    </w:rPr>
  </w:style>
  <w:style w:type="table" w:customStyle="1" w:styleId="SOFinalSectionCoverPageTable">
    <w:name w:val="SO Final Section Cover Page Table"/>
    <w:basedOn w:val="TableNormal"/>
    <w:rsid w:val="00370165"/>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370165"/>
    <w:tblPr/>
  </w:style>
  <w:style w:type="paragraph" w:customStyle="1" w:styleId="SoFinalSectionHead">
    <w:name w:val="So Final Section Head"/>
    <w:rsid w:val="00370165"/>
    <w:pPr>
      <w:framePr w:hSpace="181" w:wrap="around" w:hAnchor="margin" w:xAlign="center" w:y="3403"/>
      <w:spacing w:before="240" w:after="120"/>
      <w:jc w:val="center"/>
    </w:pPr>
    <w:rPr>
      <w:rFonts w:ascii="Roboto Light" w:eastAsia="Times New Roman" w:hAnsi="Roboto Light"/>
      <w:bCs/>
      <w:spacing w:val="2"/>
      <w:sz w:val="60"/>
      <w:lang w:eastAsia="en-US" w:bidi="ar-SA"/>
    </w:rPr>
  </w:style>
  <w:style w:type="paragraph" w:customStyle="1" w:styleId="SOFinalBodyTextTOP">
    <w:name w:val="SO Final Body Text TOP"/>
    <w:basedOn w:val="SOFinalBodyText"/>
    <w:link w:val="SOFinalBodyTextTOPChar"/>
    <w:rsid w:val="00370165"/>
    <w:pPr>
      <w:spacing w:before="0"/>
    </w:pPr>
  </w:style>
  <w:style w:type="paragraph" w:customStyle="1" w:styleId="SOFinalNumbering">
    <w:name w:val="SO Final Numbering"/>
    <w:rsid w:val="00370165"/>
    <w:pPr>
      <w:spacing w:before="60"/>
      <w:ind w:left="284" w:hanging="284"/>
    </w:pPr>
    <w:rPr>
      <w:rFonts w:ascii="Roboto Light" w:eastAsia="Times New Roman" w:hAnsi="Roboto Light"/>
      <w:color w:val="000000"/>
      <w:szCs w:val="24"/>
      <w:lang w:val="en-US" w:eastAsia="en-US" w:bidi="ar-SA"/>
    </w:rPr>
  </w:style>
  <w:style w:type="paragraph" w:customStyle="1" w:styleId="SOFinalHead4">
    <w:name w:val="SO Final Head 4"/>
    <w:link w:val="SOFinalHead4CharChar"/>
    <w:rsid w:val="00370165"/>
    <w:pPr>
      <w:spacing w:before="360"/>
    </w:pPr>
    <w:rPr>
      <w:rFonts w:ascii="Roboto Medium" w:eastAsia="Times New Roman" w:hAnsi="Roboto Medium"/>
      <w:color w:val="000000"/>
      <w:sz w:val="24"/>
      <w:szCs w:val="24"/>
      <w:lang w:val="en-US" w:eastAsia="en-US" w:bidi="ar-SA"/>
    </w:rPr>
  </w:style>
  <w:style w:type="character" w:customStyle="1" w:styleId="SOFinalHead4CharChar">
    <w:name w:val="SO Final Head 4 Char Char"/>
    <w:link w:val="SOFinalHead4"/>
    <w:rsid w:val="00370165"/>
    <w:rPr>
      <w:rFonts w:ascii="Roboto Medium" w:eastAsia="Times New Roman" w:hAnsi="Roboto Medium"/>
      <w:color w:val="000000"/>
      <w:sz w:val="24"/>
      <w:szCs w:val="24"/>
      <w:lang w:val="en-US" w:eastAsia="en-US" w:bidi="ar-SA"/>
    </w:rPr>
  </w:style>
  <w:style w:type="paragraph" w:customStyle="1" w:styleId="SOFinalHead5">
    <w:name w:val="SO Final Head 5"/>
    <w:link w:val="SOFinalHead5CharChar"/>
    <w:rsid w:val="00370165"/>
    <w:pPr>
      <w:spacing w:before="240"/>
    </w:pPr>
    <w:rPr>
      <w:rFonts w:ascii="Roboto Medium" w:eastAsia="Times New Roman" w:hAnsi="Roboto Medium"/>
      <w:i/>
      <w:color w:val="000000"/>
      <w:sz w:val="22"/>
      <w:szCs w:val="24"/>
      <w:lang w:val="en-US" w:eastAsia="en-US" w:bidi="ar-SA"/>
    </w:rPr>
  </w:style>
  <w:style w:type="character" w:customStyle="1" w:styleId="SOFinalHead5CharChar">
    <w:name w:val="SO Final Head 5 Char Char"/>
    <w:link w:val="SOFinalHead5"/>
    <w:rsid w:val="00370165"/>
    <w:rPr>
      <w:rFonts w:ascii="Roboto Medium" w:eastAsia="Times New Roman" w:hAnsi="Roboto Medium"/>
      <w:i/>
      <w:color w:val="000000"/>
      <w:sz w:val="22"/>
      <w:szCs w:val="24"/>
      <w:lang w:val="en-US" w:eastAsia="en-US" w:bidi="ar-SA"/>
    </w:rPr>
  </w:style>
  <w:style w:type="paragraph" w:customStyle="1" w:styleId="SOFinalHead6TOP">
    <w:name w:val="SO Final Head 6 TOP"/>
    <w:rsid w:val="00370165"/>
    <w:rPr>
      <w:rFonts w:ascii="Roboto Light" w:eastAsia="Times New Roman" w:hAnsi="Roboto Light"/>
      <w:i/>
      <w:color w:val="000000"/>
      <w:szCs w:val="24"/>
      <w:lang w:val="en-US" w:eastAsia="en-US" w:bidi="ar-SA"/>
    </w:rPr>
  </w:style>
  <w:style w:type="paragraph" w:customStyle="1" w:styleId="SOFinalHead6">
    <w:name w:val="SO Final Head 6"/>
    <w:rsid w:val="00370165"/>
    <w:pPr>
      <w:spacing w:before="240"/>
    </w:pPr>
    <w:rPr>
      <w:rFonts w:ascii="Roboto Light" w:eastAsia="Times New Roman" w:hAnsi="Roboto Light"/>
      <w:i/>
      <w:color w:val="000000"/>
      <w:szCs w:val="24"/>
      <w:lang w:val="en-US" w:eastAsia="en-US" w:bidi="ar-SA"/>
    </w:rPr>
  </w:style>
  <w:style w:type="paragraph" w:customStyle="1" w:styleId="SOFinalContentTableHead1TOP">
    <w:name w:val="SO Final Content Table Head 1 TOP"/>
    <w:rsid w:val="00370165"/>
    <w:pPr>
      <w:jc w:val="center"/>
    </w:pPr>
    <w:rPr>
      <w:rFonts w:ascii="Roboto Medium" w:eastAsia="Times New Roman" w:hAnsi="Roboto Medium"/>
      <w:color w:val="000000"/>
      <w:sz w:val="28"/>
      <w:szCs w:val="24"/>
      <w:lang w:val="en-US" w:eastAsia="en-US" w:bidi="ar-SA"/>
    </w:rPr>
  </w:style>
  <w:style w:type="table" w:customStyle="1" w:styleId="SOFinalContentTable">
    <w:name w:val="SO Final Content Table"/>
    <w:basedOn w:val="TableNormal"/>
    <w:rsid w:val="00370165"/>
    <w:tblPr>
      <w:jc w:val="center"/>
    </w:tblPr>
    <w:trPr>
      <w:cantSplit/>
      <w:jc w:val="center"/>
    </w:trPr>
    <w:tcPr>
      <w:tcMar>
        <w:bottom w:w="0" w:type="dxa"/>
      </w:tcMar>
    </w:tcPr>
  </w:style>
  <w:style w:type="paragraph" w:customStyle="1" w:styleId="SOFinalContentTableHead2">
    <w:name w:val="SO Final Content Table Head 2"/>
    <w:rsid w:val="00370165"/>
    <w:pPr>
      <w:spacing w:after="120"/>
      <w:jc w:val="center"/>
    </w:pPr>
    <w:rPr>
      <w:rFonts w:ascii="Roboto Medium" w:hAnsi="Roboto Medium"/>
      <w:sz w:val="24"/>
      <w:szCs w:val="24"/>
      <w:lang w:bidi="ar-SA"/>
    </w:rPr>
  </w:style>
  <w:style w:type="paragraph" w:customStyle="1" w:styleId="SOFinalHead5TOP">
    <w:name w:val="SO Final Head 5 TOP"/>
    <w:basedOn w:val="SOFinalHead5"/>
    <w:rsid w:val="00370165"/>
    <w:pPr>
      <w:spacing w:before="0"/>
    </w:pPr>
  </w:style>
  <w:style w:type="paragraph" w:customStyle="1" w:styleId="SOFinalHeaderIntroStage1Line">
    <w:name w:val="SO Final Header Intro &amp; Stage 1 Line"/>
    <w:rsid w:val="00370165"/>
    <w:pPr>
      <w:pBdr>
        <w:top w:val="single" w:sz="2" w:space="1" w:color="auto"/>
      </w:pBdr>
      <w:spacing w:after="600"/>
    </w:pPr>
    <w:rPr>
      <w:rFonts w:ascii="Roboto Light" w:eastAsia="Times New Roman" w:hAnsi="Roboto Light"/>
      <w:color w:val="000000"/>
      <w:szCs w:val="24"/>
      <w:lang w:val="en-US" w:eastAsia="en-US" w:bidi="ar-SA"/>
    </w:rPr>
  </w:style>
  <w:style w:type="paragraph" w:customStyle="1" w:styleId="SOFinalHead3TOP">
    <w:name w:val="SO Final Head 3 TOP"/>
    <w:basedOn w:val="SOFinalHead3"/>
    <w:rsid w:val="00370165"/>
    <w:pPr>
      <w:spacing w:before="0"/>
    </w:pPr>
  </w:style>
  <w:style w:type="paragraph" w:customStyle="1" w:styleId="SOFinalBulletsIndented">
    <w:name w:val="SO Final Bullets Indented"/>
    <w:rsid w:val="00370165"/>
    <w:pPr>
      <w:numPr>
        <w:numId w:val="16"/>
      </w:numPr>
      <w:spacing w:before="60"/>
    </w:pPr>
    <w:rPr>
      <w:rFonts w:ascii="Roboto Light" w:eastAsia="Times New Roman" w:hAnsi="Roboto Light"/>
      <w:color w:val="000000"/>
      <w:szCs w:val="24"/>
      <w:lang w:val="en-US" w:eastAsia="en-US" w:bidi="ar-SA"/>
    </w:rPr>
  </w:style>
  <w:style w:type="paragraph" w:customStyle="1" w:styleId="SOFinalHead3PerformanceTable">
    <w:name w:val="SO Final Head 3 (Performance Table)"/>
    <w:rsid w:val="00370165"/>
    <w:pPr>
      <w:spacing w:after="240"/>
    </w:pPr>
    <w:rPr>
      <w:rFonts w:ascii="Roboto Medium" w:eastAsia="Times New Roman" w:hAnsi="Roboto Medium"/>
      <w:color w:val="000000"/>
      <w:sz w:val="28"/>
      <w:szCs w:val="24"/>
      <w:lang w:val="en-US" w:eastAsia="en-US" w:bidi="ar-SA"/>
    </w:rPr>
  </w:style>
  <w:style w:type="table" w:customStyle="1" w:styleId="SOFinalPerformanceTable">
    <w:name w:val="SO Final Performance Table"/>
    <w:basedOn w:val="TableNormal"/>
    <w:rsid w:val="00370165"/>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370165"/>
    <w:rPr>
      <w:rFonts w:ascii="Roboto Medium" w:hAnsi="Roboto Medium"/>
      <w:color w:val="FFFFFF"/>
      <w:szCs w:val="24"/>
      <w:lang w:bidi="ar-SA"/>
    </w:rPr>
  </w:style>
  <w:style w:type="paragraph" w:customStyle="1" w:styleId="SOFinalPerformanceTableText">
    <w:name w:val="SO Final Performance Table Text"/>
    <w:rsid w:val="00370165"/>
    <w:pPr>
      <w:spacing w:before="120"/>
    </w:pPr>
    <w:rPr>
      <w:rFonts w:ascii="Roboto Light" w:hAnsi="Roboto Light"/>
      <w:sz w:val="16"/>
      <w:szCs w:val="24"/>
      <w:lang w:bidi="ar-SA"/>
    </w:rPr>
  </w:style>
  <w:style w:type="paragraph" w:customStyle="1" w:styleId="SOFinalContentTableText">
    <w:name w:val="SO Final Content Table Text"/>
    <w:link w:val="SOFinalContentTableTextChar"/>
    <w:rsid w:val="00370165"/>
    <w:pPr>
      <w:spacing w:before="120"/>
    </w:pPr>
    <w:rPr>
      <w:rFonts w:ascii="Roboto Light" w:eastAsia="Times New Roman" w:hAnsi="Roboto Light"/>
      <w:color w:val="000000"/>
      <w:sz w:val="18"/>
      <w:szCs w:val="24"/>
      <w:lang w:val="en-US" w:eastAsia="en-US" w:bidi="ar-SA"/>
    </w:rPr>
  </w:style>
  <w:style w:type="paragraph" w:customStyle="1" w:styleId="SOFinalContentTableBullets">
    <w:name w:val="SO Final Content Table Bullets"/>
    <w:link w:val="SOFinalContentTableBulletsChar"/>
    <w:rsid w:val="00370165"/>
    <w:pPr>
      <w:numPr>
        <w:numId w:val="18"/>
      </w:numPr>
      <w:spacing w:before="60"/>
    </w:pPr>
    <w:rPr>
      <w:rFonts w:ascii="Roboto Light" w:eastAsia="MS Mincho" w:hAnsi="Roboto Light" w:cs="Arial"/>
      <w:color w:val="000000"/>
      <w:sz w:val="18"/>
      <w:szCs w:val="24"/>
      <w:lang w:val="en-US" w:eastAsia="en-US" w:bidi="ar-SA"/>
    </w:rPr>
  </w:style>
  <w:style w:type="paragraph" w:customStyle="1" w:styleId="SOFinalPerformanceTableLetters">
    <w:name w:val="SO Final Performance Table Letters"/>
    <w:rsid w:val="00370165"/>
    <w:pPr>
      <w:spacing w:before="120"/>
      <w:jc w:val="center"/>
    </w:pPr>
    <w:rPr>
      <w:rFonts w:ascii="Roboto Medium" w:hAnsi="Roboto Medium"/>
      <w:sz w:val="24"/>
      <w:szCs w:val="24"/>
      <w:lang w:bidi="ar-SA"/>
    </w:rPr>
  </w:style>
  <w:style w:type="character" w:customStyle="1" w:styleId="SOFinalItalicText9pt">
    <w:name w:val="SO Final Italic Text 9pt"/>
    <w:rsid w:val="00370165"/>
    <w:rPr>
      <w:rFonts w:ascii="Roboto Light" w:hAnsi="Roboto Light"/>
      <w:i/>
      <w:dstrike w:val="0"/>
      <w:color w:val="000000"/>
      <w:sz w:val="18"/>
      <w:u w:val="none"/>
      <w:vertAlign w:val="baseline"/>
    </w:rPr>
  </w:style>
  <w:style w:type="paragraph" w:customStyle="1" w:styleId="SOFinalContentTableTextUnderBullet">
    <w:name w:val="SO Final Content Table Text Under Bullet"/>
    <w:rsid w:val="00370165"/>
    <w:pPr>
      <w:spacing w:before="60"/>
      <w:ind w:left="170"/>
    </w:pPr>
    <w:rPr>
      <w:rFonts w:ascii="Roboto Light" w:eastAsia="MS Mincho" w:hAnsi="Roboto Light"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370165"/>
    <w:pPr>
      <w:spacing w:before="120"/>
    </w:pPr>
    <w:rPr>
      <w:rFonts w:ascii="Roboto Light" w:hAnsi="Roboto Light"/>
      <w:i/>
      <w:color w:val="000000"/>
      <w:sz w:val="18"/>
      <w:szCs w:val="24"/>
      <w:lang w:bidi="ar-SA"/>
    </w:rPr>
  </w:style>
  <w:style w:type="paragraph" w:customStyle="1" w:styleId="SOFinalContentTableHead3">
    <w:name w:val="SO Final Content Table Head 3"/>
    <w:rsid w:val="00370165"/>
    <w:pPr>
      <w:spacing w:before="240"/>
    </w:pPr>
    <w:rPr>
      <w:rFonts w:ascii="Roboto Medium" w:hAnsi="Roboto Medium"/>
      <w:i/>
      <w:color w:val="000000"/>
      <w:szCs w:val="24"/>
      <w:lang w:bidi="ar-SA"/>
    </w:rPr>
  </w:style>
  <w:style w:type="paragraph" w:customStyle="1" w:styleId="SOFinalBodyBeforeContentTable">
    <w:name w:val="SO Final Body Before Content Table"/>
    <w:rsid w:val="00370165"/>
    <w:pPr>
      <w:spacing w:before="120" w:after="360"/>
    </w:pPr>
    <w:rPr>
      <w:rFonts w:ascii="Roboto Light" w:eastAsia="Times New Roman" w:hAnsi="Roboto Light"/>
      <w:color w:val="000000"/>
      <w:szCs w:val="24"/>
      <w:lang w:val="en-US" w:eastAsia="en-US" w:bidi="ar-SA"/>
    </w:rPr>
  </w:style>
  <w:style w:type="paragraph" w:customStyle="1" w:styleId="SOFinalBulletsTOP">
    <w:name w:val="SO Final Bullets TOP"/>
    <w:basedOn w:val="SOFinalBullets"/>
    <w:rsid w:val="00370165"/>
    <w:pPr>
      <w:spacing w:before="0"/>
    </w:pPr>
  </w:style>
  <w:style w:type="paragraph" w:customStyle="1" w:styleId="SOFinalHeaderTextStage2">
    <w:name w:val="SO Final Header Text Stage 2"/>
    <w:rsid w:val="00370165"/>
    <w:pPr>
      <w:pBdr>
        <w:bottom w:val="single" w:sz="2" w:space="4" w:color="auto"/>
      </w:pBdr>
      <w:spacing w:after="240"/>
      <w:jc w:val="both"/>
    </w:pPr>
    <w:rPr>
      <w:rFonts w:ascii="Roboto Light" w:hAnsi="Roboto Light"/>
      <w:color w:val="000000"/>
      <w:sz w:val="16"/>
      <w:szCs w:val="24"/>
      <w:lang w:bidi="ar-SA"/>
    </w:rPr>
  </w:style>
  <w:style w:type="character" w:customStyle="1" w:styleId="SOFinalBoldText10pt">
    <w:name w:val="SO Final Bold Text 10pt"/>
    <w:rsid w:val="00370165"/>
    <w:rPr>
      <w:rFonts w:ascii="Roboto Medium" w:hAnsi="Roboto Medium"/>
      <w:b w:val="0"/>
      <w:dstrike w:val="0"/>
      <w:color w:val="000000"/>
      <w:spacing w:val="0"/>
      <w:w w:val="100"/>
      <w:position w:val="0"/>
      <w:sz w:val="20"/>
      <w:u w:val="none"/>
      <w:vertAlign w:val="baseline"/>
      <w:em w:val="none"/>
    </w:rPr>
  </w:style>
  <w:style w:type="character" w:customStyle="1" w:styleId="SOFinalPageNumber">
    <w:name w:val="SO Final Page Number"/>
    <w:rsid w:val="00370165"/>
    <w:rPr>
      <w:szCs w:val="20"/>
    </w:rPr>
  </w:style>
  <w:style w:type="paragraph" w:customStyle="1" w:styleId="SOFinalHead3AfterHead2">
    <w:name w:val="SO Final Head 3 After Head 2"/>
    <w:rsid w:val="00370165"/>
    <w:pPr>
      <w:spacing w:before="240"/>
    </w:pPr>
    <w:rPr>
      <w:rFonts w:ascii="Roboto Medium" w:eastAsia="Times New Roman" w:hAnsi="Roboto Medium"/>
      <w:color w:val="000000"/>
      <w:sz w:val="28"/>
      <w:szCs w:val="24"/>
      <w:lang w:val="en-US" w:eastAsia="en-US" w:bidi="ar-SA"/>
    </w:rPr>
  </w:style>
  <w:style w:type="paragraph" w:customStyle="1" w:styleId="SOFinalBulletsIndentedTOP">
    <w:name w:val="SO Final Bullets Indented TOP"/>
    <w:basedOn w:val="SOFinalBulletsIndented"/>
    <w:rsid w:val="00370165"/>
    <w:pPr>
      <w:spacing w:before="0"/>
      <w:ind w:left="397" w:hanging="227"/>
    </w:pPr>
  </w:style>
  <w:style w:type="paragraph" w:customStyle="1" w:styleId="SOFinalContentTableHead1">
    <w:name w:val="SO Final Content Table Head 1"/>
    <w:rsid w:val="00370165"/>
    <w:pPr>
      <w:spacing w:before="360"/>
      <w:jc w:val="center"/>
    </w:pPr>
    <w:rPr>
      <w:rFonts w:ascii="Roboto Medium" w:eastAsia="Times New Roman" w:hAnsi="Roboto Medium"/>
      <w:color w:val="000000"/>
      <w:sz w:val="28"/>
      <w:szCs w:val="24"/>
      <w:lang w:val="en-US" w:eastAsia="en-US" w:bidi="ar-SA"/>
    </w:rPr>
  </w:style>
  <w:style w:type="paragraph" w:customStyle="1" w:styleId="SOFinalHead4TOP">
    <w:name w:val="SO Final Head 4 TOP"/>
    <w:basedOn w:val="SOFinalHead4"/>
    <w:rsid w:val="00370165"/>
    <w:pPr>
      <w:spacing w:before="0"/>
    </w:pPr>
  </w:style>
  <w:style w:type="paragraph" w:customStyle="1" w:styleId="SOFinalHead6a">
    <w:name w:val="SO Final Head 6a"/>
    <w:basedOn w:val="SOFinalHead6"/>
    <w:rsid w:val="00370165"/>
    <w:pPr>
      <w:spacing w:before="120"/>
    </w:pPr>
  </w:style>
  <w:style w:type="paragraph" w:customStyle="1" w:styleId="SOFinalBulletsCoded2-3Letters">
    <w:name w:val="SO Final Bullets Coded (2-3 Letters)"/>
    <w:rsid w:val="00370165"/>
    <w:pPr>
      <w:tabs>
        <w:tab w:val="left" w:pos="567"/>
      </w:tabs>
      <w:spacing w:before="60"/>
      <w:ind w:left="567" w:hanging="567"/>
    </w:pPr>
    <w:rPr>
      <w:rFonts w:ascii="Roboto Light" w:eastAsia="MS Mincho" w:hAnsi="Roboto Light" w:cs="Arial"/>
      <w:color w:val="000000"/>
      <w:szCs w:val="24"/>
      <w:lang w:val="en-US" w:eastAsia="en-US" w:bidi="ar-SA"/>
    </w:rPr>
  </w:style>
  <w:style w:type="paragraph" w:customStyle="1" w:styleId="SOFinalFootnoteText">
    <w:name w:val="SO Final Footnote Text"/>
    <w:rsid w:val="00370165"/>
    <w:rPr>
      <w:rFonts w:ascii="Roboto Light" w:hAnsi="Roboto Light"/>
      <w:sz w:val="18"/>
      <w:szCs w:val="24"/>
      <w:lang w:val="en-US" w:bidi="ar-SA"/>
    </w:rPr>
  </w:style>
  <w:style w:type="paragraph" w:customStyle="1" w:styleId="SOFinalHead4AfterHead3">
    <w:name w:val="SO Final Head 4 After Head 3"/>
    <w:rsid w:val="00370165"/>
    <w:pPr>
      <w:spacing w:before="240"/>
    </w:pPr>
    <w:rPr>
      <w:rFonts w:ascii="Roboto Medium" w:eastAsia="Times New Roman" w:hAnsi="Roboto Medium"/>
      <w:color w:val="000000"/>
      <w:sz w:val="24"/>
      <w:szCs w:val="24"/>
      <w:lang w:val="en-US" w:eastAsia="en-US" w:bidi="ar-SA"/>
    </w:rPr>
  </w:style>
  <w:style w:type="paragraph" w:customStyle="1" w:styleId="SOFinalHead5AfterHead4">
    <w:name w:val="SO Final Head 5 After Head 4"/>
    <w:rsid w:val="00370165"/>
    <w:pPr>
      <w:spacing w:before="120"/>
    </w:pPr>
    <w:rPr>
      <w:rFonts w:ascii="Roboto Medium" w:eastAsia="Times New Roman" w:hAnsi="Roboto Medium"/>
      <w:i/>
      <w:color w:val="000000"/>
      <w:sz w:val="22"/>
      <w:szCs w:val="24"/>
      <w:lang w:val="en-US" w:eastAsia="en-US" w:bidi="ar-SA"/>
    </w:rPr>
  </w:style>
  <w:style w:type="paragraph" w:customStyle="1" w:styleId="SOFinalHead6AfterHead5">
    <w:name w:val="SO Final Head 6 After Head 5"/>
    <w:rsid w:val="00370165"/>
    <w:pPr>
      <w:spacing w:before="120"/>
    </w:pPr>
    <w:rPr>
      <w:rFonts w:ascii="Roboto Light" w:eastAsia="Times New Roman" w:hAnsi="Roboto Light"/>
      <w:i/>
      <w:color w:val="000000"/>
      <w:szCs w:val="24"/>
      <w:lang w:val="en-US" w:eastAsia="en-US" w:bidi="ar-SA"/>
    </w:rPr>
  </w:style>
  <w:style w:type="paragraph" w:customStyle="1" w:styleId="SOFinalBulletsCoded4-5Letters">
    <w:name w:val="SO Final Bullets Coded (4-5 Letters)"/>
    <w:rsid w:val="00370165"/>
    <w:pPr>
      <w:tabs>
        <w:tab w:val="left" w:pos="794"/>
      </w:tabs>
      <w:spacing w:before="60"/>
      <w:ind w:left="794" w:hanging="794"/>
    </w:pPr>
    <w:rPr>
      <w:rFonts w:ascii="Roboto Light" w:eastAsia="MS Mincho" w:hAnsi="Roboto Light" w:cs="Arial"/>
      <w:color w:val="000000"/>
      <w:szCs w:val="24"/>
      <w:lang w:val="en-US" w:eastAsia="en-US" w:bidi="ar-SA"/>
    </w:rPr>
  </w:style>
  <w:style w:type="paragraph" w:customStyle="1" w:styleId="SOFinalHead4a">
    <w:name w:val="SO Final Head 4a"/>
    <w:rsid w:val="00370165"/>
    <w:pPr>
      <w:spacing w:before="120"/>
    </w:pPr>
    <w:rPr>
      <w:rFonts w:ascii="Roboto Medium" w:eastAsia="Times New Roman" w:hAnsi="Roboto Medium"/>
      <w:color w:val="000000"/>
      <w:sz w:val="24"/>
      <w:szCs w:val="24"/>
      <w:lang w:val="en-US" w:eastAsia="en-US" w:bidi="ar-SA"/>
    </w:rPr>
  </w:style>
  <w:style w:type="paragraph" w:customStyle="1" w:styleId="SOFinalStage2ImprintText">
    <w:name w:val="SO Final Stage 2 Imprint Text"/>
    <w:rsid w:val="00370165"/>
    <w:pPr>
      <w:spacing w:before="120"/>
      <w:jc w:val="both"/>
    </w:pPr>
    <w:rPr>
      <w:rFonts w:ascii="Roboto Light" w:eastAsia="Times New Roman" w:hAnsi="Roboto Light"/>
      <w:color w:val="000000"/>
      <w:sz w:val="18"/>
      <w:szCs w:val="24"/>
      <w:lang w:val="en-US" w:eastAsia="en-US" w:bidi="ar-SA"/>
    </w:rPr>
  </w:style>
  <w:style w:type="paragraph" w:customStyle="1" w:styleId="SOFinalContentTableHead4AfterTableHead3">
    <w:name w:val="SO Final Content Table Head 4 After Table Head 3"/>
    <w:rsid w:val="00370165"/>
    <w:pPr>
      <w:spacing w:before="120"/>
    </w:pPr>
    <w:rPr>
      <w:rFonts w:ascii="Roboto Light" w:hAnsi="Roboto Light"/>
      <w:i/>
      <w:color w:val="000000"/>
      <w:szCs w:val="24"/>
      <w:lang w:bidi="ar-SA"/>
    </w:rPr>
  </w:style>
  <w:style w:type="paragraph" w:customStyle="1" w:styleId="SOFinalContentTableHead4">
    <w:name w:val="SO Final Content Table Head 4"/>
    <w:rsid w:val="00370165"/>
    <w:pPr>
      <w:spacing w:before="200"/>
    </w:pPr>
    <w:rPr>
      <w:rFonts w:ascii="Roboto Light" w:hAnsi="Roboto Light"/>
      <w:i/>
      <w:color w:val="000000"/>
      <w:szCs w:val="24"/>
      <w:lang w:bidi="ar-SA"/>
    </w:rPr>
  </w:style>
  <w:style w:type="paragraph" w:customStyle="1" w:styleId="SOFinalContentTableHead2Left">
    <w:name w:val="SO Final Content Table Head 2 (Left)"/>
    <w:rsid w:val="00370165"/>
    <w:pPr>
      <w:spacing w:before="360" w:after="360"/>
    </w:pPr>
    <w:rPr>
      <w:rFonts w:ascii="Roboto Medium" w:hAnsi="Roboto Medium"/>
      <w:sz w:val="24"/>
      <w:szCs w:val="24"/>
      <w:lang w:bidi="ar-SA"/>
    </w:rPr>
  </w:style>
  <w:style w:type="paragraph" w:customStyle="1" w:styleId="SOFinalContentTableHead2LeftTOP">
    <w:name w:val="SO Final Content Table Head 2 (Left) TOP"/>
    <w:basedOn w:val="SOFinalContentTableHead2Left"/>
    <w:rsid w:val="00370165"/>
    <w:pPr>
      <w:spacing w:before="0"/>
    </w:pPr>
  </w:style>
  <w:style w:type="paragraph" w:customStyle="1" w:styleId="SOFinalBodyTextExtraSpace-AssTypeONLY">
    <w:name w:val="SO Final Body Text (Extra Space-Ass Type ONLY)"/>
    <w:basedOn w:val="Normal"/>
    <w:link w:val="SOFinalBodyTextExtraSpace-AssTypeONLYChar"/>
    <w:rsid w:val="00370165"/>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370165"/>
    <w:rPr>
      <w:rFonts w:ascii="Roboto Light" w:eastAsia="Times New Roman" w:hAnsi="Roboto Light"/>
      <w:color w:val="000000"/>
      <w:szCs w:val="24"/>
      <w:lang w:val="en-US" w:eastAsia="en-US" w:bidi="ar-SA"/>
    </w:rPr>
  </w:style>
  <w:style w:type="paragraph" w:customStyle="1" w:styleId="SOFinalContentTableHead2Centred-Stage1MathsONLY">
    <w:name w:val="SO Final Content Table Head 2 (Centred-Stage 1 Maths ONLY)"/>
    <w:rsid w:val="00370165"/>
    <w:pPr>
      <w:spacing w:before="360" w:after="360"/>
      <w:jc w:val="center"/>
    </w:pPr>
    <w:rPr>
      <w:rFonts w:ascii="Roboto Medium" w:hAnsi="Roboto Medium"/>
      <w:sz w:val="24"/>
      <w:szCs w:val="24"/>
      <w:lang w:bidi="ar-SA"/>
    </w:rPr>
  </w:style>
  <w:style w:type="paragraph" w:customStyle="1" w:styleId="SOFinalBodyTextItalicBeforeBullet">
    <w:name w:val="SO Final Body Text Italic (Before Bullet)"/>
    <w:rsid w:val="00370165"/>
    <w:pPr>
      <w:spacing w:before="60"/>
    </w:pPr>
    <w:rPr>
      <w:rFonts w:ascii="Roboto Light" w:hAnsi="Roboto Light"/>
      <w:i/>
      <w:szCs w:val="24"/>
      <w:lang w:bidi="ar-SA"/>
    </w:rPr>
  </w:style>
  <w:style w:type="paragraph" w:customStyle="1" w:styleId="SOFinalContentTableHead2aLeft">
    <w:name w:val="SO Final Content Table Head 2a (Left)"/>
    <w:rsid w:val="00370165"/>
    <w:pPr>
      <w:spacing w:before="360"/>
    </w:pPr>
    <w:rPr>
      <w:rFonts w:ascii="Roboto Medium" w:hAnsi="Roboto Medium"/>
      <w:sz w:val="24"/>
      <w:szCs w:val="24"/>
      <w:lang w:bidi="ar-SA"/>
    </w:rPr>
  </w:style>
  <w:style w:type="paragraph" w:customStyle="1" w:styleId="SOFinalContentTableHead2aLeftTOP">
    <w:name w:val="SO Final Content Table Head 2a (Left) TOP"/>
    <w:rsid w:val="00370165"/>
    <w:rPr>
      <w:rFonts w:ascii="Roboto Medium" w:hAnsi="Roboto Medium"/>
      <w:sz w:val="24"/>
      <w:szCs w:val="24"/>
      <w:lang w:bidi="ar-SA"/>
    </w:rPr>
  </w:style>
  <w:style w:type="paragraph" w:customStyle="1" w:styleId="SOFinalCoverHeading4">
    <w:name w:val="SO Final Cover Heading 4"/>
    <w:rsid w:val="00AD0301"/>
    <w:pPr>
      <w:framePr w:hSpace="181" w:wrap="around" w:hAnchor="margin" w:xAlign="center" w:y="3403"/>
      <w:spacing w:before="120"/>
      <w:ind w:left="2381"/>
    </w:pPr>
    <w:rPr>
      <w:rFonts w:ascii="Century Gothic" w:eastAsia="Times New Roman" w:hAnsi="Century Gothic"/>
      <w:spacing w:val="2"/>
      <w:sz w:val="24"/>
      <w:lang w:eastAsia="en-US" w:bidi="ar-SA"/>
    </w:rPr>
  </w:style>
  <w:style w:type="paragraph" w:customStyle="1" w:styleId="SOFinalHead1aAfterHead1">
    <w:name w:val="SO Final Head 1a After Head 1"/>
    <w:rsid w:val="00370165"/>
    <w:pPr>
      <w:spacing w:before="360"/>
    </w:pPr>
    <w:rPr>
      <w:rFonts w:ascii="Roboto Medium" w:eastAsia="Times New Roman" w:hAnsi="Roboto Medium"/>
      <w:color w:val="000000"/>
      <w:sz w:val="40"/>
      <w:szCs w:val="40"/>
      <w:lang w:val="en-US" w:eastAsia="en-US" w:bidi="ar-SA"/>
    </w:rPr>
  </w:style>
  <w:style w:type="paragraph" w:customStyle="1" w:styleId="SOFinalBodyTextIndented">
    <w:name w:val="SO Final Body Text Indented"/>
    <w:basedOn w:val="SOFinalBodyText"/>
    <w:rsid w:val="00370165"/>
    <w:pPr>
      <w:spacing w:before="60"/>
      <w:ind w:left="181"/>
    </w:pPr>
  </w:style>
  <w:style w:type="character" w:customStyle="1" w:styleId="SOFinalItalicText10pt">
    <w:name w:val="SO Final Italic Text 10pt"/>
    <w:rsid w:val="00370165"/>
    <w:rPr>
      <w:rFonts w:ascii="Roboto Light" w:hAnsi="Roboto Light"/>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370165"/>
    <w:rPr>
      <w:rFonts w:ascii="Roboto Light" w:eastAsia="Times New Roman" w:hAnsi="Roboto Light"/>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370165"/>
    <w:pPr>
      <w:spacing w:before="160"/>
    </w:pPr>
    <w:rPr>
      <w:rFonts w:ascii="Roboto Medium" w:eastAsia="Times New Roman" w:hAnsi="Roboto Medium"/>
      <w:bCs/>
      <w:caps/>
      <w:lang w:val="en-US" w:eastAsia="en-US" w:bidi="fa-IR"/>
    </w:rPr>
  </w:style>
  <w:style w:type="table" w:customStyle="1" w:styleId="SOFinalTextsTable">
    <w:name w:val="SO Final Texts Table"/>
    <w:basedOn w:val="TableNormal"/>
    <w:rsid w:val="00370165"/>
    <w:tblPr/>
    <w:tcPr>
      <w:tcMar>
        <w:left w:w="0" w:type="dxa"/>
        <w:right w:w="0" w:type="dxa"/>
      </w:tcMar>
    </w:tcPr>
  </w:style>
  <w:style w:type="paragraph" w:customStyle="1" w:styleId="SOFinalImprintTextObjID">
    <w:name w:val="SO Final Imprint Text Obj ID"/>
    <w:basedOn w:val="Normal"/>
    <w:rsid w:val="00370165"/>
    <w:pPr>
      <w:spacing w:before="60"/>
    </w:pPr>
    <w:rPr>
      <w:rFonts w:eastAsia="Times New Roman"/>
      <w:sz w:val="12"/>
      <w:szCs w:val="12"/>
      <w:lang w:val="en-US" w:eastAsia="en-US"/>
    </w:rPr>
  </w:style>
  <w:style w:type="paragraph" w:customStyle="1" w:styleId="SOFinalTextHeading2">
    <w:name w:val="SO Final Text Heading 2"/>
    <w:rsid w:val="00370165"/>
    <w:pPr>
      <w:spacing w:before="60"/>
      <w:ind w:left="340"/>
    </w:pPr>
    <w:rPr>
      <w:rFonts w:ascii="Roboto Medium" w:hAnsi="Roboto Medium"/>
      <w:bCs/>
      <w:iCs/>
      <w:color w:val="000000"/>
      <w:szCs w:val="24"/>
      <w:lang w:bidi="ar-SA"/>
    </w:rPr>
  </w:style>
  <w:style w:type="paragraph" w:customStyle="1" w:styleId="SOFinalTextNames">
    <w:name w:val="SO Final Text Names"/>
    <w:rsid w:val="00370165"/>
    <w:rPr>
      <w:rFonts w:ascii="Roboto Light" w:hAnsi="Roboto Light" w:cs="Arial"/>
      <w:color w:val="000000"/>
      <w:sz w:val="16"/>
      <w:szCs w:val="16"/>
      <w:lang w:bidi="ar-SA"/>
    </w:rPr>
  </w:style>
  <w:style w:type="paragraph" w:customStyle="1" w:styleId="SOFinalTextNamesItalic">
    <w:name w:val="SO Final Text Names Italic"/>
    <w:basedOn w:val="SOFinalTextNames"/>
    <w:rsid w:val="00370165"/>
    <w:rPr>
      <w:i/>
      <w:iCs/>
    </w:rPr>
  </w:style>
  <w:style w:type="paragraph" w:styleId="TOC1">
    <w:name w:val="toc 1"/>
    <w:basedOn w:val="Normal"/>
    <w:next w:val="Normal"/>
    <w:autoRedefine/>
    <w:uiPriority w:val="39"/>
    <w:rsid w:val="00370165"/>
    <w:pPr>
      <w:tabs>
        <w:tab w:val="right" w:leader="dot" w:pos="7921"/>
      </w:tabs>
      <w:spacing w:before="160"/>
    </w:pPr>
    <w:rPr>
      <w:noProof/>
    </w:rPr>
  </w:style>
  <w:style w:type="paragraph" w:styleId="TOC2">
    <w:name w:val="toc 2"/>
    <w:basedOn w:val="Normal"/>
    <w:next w:val="Normal"/>
    <w:autoRedefine/>
    <w:uiPriority w:val="39"/>
    <w:rsid w:val="00370165"/>
    <w:pPr>
      <w:tabs>
        <w:tab w:val="right" w:leader="dot" w:pos="7938"/>
      </w:tabs>
      <w:spacing w:before="80"/>
      <w:ind w:left="198"/>
    </w:pPr>
    <w:rPr>
      <w:noProof/>
    </w:rPr>
  </w:style>
  <w:style w:type="paragraph" w:customStyle="1" w:styleId="SOFinalCONTENTSHeading">
    <w:name w:val="SO Final CONTENTS Heading"/>
    <w:basedOn w:val="SOFinalHead1TOP"/>
    <w:qFormat/>
    <w:rsid w:val="00370165"/>
    <w:pPr>
      <w:spacing w:after="240"/>
    </w:pPr>
  </w:style>
  <w:style w:type="paragraph" w:styleId="TOC3">
    <w:name w:val="toc 3"/>
    <w:basedOn w:val="Normal"/>
    <w:next w:val="Normal"/>
    <w:autoRedefine/>
    <w:rsid w:val="00370165"/>
    <w:pPr>
      <w:spacing w:after="80"/>
      <w:ind w:left="442"/>
    </w:pPr>
  </w:style>
  <w:style w:type="paragraph" w:styleId="TOC4">
    <w:name w:val="toc 4"/>
    <w:basedOn w:val="Normal"/>
    <w:next w:val="Normal"/>
    <w:autoRedefine/>
    <w:rsid w:val="00370165"/>
    <w:pPr>
      <w:spacing w:before="160" w:after="160"/>
    </w:pPr>
    <w:rPr>
      <w:b/>
    </w:rPr>
  </w:style>
  <w:style w:type="character" w:customStyle="1" w:styleId="SOFinalContentTableBulletsChar">
    <w:name w:val="SO Final Content Table Bullets Char"/>
    <w:link w:val="SOFinalContentTableBullets"/>
    <w:rsid w:val="00440B0D"/>
    <w:rPr>
      <w:rFonts w:ascii="Roboto Light" w:eastAsia="MS Mincho" w:hAnsi="Roboto Light" w:cs="Arial"/>
      <w:color w:val="000000"/>
      <w:sz w:val="18"/>
      <w:szCs w:val="24"/>
      <w:lang w:val="en-US" w:eastAsia="en-US" w:bidi="ar-SA"/>
    </w:rPr>
  </w:style>
  <w:style w:type="character" w:customStyle="1" w:styleId="SOFinalContentTableTextChar">
    <w:name w:val="SO Final Content Table Text Char"/>
    <w:link w:val="SOFinalContentTableText"/>
    <w:rsid w:val="00D67CFA"/>
    <w:rPr>
      <w:rFonts w:ascii="Roboto Light" w:eastAsia="Times New Roman" w:hAnsi="Roboto Light"/>
      <w:color w:val="000000"/>
      <w:sz w:val="18"/>
      <w:szCs w:val="24"/>
      <w:lang w:val="en-US" w:eastAsia="en-US" w:bidi="ar-SA"/>
    </w:rPr>
  </w:style>
  <w:style w:type="paragraph" w:customStyle="1" w:styleId="SOFinalContentTableBulletsIndented">
    <w:name w:val="SO Final Content Table Bullets Indented"/>
    <w:next w:val="Normal"/>
    <w:qFormat/>
    <w:rsid w:val="00C5208E"/>
    <w:pPr>
      <w:numPr>
        <w:numId w:val="15"/>
      </w:numPr>
      <w:spacing w:before="40"/>
      <w:ind w:left="340" w:hanging="170"/>
    </w:pPr>
    <w:rPr>
      <w:rFonts w:ascii="Roboto Light" w:eastAsia="Times New Roman" w:hAnsi="Roboto Light"/>
      <w:color w:val="000000"/>
      <w:sz w:val="18"/>
      <w:szCs w:val="18"/>
      <w:lang w:val="en-US" w:eastAsia="en-US" w:bidi="ar-SA"/>
    </w:rPr>
  </w:style>
  <w:style w:type="paragraph" w:customStyle="1" w:styleId="SOFinalContentTableText8ptabove">
    <w:name w:val="SO Final Content Table Text 8 pt above"/>
    <w:next w:val="Normal"/>
    <w:qFormat/>
    <w:rsid w:val="00C5208E"/>
    <w:pPr>
      <w:spacing w:before="160"/>
    </w:pPr>
    <w:rPr>
      <w:rFonts w:ascii="Roboto Light" w:hAnsi="Roboto Light"/>
      <w:sz w:val="18"/>
      <w:szCs w:val="18"/>
      <w:lang w:bidi="ar-SA"/>
    </w:rPr>
  </w:style>
  <w:style w:type="paragraph" w:customStyle="1" w:styleId="SOFinalContentTableBulletsIndented2">
    <w:name w:val="SO Final Content Table Bullets Indented 2"/>
    <w:next w:val="Normal"/>
    <w:qFormat/>
    <w:rsid w:val="00C5208E"/>
    <w:pPr>
      <w:numPr>
        <w:numId w:val="14"/>
      </w:numPr>
      <w:spacing w:before="40"/>
      <w:ind w:left="551" w:hanging="196"/>
    </w:pPr>
    <w:rPr>
      <w:rFonts w:ascii="Roboto Light" w:eastAsia="Times New Roman" w:hAnsi="Roboto Light"/>
      <w:color w:val="000000"/>
      <w:sz w:val="18"/>
      <w:szCs w:val="18"/>
      <w:lang w:val="en-US" w:eastAsia="en-US" w:bidi="ar-SA"/>
    </w:rPr>
  </w:style>
  <w:style w:type="character" w:customStyle="1" w:styleId="SOFinalTextItalics">
    <w:name w:val="SO Final Text Italics"/>
    <w:basedOn w:val="DefaultParagraphFont"/>
    <w:uiPriority w:val="1"/>
    <w:qFormat/>
    <w:rsid w:val="007769B3"/>
    <w:rPr>
      <w:i/>
    </w:rPr>
  </w:style>
  <w:style w:type="paragraph" w:customStyle="1" w:styleId="SOTableText">
    <w:name w:val="SO Table Text"/>
    <w:qFormat/>
    <w:rsid w:val="00B2309B"/>
    <w:pPr>
      <w:spacing w:before="60" w:after="60"/>
    </w:pPr>
    <w:rPr>
      <w:rFonts w:ascii="Arial" w:eastAsia="Times New Roman" w:hAnsi="Arial"/>
      <w:szCs w:val="24"/>
      <w:lang w:eastAsia="en-US" w:bidi="ar-SA"/>
    </w:rPr>
  </w:style>
  <w:style w:type="paragraph" w:customStyle="1" w:styleId="SubjectTitle">
    <w:name w:val="Subject Title"/>
    <w:basedOn w:val="SOFinalCoverHeading1"/>
    <w:qFormat/>
    <w:rsid w:val="00E93AC8"/>
    <w:pPr>
      <w:pBdr>
        <w:bottom w:val="single" w:sz="12" w:space="3" w:color="0070C0"/>
      </w:pBdr>
      <w:spacing w:before="0"/>
      <w:ind w:left="0"/>
    </w:pPr>
    <w:rPr>
      <w:color w:val="0070C0"/>
      <w:sz w:val="40"/>
    </w:rPr>
  </w:style>
  <w:style w:type="paragraph" w:customStyle="1" w:styleId="SubjectOutline2017">
    <w:name w:val="Subject Outline 2017"/>
    <w:basedOn w:val="SOFinalCoverHeading2"/>
    <w:qFormat/>
    <w:rsid w:val="00E93AC8"/>
    <w:pPr>
      <w:spacing w:before="120"/>
      <w:ind w:left="0"/>
    </w:pPr>
    <w:rPr>
      <w:rFonts w:cs="Arial"/>
      <w:color w:val="404040" w:themeColor="text1" w:themeTint="BF"/>
      <w:sz w:val="36"/>
    </w:rPr>
  </w:style>
  <w:style w:type="character" w:customStyle="1" w:styleId="SOFinalTNRitalics">
    <w:name w:val="SO Final TNR italics"/>
    <w:basedOn w:val="DefaultParagraphFont"/>
    <w:uiPriority w:val="1"/>
    <w:qFormat/>
    <w:rsid w:val="003B2526"/>
    <w:rPr>
      <w:rFonts w:ascii="Times New Roman" w:hAnsi="Times New Roman"/>
      <w:i/>
      <w:sz w:val="20"/>
    </w:rPr>
  </w:style>
  <w:style w:type="paragraph" w:customStyle="1" w:styleId="SOFinalhyperlinkfirst2ptabove">
    <w:name w:val="SO Final hyperlink (first 2 pt above)"/>
    <w:basedOn w:val="SOFinalhyperlinkfirst2ptaboveindented"/>
    <w:next w:val="Normal"/>
    <w:link w:val="SOFinalhyperlinkfirst2ptaboveChar"/>
    <w:qFormat/>
    <w:rsid w:val="00ED70F5"/>
    <w:pPr>
      <w:ind w:left="0"/>
    </w:pPr>
    <w:rPr>
      <w:rFonts w:eastAsia="Times New Roman"/>
      <w:color w:val="000000"/>
      <w:lang w:val="en-US" w:eastAsia="en-US"/>
    </w:rPr>
  </w:style>
  <w:style w:type="paragraph" w:customStyle="1" w:styleId="SOFinalhyperlinkfollowing4ptsabove">
    <w:name w:val="SO Final hyperlink (following 4 pts above)"/>
    <w:basedOn w:val="SOFinalhyperlinkfirst2ptabove"/>
    <w:qFormat/>
    <w:rsid w:val="00ED70F5"/>
    <w:rPr>
      <w:rFonts w:eastAsia="SimSun"/>
      <w:color w:val="auto"/>
      <w:lang w:val="en-AU" w:eastAsia="zh-CN"/>
    </w:rPr>
  </w:style>
  <w:style w:type="character" w:customStyle="1" w:styleId="SOFinalhyperlinkfirst2ptaboveChar">
    <w:name w:val="SO Final hyperlink (first 2 pt above) Char"/>
    <w:basedOn w:val="SOFinalContentTableTextChar"/>
    <w:link w:val="SOFinalhyperlinkfirst2ptabove"/>
    <w:rsid w:val="00ED70F5"/>
    <w:rPr>
      <w:rFonts w:ascii="Arial" w:eastAsia="Times New Roman" w:hAnsi="Arial"/>
      <w:color w:val="000000"/>
      <w:sz w:val="18"/>
      <w:szCs w:val="18"/>
      <w:lang w:val="en-US" w:eastAsia="en-US" w:bidi="ar-SA"/>
    </w:rPr>
  </w:style>
  <w:style w:type="paragraph" w:customStyle="1" w:styleId="SOFinalhyperlinkfirst2ptaboveindented">
    <w:name w:val="SO Final hyperlink (first 2pt above) indented"/>
    <w:basedOn w:val="Normal"/>
    <w:qFormat/>
    <w:rsid w:val="00ED70F5"/>
    <w:pPr>
      <w:spacing w:before="40"/>
      <w:ind w:left="170"/>
    </w:pPr>
    <w:rPr>
      <w:sz w:val="18"/>
      <w:szCs w:val="18"/>
    </w:rPr>
  </w:style>
  <w:style w:type="paragraph" w:customStyle="1" w:styleId="SOFinalhyperlinkfollowing4ptsaboveindented">
    <w:name w:val="SO Final hyperlink (following 4 pts above) indented"/>
    <w:basedOn w:val="SOFinalhyperlinkfirst2ptaboveindented"/>
    <w:qFormat/>
    <w:rsid w:val="00ED70F5"/>
    <w:pPr>
      <w:spacing w:before="80"/>
    </w:pPr>
  </w:style>
  <w:style w:type="character" w:customStyle="1" w:styleId="FooterChar">
    <w:name w:val="Footer Char"/>
    <w:basedOn w:val="DefaultParagraphFont"/>
    <w:link w:val="Footer"/>
    <w:semiHidden/>
    <w:rsid w:val="00662236"/>
    <w:rPr>
      <w:rFonts w:ascii="Arial" w:hAnsi="Arial"/>
      <w:szCs w:val="24"/>
      <w:lang w:bidi="ar-SA"/>
    </w:rPr>
  </w:style>
  <w:style w:type="character" w:styleId="CommentReference">
    <w:name w:val="annotation reference"/>
    <w:basedOn w:val="DefaultParagraphFont"/>
    <w:rsid w:val="004D31E2"/>
    <w:rPr>
      <w:sz w:val="16"/>
      <w:szCs w:val="16"/>
    </w:rPr>
  </w:style>
  <w:style w:type="paragraph" w:styleId="CommentText">
    <w:name w:val="annotation text"/>
    <w:basedOn w:val="Normal"/>
    <w:link w:val="CommentTextChar"/>
    <w:rsid w:val="004D31E2"/>
    <w:rPr>
      <w:szCs w:val="20"/>
    </w:rPr>
  </w:style>
  <w:style w:type="character" w:customStyle="1" w:styleId="CommentTextChar">
    <w:name w:val="Comment Text Char"/>
    <w:basedOn w:val="DefaultParagraphFont"/>
    <w:link w:val="CommentText"/>
    <w:rsid w:val="004D31E2"/>
    <w:rPr>
      <w:rFonts w:ascii="Arial" w:hAnsi="Arial"/>
      <w:lang w:bidi="ar-SA"/>
    </w:rPr>
  </w:style>
  <w:style w:type="paragraph" w:styleId="CommentSubject">
    <w:name w:val="annotation subject"/>
    <w:basedOn w:val="CommentText"/>
    <w:next w:val="CommentText"/>
    <w:link w:val="CommentSubjectChar"/>
    <w:rsid w:val="004D31E2"/>
    <w:rPr>
      <w:b/>
      <w:bCs/>
    </w:rPr>
  </w:style>
  <w:style w:type="character" w:customStyle="1" w:styleId="CommentSubjectChar">
    <w:name w:val="Comment Subject Char"/>
    <w:basedOn w:val="CommentTextChar"/>
    <w:link w:val="CommentSubject"/>
    <w:rsid w:val="004D31E2"/>
    <w:rPr>
      <w:rFonts w:ascii="Arial" w:hAnsi="Arial"/>
      <w:b/>
      <w:bCs/>
      <w:lang w:bidi="ar-SA"/>
    </w:rPr>
  </w:style>
  <w:style w:type="paragraph" w:customStyle="1" w:styleId="SOFinalCoverHeading4bullets">
    <w:name w:val="SO Final Cover Heading 4 (bullets)"/>
    <w:basedOn w:val="ListParagraph"/>
    <w:rsid w:val="00370165"/>
    <w:pPr>
      <w:numPr>
        <w:numId w:val="19"/>
      </w:numPr>
      <w:spacing w:before="60"/>
    </w:pPr>
    <w:rPr>
      <w:color w:val="FFFFFF" w:themeColor="background1"/>
    </w:rPr>
  </w:style>
  <w:style w:type="paragraph" w:styleId="ListParagraph">
    <w:name w:val="List Paragraph"/>
    <w:basedOn w:val="Normal"/>
    <w:uiPriority w:val="34"/>
    <w:qFormat/>
    <w:rsid w:val="00370165"/>
    <w:pPr>
      <w:ind w:left="720"/>
      <w:contextualSpacing/>
    </w:pPr>
  </w:style>
  <w:style w:type="paragraph" w:customStyle="1" w:styleId="SOFinalFooterText">
    <w:name w:val="SO Final Footer Text"/>
    <w:basedOn w:val="Normal"/>
    <w:next w:val="Normal"/>
    <w:link w:val="SOFinalFooterTextChar"/>
    <w:rsid w:val="00370165"/>
    <w:pPr>
      <w:pBdr>
        <w:top w:val="single" w:sz="2" w:space="4" w:color="auto"/>
      </w:pBdr>
      <w:tabs>
        <w:tab w:val="right" w:pos="7923"/>
      </w:tabs>
    </w:pPr>
    <w:rPr>
      <w:w w:val="90"/>
      <w:sz w:val="16"/>
      <w:szCs w:val="16"/>
    </w:rPr>
  </w:style>
  <w:style w:type="character" w:customStyle="1" w:styleId="SOFinalFooterTextChar">
    <w:name w:val="SO Final Footer Text Char"/>
    <w:link w:val="SOFinalFooterText"/>
    <w:rsid w:val="00370165"/>
    <w:rPr>
      <w:rFonts w:ascii="Roboto Light" w:hAnsi="Roboto Light"/>
      <w:w w:val="90"/>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15977888">
      <w:bodyDiv w:val="1"/>
      <w:marLeft w:val="0"/>
      <w:marRight w:val="0"/>
      <w:marTop w:val="0"/>
      <w:marBottom w:val="0"/>
      <w:divBdr>
        <w:top w:val="none" w:sz="0" w:space="0" w:color="auto"/>
        <w:left w:val="none" w:sz="0" w:space="0" w:color="auto"/>
        <w:bottom w:val="none" w:sz="0" w:space="0" w:color="auto"/>
        <w:right w:val="none" w:sz="0" w:space="0" w:color="auto"/>
      </w:divBdr>
    </w:div>
    <w:div w:id="1441950145">
      <w:bodyDiv w:val="1"/>
      <w:marLeft w:val="0"/>
      <w:marRight w:val="0"/>
      <w:marTop w:val="0"/>
      <w:marBottom w:val="0"/>
      <w:divBdr>
        <w:top w:val="none" w:sz="0" w:space="0" w:color="auto"/>
        <w:left w:val="none" w:sz="0" w:space="0" w:color="auto"/>
        <w:bottom w:val="none" w:sz="0" w:space="0" w:color="auto"/>
        <w:right w:val="none" w:sz="0" w:space="0" w:color="auto"/>
      </w:divBdr>
    </w:div>
    <w:div w:id="17854169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oleObject" Target="embeddings/oleObject28.bin" Id="rId117" /><Relationship Type="http://schemas.openxmlformats.org/officeDocument/2006/relationships/footer" Target="footer5.xml" Id="rId21" /><Relationship Type="http://schemas.openxmlformats.org/officeDocument/2006/relationships/header" Target="header11.xml" Id="rId42" /><Relationship Type="http://schemas.openxmlformats.org/officeDocument/2006/relationships/image" Target="media/image13.wmf" Id="rId63" /><Relationship Type="http://schemas.openxmlformats.org/officeDocument/2006/relationships/oleObject" Target="embeddings/oleObject17.bin" Id="rId84" /><Relationship Type="http://schemas.openxmlformats.org/officeDocument/2006/relationships/oleObject" Target="embeddings/oleObject39.bin" Id="rId138" /><Relationship Type="http://schemas.openxmlformats.org/officeDocument/2006/relationships/oleObject" Target="embeddings/oleObject49.bin" Id="rId159" /><Relationship Type="http://schemas.openxmlformats.org/officeDocument/2006/relationships/oleObject" Target="embeddings/oleObject53.bin" Id="rId170" /><Relationship Type="http://schemas.openxmlformats.org/officeDocument/2006/relationships/hyperlink" Target="https://phet.colorado.edu/en/simulation/alpha-decay" TargetMode="External" Id="rId191" /><Relationship Type="http://schemas.openxmlformats.org/officeDocument/2006/relationships/image" Target="media/image73.wmf" Id="rId205" /><Relationship Type="http://schemas.openxmlformats.org/officeDocument/2006/relationships/oleObject" Target="embeddings/oleObject78.bin" Id="rId226" /><Relationship Type="http://schemas.openxmlformats.org/officeDocument/2006/relationships/footer" Target="footer22.xml" Id="rId247" /><Relationship Type="http://schemas.openxmlformats.org/officeDocument/2006/relationships/image" Target="media/image32.wmf" Id="rId107" /><Relationship Type="http://schemas.openxmlformats.org/officeDocument/2006/relationships/endnotes" Target="endnotes.xml" Id="rId11" /><Relationship Type="http://schemas.openxmlformats.org/officeDocument/2006/relationships/image" Target="media/image2.tiff" Id="rId32" /><Relationship Type="http://schemas.openxmlformats.org/officeDocument/2006/relationships/oleObject" Target="embeddings/oleObject4.bin" Id="rId53" /><Relationship Type="http://schemas.openxmlformats.org/officeDocument/2006/relationships/oleObject" Target="embeddings/oleObject12.bin" Id="rId74" /><Relationship Type="http://schemas.openxmlformats.org/officeDocument/2006/relationships/image" Target="media/image39.wmf" Id="rId128" /><Relationship Type="http://schemas.openxmlformats.org/officeDocument/2006/relationships/image" Target="media/image49.wmf" Id="rId149" /><Relationship Type="http://schemas.openxmlformats.org/officeDocument/2006/relationships/customXml" Target="../customXml/item5.xml" Id="rId5" /><Relationship Type="http://schemas.openxmlformats.org/officeDocument/2006/relationships/image" Target="media/image27.wmf" Id="rId95" /><Relationship Type="http://schemas.openxmlformats.org/officeDocument/2006/relationships/image" Target="media/image54.wmf" Id="rId160" /><Relationship Type="http://schemas.openxmlformats.org/officeDocument/2006/relationships/hyperlink" Target="https://phet.colorado.edu/en/simulation/build-an-atom" TargetMode="External" Id="rId181" /><Relationship Type="http://schemas.openxmlformats.org/officeDocument/2006/relationships/oleObject" Target="embeddings/oleObject73.bin" Id="rId216" /><Relationship Type="http://schemas.openxmlformats.org/officeDocument/2006/relationships/header" Target="header17.xml" Id="rId237" /><Relationship Type="http://schemas.openxmlformats.org/officeDocument/2006/relationships/header" Target="header5.xml" Id="rId22" /><Relationship Type="http://schemas.openxmlformats.org/officeDocument/2006/relationships/footer" Target="footer11.xml" Id="rId43" /><Relationship Type="http://schemas.openxmlformats.org/officeDocument/2006/relationships/oleObject" Target="embeddings/oleObject7.bin" Id="rId64" /><Relationship Type="http://schemas.openxmlformats.org/officeDocument/2006/relationships/image" Target="media/image35.wmf" Id="rId118" /><Relationship Type="http://schemas.openxmlformats.org/officeDocument/2006/relationships/image" Target="media/image44.wmf" Id="rId139" /><Relationship Type="http://schemas.openxmlformats.org/officeDocument/2006/relationships/hyperlink" Target="https://phet.colorado.edu/" TargetMode="External" Id="rId85" /><Relationship Type="http://schemas.openxmlformats.org/officeDocument/2006/relationships/oleObject" Target="embeddings/oleObject45.bin" Id="rId150" /><Relationship Type="http://schemas.openxmlformats.org/officeDocument/2006/relationships/image" Target="media/image58.wmf" Id="rId171" /><Relationship Type="http://schemas.openxmlformats.org/officeDocument/2006/relationships/image" Target="media/image67.wmf" Id="rId192" /><Relationship Type="http://schemas.openxmlformats.org/officeDocument/2006/relationships/oleObject" Target="embeddings/oleObject69.bin" Id="rId206" /><Relationship Type="http://schemas.openxmlformats.org/officeDocument/2006/relationships/hyperlink" Target="http://esa21.kennesaw.edu/activities/nukeenergy/nuke.htm" TargetMode="External" Id="rId227" /><Relationship Type="http://schemas.openxmlformats.org/officeDocument/2006/relationships/header" Target="header22.xml" Id="rId248" /><Relationship Type="http://schemas.openxmlformats.org/officeDocument/2006/relationships/image" Target="media/image1.jpg" Id="rId12" /><Relationship Type="http://schemas.openxmlformats.org/officeDocument/2006/relationships/image" Target="media/image3.tiff" Id="rId33" /><Relationship Type="http://schemas.openxmlformats.org/officeDocument/2006/relationships/oleObject" Target="embeddings/oleObject26.bin" Id="rId108" /><Relationship Type="http://schemas.openxmlformats.org/officeDocument/2006/relationships/oleObject" Target="embeddings/oleObject35.bin" Id="rId129" /><Relationship Type="http://schemas.openxmlformats.org/officeDocument/2006/relationships/image" Target="media/image8.wmf" Id="rId54" /><Relationship Type="http://schemas.openxmlformats.org/officeDocument/2006/relationships/image" Target="media/image19.wmf" Id="rId75" /><Relationship Type="http://schemas.openxmlformats.org/officeDocument/2006/relationships/oleObject" Target="embeddings/oleObject21.bin" Id="rId96" /><Relationship Type="http://schemas.openxmlformats.org/officeDocument/2006/relationships/oleObject" Target="embeddings/oleObject40.bin" Id="rId140" /><Relationship Type="http://schemas.openxmlformats.org/officeDocument/2006/relationships/oleObject" Target="embeddings/oleObject50.bin" Id="rId161" /><Relationship Type="http://schemas.openxmlformats.org/officeDocument/2006/relationships/image" Target="media/image63.wmf" Id="rId182" /><Relationship Type="http://schemas.openxmlformats.org/officeDocument/2006/relationships/image" Target="media/image78.wmf" Id="rId217" /><Relationship Type="http://schemas.openxmlformats.org/officeDocument/2006/relationships/numbering" Target="numbering.xml" Id="rId6" /><Relationship Type="http://schemas.openxmlformats.org/officeDocument/2006/relationships/footer" Target="footer17.xml" Id="rId238" /><Relationship Type="http://schemas.openxmlformats.org/officeDocument/2006/relationships/header" Target="header6.xml" Id="rId23" /><Relationship Type="http://schemas.openxmlformats.org/officeDocument/2006/relationships/oleObject" Target="embeddings/oleObject29.bin" Id="rId119" /><Relationship Type="http://schemas.openxmlformats.org/officeDocument/2006/relationships/footer" Target="footer12.xml" Id="rId44" /><Relationship Type="http://schemas.openxmlformats.org/officeDocument/2006/relationships/image" Target="media/image14.wmf" Id="rId65" /><Relationship Type="http://schemas.openxmlformats.org/officeDocument/2006/relationships/hyperlink" Target="https://phet.colorado.edu/" TargetMode="External" Id="rId86" /><Relationship Type="http://schemas.openxmlformats.org/officeDocument/2006/relationships/image" Target="media/image40.wmf" Id="rId130" /><Relationship Type="http://schemas.openxmlformats.org/officeDocument/2006/relationships/hyperlink" Target="https://phet.colorado.edu/" TargetMode="External" Id="rId151" /><Relationship Type="http://schemas.openxmlformats.org/officeDocument/2006/relationships/oleObject" Target="embeddings/oleObject54.bin" Id="rId172" /><Relationship Type="http://schemas.openxmlformats.org/officeDocument/2006/relationships/oleObject" Target="embeddings/oleObject63.bin" Id="rId193" /><Relationship Type="http://schemas.openxmlformats.org/officeDocument/2006/relationships/image" Target="media/image74.wmf" Id="rId207" /><Relationship Type="http://schemas.openxmlformats.org/officeDocument/2006/relationships/oleObject" Target="embeddings/oleObject79.bin" Id="rId228" /><Relationship Type="http://schemas.openxmlformats.org/officeDocument/2006/relationships/header" Target="header23.xml" Id="rId249" /><Relationship Type="http://schemas.openxmlformats.org/officeDocument/2006/relationships/header" Target="header1.xml" Id="rId13" /><Relationship Type="http://schemas.openxmlformats.org/officeDocument/2006/relationships/image" Target="media/image33.wmf" Id="rId109" /><Relationship Type="http://schemas.openxmlformats.org/officeDocument/2006/relationships/image" Target="media/image4.tiff" Id="rId34" /><Relationship Type="http://schemas.openxmlformats.org/officeDocument/2006/relationships/oleObject" Target="embeddings/oleObject5.bin" Id="rId55" /><Relationship Type="http://schemas.openxmlformats.org/officeDocument/2006/relationships/oleObject" Target="embeddings/oleObject13.bin" Id="rId76" /><Relationship Type="http://schemas.openxmlformats.org/officeDocument/2006/relationships/image" Target="media/image28.wmf" Id="rId97" /><Relationship Type="http://schemas.openxmlformats.org/officeDocument/2006/relationships/oleObject" Target="embeddings/oleObject30.bin" Id="rId120" /><Relationship Type="http://schemas.openxmlformats.org/officeDocument/2006/relationships/image" Target="media/image45.wmf" Id="rId141" /><Relationship Type="http://schemas.openxmlformats.org/officeDocument/2006/relationships/styles" Target="styles.xml" Id="rId7" /><Relationship Type="http://schemas.openxmlformats.org/officeDocument/2006/relationships/image" Target="media/image55.wmf" Id="rId162" /><Relationship Type="http://schemas.openxmlformats.org/officeDocument/2006/relationships/oleObject" Target="embeddings/oleObject59.bin" Id="rId183" /><Relationship Type="http://schemas.openxmlformats.org/officeDocument/2006/relationships/oleObject" Target="embeddings/oleObject74.bin" Id="rId218" /><Relationship Type="http://schemas.openxmlformats.org/officeDocument/2006/relationships/footer" Target="footer18.xml" Id="rId239" /><Relationship Type="http://schemas.openxmlformats.org/officeDocument/2006/relationships/footer" Target="footer23.xml" Id="rId250" /><Relationship Type="http://schemas.openxmlformats.org/officeDocument/2006/relationships/footer" Target="footer6.xml" Id="rId24" /><Relationship Type="http://schemas.openxmlformats.org/officeDocument/2006/relationships/header" Target="header12.xml" Id="rId45" /><Relationship Type="http://schemas.openxmlformats.org/officeDocument/2006/relationships/oleObject" Target="embeddings/oleObject8.bin" Id="rId66" /><Relationship Type="http://schemas.openxmlformats.org/officeDocument/2006/relationships/hyperlink" Target="https://phet.colorado.edu/" TargetMode="External" Id="rId87" /><Relationship Type="http://schemas.openxmlformats.org/officeDocument/2006/relationships/oleObject" Target="embeddings/oleObject27.bin" Id="rId110" /><Relationship Type="http://schemas.openxmlformats.org/officeDocument/2006/relationships/oleObject" Target="embeddings/oleObject36.bin" Id="rId131" /><Relationship Type="http://schemas.openxmlformats.org/officeDocument/2006/relationships/image" Target="media/image50.wmf" Id="rId152" /><Relationship Type="http://schemas.openxmlformats.org/officeDocument/2006/relationships/image" Target="media/image59.wmf" Id="rId173" /><Relationship Type="http://schemas.openxmlformats.org/officeDocument/2006/relationships/image" Target="media/image68.wmf" Id="rId194" /><Relationship Type="http://schemas.openxmlformats.org/officeDocument/2006/relationships/oleObject" Target="embeddings/oleObject70.bin" Id="rId208" /><Relationship Type="http://schemas.openxmlformats.org/officeDocument/2006/relationships/oleObject" Target="embeddings/oleObject80.bin" Id="rId229" /><Relationship Type="http://schemas.openxmlformats.org/officeDocument/2006/relationships/header" Target="header18.xml" Id="rId240" /><Relationship Type="http://schemas.openxmlformats.org/officeDocument/2006/relationships/header" Target="header2.xml" Id="rId14" /><Relationship Type="http://schemas.openxmlformats.org/officeDocument/2006/relationships/hyperlink" Target="http://www.astro.yale.edu/astro120/SigFig.pdf" TargetMode="External" Id="rId35" /><Relationship Type="http://schemas.openxmlformats.org/officeDocument/2006/relationships/image" Target="media/image9.wmf" Id="rId56" /><Relationship Type="http://schemas.openxmlformats.org/officeDocument/2006/relationships/image" Target="media/image20.wmf" Id="rId77" /><Relationship Type="http://schemas.openxmlformats.org/officeDocument/2006/relationships/oleObject" Target="embeddings/oleObject23.bin" Id="rId100" /><Relationship Type="http://schemas.openxmlformats.org/officeDocument/2006/relationships/settings" Target="settings.xml" Id="rId8" /><Relationship Type="http://schemas.openxmlformats.org/officeDocument/2006/relationships/oleObject" Target="embeddings/oleObject22.bin" Id="rId98" /><Relationship Type="http://schemas.openxmlformats.org/officeDocument/2006/relationships/image" Target="media/image36.wmf" Id="rId121" /><Relationship Type="http://schemas.openxmlformats.org/officeDocument/2006/relationships/oleObject" Target="embeddings/oleObject41.bin" Id="rId142" /><Relationship Type="http://schemas.openxmlformats.org/officeDocument/2006/relationships/oleObject" Target="embeddings/oleObject51.bin" Id="rId163" /><Relationship Type="http://schemas.openxmlformats.org/officeDocument/2006/relationships/hyperlink" Target="http://www.arpansa.gov.au/radiationprotection/basics/radioactivity.cfm" TargetMode="External" Id="rId184" /><Relationship Type="http://schemas.openxmlformats.org/officeDocument/2006/relationships/image" Target="media/image79.wmf" Id="rId219" /><Relationship Type="http://schemas.openxmlformats.org/officeDocument/2006/relationships/header" Target="header13.xml" Id="rId230" /><Relationship Type="http://schemas.openxmlformats.org/officeDocument/2006/relationships/footer" Target="footer24.xml" Id="rId251" /><Relationship Type="http://schemas.openxmlformats.org/officeDocument/2006/relationships/footer" Target="footer7.xml" Id="rId25" /><Relationship Type="http://schemas.openxmlformats.org/officeDocument/2006/relationships/footer" Target="footer13.xml" Id="rId46" /><Relationship Type="http://schemas.openxmlformats.org/officeDocument/2006/relationships/image" Target="media/image15.wmf" Id="rId67" /><Relationship Type="http://schemas.openxmlformats.org/officeDocument/2006/relationships/image" Target="media/image24.wmf" Id="rId88" /><Relationship Type="http://schemas.openxmlformats.org/officeDocument/2006/relationships/hyperlink" Target="https://phet.colorado.edu/en/simulation/energy-forms-and-changes" TargetMode="External" Id="rId111" /><Relationship Type="http://schemas.openxmlformats.org/officeDocument/2006/relationships/image" Target="media/image41.wmf" Id="rId132" /><Relationship Type="http://schemas.openxmlformats.org/officeDocument/2006/relationships/oleObject" Target="embeddings/oleObject46.bin" Id="rId153" /><Relationship Type="http://schemas.openxmlformats.org/officeDocument/2006/relationships/oleObject" Target="embeddings/oleObject55.bin" Id="rId174" /><Relationship Type="http://schemas.openxmlformats.org/officeDocument/2006/relationships/oleObject" Target="embeddings/oleObject64.bin" Id="rId195" /><Relationship Type="http://schemas.openxmlformats.org/officeDocument/2006/relationships/image" Target="media/image75.wmf" Id="rId209" /><Relationship Type="http://schemas.openxmlformats.org/officeDocument/2006/relationships/oleObject" Target="embeddings/oleObject75.bin" Id="rId220" /><Relationship Type="http://schemas.openxmlformats.org/officeDocument/2006/relationships/footer" Target="footer19.xml" Id="rId241" /><Relationship Type="http://schemas.openxmlformats.org/officeDocument/2006/relationships/footer" Target="footer1.xml" Id="rId15" /><Relationship Type="http://schemas.openxmlformats.org/officeDocument/2006/relationships/hyperlink" Target="https://www.hccfl.edu/media/43516/sigfigs.pdf" TargetMode="External" Id="rId36" /><Relationship Type="http://schemas.openxmlformats.org/officeDocument/2006/relationships/oleObject" Target="embeddings/oleObject6.bin" Id="rId57" /><Relationship Type="http://schemas.openxmlformats.org/officeDocument/2006/relationships/oleObject" Target="embeddings/oleObject14.bin" Id="rId78" /><Relationship Type="http://schemas.openxmlformats.org/officeDocument/2006/relationships/image" Target="media/image29.wmf" Id="rId99" /><Relationship Type="http://schemas.openxmlformats.org/officeDocument/2006/relationships/hyperlink" Target="http://www.physicsclassroom.com/Physics-Interactives/Electric-Circuits" TargetMode="External" Id="rId101" /><Relationship Type="http://schemas.openxmlformats.org/officeDocument/2006/relationships/oleObject" Target="embeddings/oleObject31.bin" Id="rId122" /><Relationship Type="http://schemas.openxmlformats.org/officeDocument/2006/relationships/image" Target="media/image46.wmf" Id="rId143" /><Relationship Type="http://schemas.openxmlformats.org/officeDocument/2006/relationships/hyperlink" Target="https://phet.colorado.edu/en/simulations/category/physics/sound-and-waves" TargetMode="External" Id="rId164" /><Relationship Type="http://schemas.openxmlformats.org/officeDocument/2006/relationships/image" Target="media/image64.wmf" Id="rId185" /><Relationship Type="http://schemas.openxmlformats.org/officeDocument/2006/relationships/webSettings" Target="webSettings.xml" Id="rId9" /><Relationship Type="http://schemas.openxmlformats.org/officeDocument/2006/relationships/oleObject" Target="embeddings/oleObject71.bin" Id="rId210" /><Relationship Type="http://schemas.openxmlformats.org/officeDocument/2006/relationships/header" Target="header7.xml" Id="rId26" /><Relationship Type="http://schemas.openxmlformats.org/officeDocument/2006/relationships/header" Target="header14.xml" Id="rId231" /><Relationship Type="http://schemas.openxmlformats.org/officeDocument/2006/relationships/fontTable" Target="fontTable.xml" Id="rId252" /><Relationship Type="http://schemas.openxmlformats.org/officeDocument/2006/relationships/image" Target="media/image5.wmf" Id="rId47" /><Relationship Type="http://schemas.openxmlformats.org/officeDocument/2006/relationships/oleObject" Target="embeddings/oleObject9.bin" Id="rId68" /><Relationship Type="http://schemas.openxmlformats.org/officeDocument/2006/relationships/oleObject" Target="embeddings/oleObject18.bin" Id="rId89" /><Relationship Type="http://schemas.openxmlformats.org/officeDocument/2006/relationships/hyperlink" Target="http://youtu.be/wTi3Hn09OBs" TargetMode="External" Id="rId112" /><Relationship Type="http://schemas.openxmlformats.org/officeDocument/2006/relationships/oleObject" Target="embeddings/oleObject37.bin" Id="rId133" /><Relationship Type="http://schemas.openxmlformats.org/officeDocument/2006/relationships/image" Target="media/image51.wmf" Id="rId154" /><Relationship Type="http://schemas.openxmlformats.org/officeDocument/2006/relationships/image" Target="media/image60.wmf" Id="rId175" /><Relationship Type="http://schemas.openxmlformats.org/officeDocument/2006/relationships/image" Target="media/image69.wmf" Id="rId196" /><Relationship Type="http://schemas.openxmlformats.org/officeDocument/2006/relationships/image" Target="media/image71.wmf" Id="rId200" /><Relationship Type="http://schemas.openxmlformats.org/officeDocument/2006/relationships/footer" Target="footer2.xml" Id="rId16" /><Relationship Type="http://schemas.openxmlformats.org/officeDocument/2006/relationships/image" Target="media/image80.wmf" Id="rId221" /><Relationship Type="http://schemas.openxmlformats.org/officeDocument/2006/relationships/header" Target="header19.xml" Id="rId242" /><Relationship Type="http://schemas.openxmlformats.org/officeDocument/2006/relationships/hyperlink" Target="https://www.physics.uoguelph.ca/tutorials/sig_fig/SIG_dig.htm" TargetMode="External" Id="rId37" /><Relationship Type="http://schemas.openxmlformats.org/officeDocument/2006/relationships/image" Target="media/image10.tiff" Id="rId58" /><Relationship Type="http://schemas.openxmlformats.org/officeDocument/2006/relationships/image" Target="media/image21.wmf" Id="rId79" /><Relationship Type="http://schemas.openxmlformats.org/officeDocument/2006/relationships/hyperlink" Target="http://phet.colorado.edu/en/simulation/circuit-construction-kit-ac" TargetMode="External" Id="rId102" /><Relationship Type="http://schemas.openxmlformats.org/officeDocument/2006/relationships/oleObject" Target="embeddings/oleObject32.bin" Id="rId123" /><Relationship Type="http://schemas.openxmlformats.org/officeDocument/2006/relationships/oleObject" Target="embeddings/oleObject42.bin" Id="rId144" /><Relationship Type="http://schemas.openxmlformats.org/officeDocument/2006/relationships/image" Target="media/image25.wmf" Id="rId90" /><Relationship Type="http://schemas.openxmlformats.org/officeDocument/2006/relationships/hyperlink" Target="https://phet.colorado.edu/en/simulations/category/physics/sound-and-waves" TargetMode="External" Id="rId165" /><Relationship Type="http://schemas.openxmlformats.org/officeDocument/2006/relationships/oleObject" Target="embeddings/oleObject60.bin" Id="rId186" /><Relationship Type="http://schemas.openxmlformats.org/officeDocument/2006/relationships/hyperlink" Target="https://phet.colorado.edu/en/simulation/radioactive-dating-game" TargetMode="External" Id="rId211" /><Relationship Type="http://schemas.openxmlformats.org/officeDocument/2006/relationships/footer" Target="footer14.xml" Id="rId232" /><Relationship Type="http://schemas.openxmlformats.org/officeDocument/2006/relationships/theme" Target="theme/theme1.xml" Id="rId253" /><Relationship Type="http://schemas.openxmlformats.org/officeDocument/2006/relationships/header" Target="header8.xml" Id="rId27" /><Relationship Type="http://schemas.openxmlformats.org/officeDocument/2006/relationships/oleObject" Target="embeddings/oleObject1.bin" Id="rId48" /><Relationship Type="http://schemas.openxmlformats.org/officeDocument/2006/relationships/image" Target="media/image16.wmf" Id="rId69" /><Relationship Type="http://schemas.openxmlformats.org/officeDocument/2006/relationships/hyperlink" Target="http://www.energyquest.ca.gov/projects/thermometer.html" TargetMode="External" Id="rId113" /><Relationship Type="http://schemas.openxmlformats.org/officeDocument/2006/relationships/image" Target="media/image42.wmf" Id="rId134" /><Relationship Type="http://schemas.openxmlformats.org/officeDocument/2006/relationships/oleObject" Target="embeddings/oleObject15.bin" Id="rId80" /><Relationship Type="http://schemas.openxmlformats.org/officeDocument/2006/relationships/oleObject" Target="embeddings/oleObject47.bin" Id="rId155" /><Relationship Type="http://schemas.openxmlformats.org/officeDocument/2006/relationships/oleObject" Target="embeddings/oleObject56.bin" Id="rId176" /><Relationship Type="http://schemas.openxmlformats.org/officeDocument/2006/relationships/oleObject" Target="embeddings/oleObject65.bin" Id="rId197" /><Relationship Type="http://schemas.openxmlformats.org/officeDocument/2006/relationships/oleObject" Target="embeddings/oleObject67.bin" Id="rId201" /><Relationship Type="http://schemas.openxmlformats.org/officeDocument/2006/relationships/oleObject" Target="embeddings/oleObject76.bin" Id="rId222" /><Relationship Type="http://schemas.openxmlformats.org/officeDocument/2006/relationships/footer" Target="footer20.xml" Id="rId243" /><Relationship Type="http://schemas.openxmlformats.org/officeDocument/2006/relationships/header" Target="header3.xml" Id="rId17" /><Relationship Type="http://schemas.openxmlformats.org/officeDocument/2006/relationships/hyperlink" Target="http://www.nuffieldfoundation.org/practical-physics/designing-and-evaluating-experiments" TargetMode="External" Id="rId38" /><Relationship Type="http://schemas.openxmlformats.org/officeDocument/2006/relationships/hyperlink" Target="https://phet.colorado.edu/" TargetMode="External" Id="rId59" /><Relationship Type="http://schemas.openxmlformats.org/officeDocument/2006/relationships/image" Target="media/image30.wmf" Id="rId103" /><Relationship Type="http://schemas.openxmlformats.org/officeDocument/2006/relationships/image" Target="media/image37.wmf" Id="rId124" /><Relationship Type="http://schemas.openxmlformats.org/officeDocument/2006/relationships/oleObject" Target="embeddings/oleObject10.bin" Id="rId70" /><Relationship Type="http://schemas.openxmlformats.org/officeDocument/2006/relationships/oleObject" Target="embeddings/oleObject19.bin" Id="rId91" /><Relationship Type="http://schemas.openxmlformats.org/officeDocument/2006/relationships/image" Target="media/image47.wmf" Id="rId145" /><Relationship Type="http://schemas.openxmlformats.org/officeDocument/2006/relationships/image" Target="media/image56.wmf" Id="rId166" /><Relationship Type="http://schemas.openxmlformats.org/officeDocument/2006/relationships/image" Target="media/image65.wmf" Id="rId187" /><Relationship Type="http://schemas.openxmlformats.org/officeDocument/2006/relationships/customXml" Target="../customXml/item1.xml" Id="rId1" /><Relationship Type="http://schemas.openxmlformats.org/officeDocument/2006/relationships/hyperlink" Target="http://www.pbs.org/wgbh/nova/tech/radiocarbon-dating.html" TargetMode="External" Id="rId212" /><Relationship Type="http://schemas.openxmlformats.org/officeDocument/2006/relationships/footer" Target="footer15.xml" Id="rId233" /><Relationship Type="http://schemas.openxmlformats.org/officeDocument/2006/relationships/footer" Target="footer8.xml" Id="rId28" /><Relationship Type="http://schemas.openxmlformats.org/officeDocument/2006/relationships/image" Target="media/image6.wmf" Id="rId49" /><Relationship Type="http://schemas.openxmlformats.org/officeDocument/2006/relationships/hyperlink" Target="http://www.bom.gov.au/jsp/awap/temp/index.jsp" TargetMode="External" Id="rId114" /><Relationship Type="http://schemas.openxmlformats.org/officeDocument/2006/relationships/image" Target="media/image11.tiff" Id="rId60" /><Relationship Type="http://schemas.openxmlformats.org/officeDocument/2006/relationships/image" Target="media/image22.wmf" Id="rId81" /><Relationship Type="http://schemas.openxmlformats.org/officeDocument/2006/relationships/oleObject" Target="embeddings/oleObject38.bin" Id="rId135" /><Relationship Type="http://schemas.openxmlformats.org/officeDocument/2006/relationships/image" Target="media/image52.wmf" Id="rId156" /><Relationship Type="http://schemas.openxmlformats.org/officeDocument/2006/relationships/image" Target="media/image61.wmf" Id="rId177" /><Relationship Type="http://schemas.openxmlformats.org/officeDocument/2006/relationships/image" Target="media/image70.wmf" Id="rId198" /><Relationship Type="http://schemas.openxmlformats.org/officeDocument/2006/relationships/image" Target="media/image72.wmf" Id="rId202" /><Relationship Type="http://schemas.openxmlformats.org/officeDocument/2006/relationships/image" Target="media/image81.wmf" Id="rId223" /><Relationship Type="http://schemas.openxmlformats.org/officeDocument/2006/relationships/header" Target="header20.xml" Id="rId244" /><Relationship Type="http://schemas.openxmlformats.org/officeDocument/2006/relationships/footer" Target="footer3.xml" Id="rId18" /><Relationship Type="http://schemas.openxmlformats.org/officeDocument/2006/relationships/hyperlink" Target="https://physics.appstate.edu/undergraduate-programs/laboratory/resources/error-analysis" TargetMode="External" Id="rId39" /><Relationship Type="http://schemas.openxmlformats.org/officeDocument/2006/relationships/oleObject" Target="embeddings/oleObject2.bin" Id="rId50" /><Relationship Type="http://schemas.openxmlformats.org/officeDocument/2006/relationships/oleObject" Target="embeddings/oleObject24.bin" Id="rId104" /><Relationship Type="http://schemas.openxmlformats.org/officeDocument/2006/relationships/oleObject" Target="embeddings/oleObject33.bin" Id="rId125" /><Relationship Type="http://schemas.openxmlformats.org/officeDocument/2006/relationships/oleObject" Target="embeddings/oleObject43.bin" Id="rId146" /><Relationship Type="http://schemas.openxmlformats.org/officeDocument/2006/relationships/oleObject" Target="embeddings/oleObject52.bin" Id="rId167" /><Relationship Type="http://schemas.openxmlformats.org/officeDocument/2006/relationships/oleObject" Target="embeddings/oleObject61.bin" Id="rId188" /><Relationship Type="http://schemas.openxmlformats.org/officeDocument/2006/relationships/image" Target="media/image17.wmf" Id="rId71" /><Relationship Type="http://schemas.openxmlformats.org/officeDocument/2006/relationships/hyperlink" Target="http://phet.colorado.edu/en/simulation/resistance-in-a-wire" TargetMode="External" Id="rId92" /><Relationship Type="http://schemas.openxmlformats.org/officeDocument/2006/relationships/image" Target="media/image76.wmf" Id="rId213" /><Relationship Type="http://schemas.openxmlformats.org/officeDocument/2006/relationships/header" Target="header15.xml" Id="rId234" /><Relationship Type="http://schemas.openxmlformats.org/officeDocument/2006/relationships/customXml" Target="../customXml/item2.xml" Id="rId2" /><Relationship Type="http://schemas.openxmlformats.org/officeDocument/2006/relationships/footer" Target="footer9.xml" Id="rId29" /><Relationship Type="http://schemas.openxmlformats.org/officeDocument/2006/relationships/hyperlink" Target="http://www.physics.gatech.edu/~em92/Lab/physlab/admin1/labpractice.html" TargetMode="External" Id="rId40" /><Relationship Type="http://schemas.openxmlformats.org/officeDocument/2006/relationships/hyperlink" Target="https://www.adelaide.edu.au/news/news70922.html" TargetMode="External" Id="rId115" /><Relationship Type="http://schemas.openxmlformats.org/officeDocument/2006/relationships/hyperlink" Target="https://phet.colorado.edu/" TargetMode="External" Id="rId136" /><Relationship Type="http://schemas.openxmlformats.org/officeDocument/2006/relationships/oleObject" Target="embeddings/oleObject48.bin" Id="rId157" /><Relationship Type="http://schemas.openxmlformats.org/officeDocument/2006/relationships/oleObject" Target="embeddings/oleObject57.bin" Id="rId178" /><Relationship Type="http://schemas.openxmlformats.org/officeDocument/2006/relationships/image" Target="media/image12.tiff" Id="rId61" /><Relationship Type="http://schemas.openxmlformats.org/officeDocument/2006/relationships/oleObject" Target="embeddings/oleObject16.bin" Id="rId82" /><Relationship Type="http://schemas.openxmlformats.org/officeDocument/2006/relationships/oleObject" Target="embeddings/oleObject66.bin" Id="rId199" /><Relationship Type="http://schemas.openxmlformats.org/officeDocument/2006/relationships/oleObject" Target="embeddings/oleObject68.bin" Id="rId203" /><Relationship Type="http://schemas.openxmlformats.org/officeDocument/2006/relationships/header" Target="header4.xml" Id="rId19" /><Relationship Type="http://schemas.openxmlformats.org/officeDocument/2006/relationships/oleObject" Target="embeddings/oleObject77.bin" Id="rId224" /><Relationship Type="http://schemas.openxmlformats.org/officeDocument/2006/relationships/header" Target="header21.xml" Id="rId245" /><Relationship Type="http://schemas.openxmlformats.org/officeDocument/2006/relationships/header" Target="header9.xml" Id="rId30" /><Relationship Type="http://schemas.openxmlformats.org/officeDocument/2006/relationships/image" Target="media/image31.wmf" Id="rId105" /><Relationship Type="http://schemas.openxmlformats.org/officeDocument/2006/relationships/image" Target="media/image38.wmf" Id="rId126" /><Relationship Type="http://schemas.openxmlformats.org/officeDocument/2006/relationships/image" Target="media/image48.wmf" Id="rId147" /><Relationship Type="http://schemas.openxmlformats.org/officeDocument/2006/relationships/hyperlink" Target="https://phet.colorado.edu/en/simulations/category/physics/light-and-radiation" TargetMode="External" Id="rId168" /><Relationship Type="http://schemas.openxmlformats.org/officeDocument/2006/relationships/oleObject" Target="embeddings/oleObject3.bin" Id="rId51" /><Relationship Type="http://schemas.openxmlformats.org/officeDocument/2006/relationships/oleObject" Target="embeddings/oleObject11.bin" Id="rId72" /><Relationship Type="http://schemas.openxmlformats.org/officeDocument/2006/relationships/image" Target="media/image26.wmf" Id="rId93" /><Relationship Type="http://schemas.openxmlformats.org/officeDocument/2006/relationships/image" Target="media/image66.wmf" Id="rId189" /><Relationship Type="http://schemas.openxmlformats.org/officeDocument/2006/relationships/oleObject" Target="embeddings/oleObject72.bin" Id="rId214" /><Relationship Type="http://schemas.openxmlformats.org/officeDocument/2006/relationships/footer" Target="footer16.xml" Id="rId235" /><Relationship Type="http://schemas.openxmlformats.org/officeDocument/2006/relationships/image" Target="media/image34.wmf" Id="rId116" /><Relationship Type="http://schemas.openxmlformats.org/officeDocument/2006/relationships/image" Target="media/image43.wmf" Id="rId137" /><Relationship Type="http://schemas.openxmlformats.org/officeDocument/2006/relationships/image" Target="media/image53.wmf" Id="rId158" /><Relationship Type="http://schemas.openxmlformats.org/officeDocument/2006/relationships/footer" Target="footer4.xml" Id="rId20" /><Relationship Type="http://schemas.openxmlformats.org/officeDocument/2006/relationships/header" Target="header10.xml" Id="rId41" /><Relationship Type="http://schemas.openxmlformats.org/officeDocument/2006/relationships/hyperlink" Target="https://phet.colorado.edu/" TargetMode="External" Id="rId62" /><Relationship Type="http://schemas.openxmlformats.org/officeDocument/2006/relationships/image" Target="media/image23.wmf" Id="rId83" /><Relationship Type="http://schemas.openxmlformats.org/officeDocument/2006/relationships/image" Target="media/image62.wmf" Id="rId179" /><Relationship Type="http://schemas.openxmlformats.org/officeDocument/2006/relationships/oleObject" Target="embeddings/oleObject62.bin" Id="rId190" /><Relationship Type="http://schemas.openxmlformats.org/officeDocument/2006/relationships/hyperlink" Target="https://phet.colorado.edu/en/simulation/beta-decay" TargetMode="External" Id="rId204" /><Relationship Type="http://schemas.openxmlformats.org/officeDocument/2006/relationships/image" Target="media/image82.wmf" Id="rId225" /><Relationship Type="http://schemas.openxmlformats.org/officeDocument/2006/relationships/footer" Target="footer21.xml" Id="rId246" /><Relationship Type="http://schemas.openxmlformats.org/officeDocument/2006/relationships/oleObject" Target="embeddings/oleObject25.bin" Id="rId106" /><Relationship Type="http://schemas.openxmlformats.org/officeDocument/2006/relationships/oleObject" Target="embeddings/oleObject34.bin" Id="rId127" /><Relationship Type="http://schemas.openxmlformats.org/officeDocument/2006/relationships/footnotes" Target="footnotes.xml" Id="rId10" /><Relationship Type="http://schemas.openxmlformats.org/officeDocument/2006/relationships/footer" Target="footer10.xml" Id="rId31" /><Relationship Type="http://schemas.openxmlformats.org/officeDocument/2006/relationships/image" Target="media/image7.wmf" Id="rId52" /><Relationship Type="http://schemas.openxmlformats.org/officeDocument/2006/relationships/image" Target="media/image18.wmf" Id="rId73" /><Relationship Type="http://schemas.openxmlformats.org/officeDocument/2006/relationships/oleObject" Target="embeddings/oleObject20.bin" Id="rId94" /><Relationship Type="http://schemas.openxmlformats.org/officeDocument/2006/relationships/oleObject" Target="embeddings/oleObject44.bin" Id="rId148" /><Relationship Type="http://schemas.openxmlformats.org/officeDocument/2006/relationships/image" Target="media/image57.wmf" Id="rId169" /><Relationship Type="http://schemas.openxmlformats.org/officeDocument/2006/relationships/customXml" Target="../customXml/item4.xml" Id="rId4" /><Relationship Type="http://schemas.openxmlformats.org/officeDocument/2006/relationships/oleObject" Target="embeddings/oleObject58.bin" Id="rId180" /><Relationship Type="http://schemas.openxmlformats.org/officeDocument/2006/relationships/image" Target="media/image77.wmf" Id="rId215" /><Relationship Type="http://schemas.openxmlformats.org/officeDocument/2006/relationships/header" Target="header16.xml" Id="rId236" /><Relationship Type="http://schemas.openxmlformats.org/officeDocument/2006/relationships/customXml" Target="/customXml/item6.xml" Id="R1a26bf92520a4d70"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65279;<?xml version="1.0" encoding="utf-8"?><Relationships xmlns="http://schemas.openxmlformats.org/package/2006/relationships"><Relationship Type="http://schemas.openxmlformats.org/officeDocument/2006/relationships/customXmlProps" Target="/customXml/itemProps6.xml" Id="Rd3c4172d526e4b2384ade4b889302c76" /></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A9DCA05CE000034297E82A0C645B2457" ma:contentTypeVersion="6" ma:contentTypeDescription="Create a new document." ma:contentTypeScope="" ma:versionID="1e6c1e0ece88cacb1f7333b4645aeb08">
  <xsd:schema xmlns:xsd="http://www.w3.org/2001/XMLSchema" xmlns:xs="http://www.w3.org/2001/XMLSchema" xmlns:p="http://schemas.microsoft.com/office/2006/metadata/properties" xmlns:ns3="19605545-deb4-43b7-a059-5486438ef32e" targetNamespace="http://schemas.microsoft.com/office/2006/metadata/properties" ma:root="true" ma:fieldsID="a25d9449bb2da957fefe7a20770e3d26" ns3:_="">
    <xsd:import namespace="19605545-deb4-43b7-a059-5486438ef32e"/>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9605545-deb4-43b7-a059-5486438ef32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Location" ma:index="13"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p:properties xmlns:p="http://schemas.microsoft.com/office/2006/metadata/properties" xmlns:xsi="http://www.w3.org/2001/XMLSchema-instance" xmlns:pc="http://schemas.microsoft.com/office/infopath/2007/PartnerControls">
  <documentManagement/>
</p:properties>
</file>

<file path=customXml/item6.xml><?xml version="1.0" encoding="utf-8"?>
<metadata xmlns="http://www.objective.com/ecm/document/metadata/CB029ECD6D85427BAD5E1D35DE4A29A4" version="1.0.0">
  <systemFields>
    <field name="Objective-Id">
      <value order="0">A1188062</value>
    </field>
    <field name="Objective-Title">
      <value order="0">Stage 1 Physics Subject Outline (for teaching in 2024)</value>
    </field>
    <field name="Objective-Description">
      <value order="0"/>
    </field>
    <field name="Objective-CreationStamp">
      <value order="0">2023-03-24T09:55:17Z</value>
    </field>
    <field name="Objective-IsApproved">
      <value order="0">false</value>
    </field>
    <field name="Objective-IsPublished">
      <value order="0">true</value>
    </field>
    <field name="Objective-DatePublished">
      <value order="0">2023-03-24T12:49:53Z</value>
    </field>
    <field name="Objective-ModificationStamp">
      <value order="0">2023-03-24T12:50:22Z</value>
    </field>
    <field name="Objective-Owner">
      <value order="0">Ruth Darwin</value>
    </field>
    <field name="Objective-Path">
      <value order="0">Objective Global Folder:Publication:Production:Subject Outlines:Development of subject outlines 2024</value>
    </field>
    <field name="Objective-Parent">
      <value order="0">Development of subject outlines 2024</value>
    </field>
    <field name="Objective-State">
      <value order="0">Published</value>
    </field>
    <field name="Objective-VersionId">
      <value order="0">vA1892226</value>
    </field>
    <field name="Objective-Version">
      <value order="0">2.0</value>
    </field>
    <field name="Objective-VersionNumber">
      <value order="0">2</value>
    </field>
    <field name="Objective-VersionComment">
      <value order="0"/>
    </field>
    <field name="Objective-FileNumber">
      <value order="0">qA19827</value>
    </field>
    <field name="Objective-Classification">
      <value order="0"/>
    </field>
    <field name="Objective-Caveats">
      <value order="0"/>
    </field>
  </systemFields>
  <catalogues>
    <catalogue name="Document Type Catalogue" type="type" ori="id:cA25">
      <field name="Objective-Security Classification">
        <value order="0"/>
      </field>
      <field name="Objective-Connect Creator">
        <value order="0"/>
      </field>
    </catalogue>
  </catalogues>
</metadata>
</file>

<file path=customXml/itemProps1.xml><?xml version="1.0" encoding="utf-8"?>
<ds:datastoreItem xmlns:ds="http://schemas.openxmlformats.org/officeDocument/2006/customXml" ds:itemID="{D6F152F4-B536-4653-99FF-125BEB7613C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9605545-deb4-43b7-a059-5486438ef32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609F39C-1B4E-49DF-ABDD-CABC290FDC3A}">
  <ds:schemaRefs>
    <ds:schemaRef ds:uri="http://schemas.microsoft.com/sharepoint/v3/contenttype/forms"/>
  </ds:schemaRefs>
</ds:datastoreItem>
</file>

<file path=customXml/itemProps4.xml><?xml version="1.0" encoding="utf-8"?>
<ds:datastoreItem xmlns:ds="http://schemas.openxmlformats.org/officeDocument/2006/customXml" ds:itemID="{4C7428AF-C7F5-4DD6-93B9-3D800175890B}">
  <ds:schemaRefs>
    <ds:schemaRef ds:uri="http://schemas.openxmlformats.org/officeDocument/2006/bibliography"/>
  </ds:schemaRefs>
</ds:datastoreItem>
</file>

<file path=customXml/itemProps5.xml><?xml version="1.0" encoding="utf-8"?>
<ds:datastoreItem xmlns:ds="http://schemas.openxmlformats.org/officeDocument/2006/customXml" ds:itemID="{F1CADC63-0C66-44CB-8D91-B2F3B89E99DE}">
  <ds:schemaRefs>
    <ds:schemaRef ds:uri="http://schemas.microsoft.com/office/2006/metadata/properties"/>
    <ds:schemaRef ds:uri="http://schemas.microsoft.com/office/infopath/2007/PartnerControls"/>
  </ds:schemaRefs>
</ds:datastoreItem>
</file>

<file path=customXml/itemProps6.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65</Pages>
  <Words>16796</Words>
  <Characters>95740</Characters>
  <Application>Microsoft Office Word</Application>
  <DocSecurity>0</DocSecurity>
  <Lines>797</Lines>
  <Paragraphs>224</Paragraphs>
  <ScaleCrop>false</ScaleCrop>
  <HeadingPairs>
    <vt:vector size="2" baseType="variant">
      <vt:variant>
        <vt:lpstr>Title</vt:lpstr>
      </vt:variant>
      <vt:variant>
        <vt:i4>1</vt:i4>
      </vt:variant>
    </vt:vector>
  </HeadingPairs>
  <TitlesOfParts>
    <vt:vector size="1" baseType="lpstr">
      <vt:lpstr>Physics Stage 1 Subject Outline for teaching in 2020</vt:lpstr>
    </vt:vector>
  </TitlesOfParts>
  <Company>SACE Board of South Australia</Company>
  <LinksUpToDate>false</LinksUpToDate>
  <CharactersWithSpaces>1123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Stage 1 Subject Outline for teaching in 2020</dc:title>
  <dc:creator>SACE Board of SA</dc:creator>
  <cp:lastModifiedBy>Darwin, Ruth (SACE)</cp:lastModifiedBy>
  <cp:revision>8</cp:revision>
  <cp:lastPrinted>2018-11-29T05:03:00Z</cp:lastPrinted>
  <dcterms:created xsi:type="dcterms:W3CDTF">2021-06-09T03:46:00Z</dcterms:created>
  <dcterms:modified xsi:type="dcterms:W3CDTF">2023-03-24T02:19:00Z</dcterms:modified>
</cp:coreProperties>
</file>

<file path=docProps/custom.xml><?xml version="1.0" encoding="utf-8"?>
<op:Properties xmlns:vt="http://schemas.openxmlformats.org/officeDocument/2006/docPropsVTypes" xmlns:op="http://schemas.openxmlformats.org/officeDocument/2006/custom-properties">
  <op:property fmtid="{D5CDD505-2E9C-101B-9397-08002B2CF9AE}" pid="2" name="Objective-Comment">
    <vt:lpwstr/>
  </op:property>
  <op:property fmtid="{D5CDD505-2E9C-101B-9397-08002B2CF9AE}" pid="3" name="MTWinEqns">
    <vt:bool>true</vt:bool>
  </op:property>
  <op:property fmtid="{D5CDD505-2E9C-101B-9397-08002B2CF9AE}" pid="4" name="ContentTypeId">
    <vt:lpwstr>0x010100A9DCA05CE000034297E82A0C645B2457</vt:lpwstr>
  </op:property>
  <op:property fmtid="{D5CDD505-2E9C-101B-9397-08002B2CF9AE}" pid="5" name="MSIP_Label_77274858-3b1d-4431-8679-d878f40e28fd_Enabled">
    <vt:lpwstr>true</vt:lpwstr>
  </op:property>
  <op:property fmtid="{D5CDD505-2E9C-101B-9397-08002B2CF9AE}" pid="6" name="MSIP_Label_77274858-3b1d-4431-8679-d878f40e28fd_SetDate">
    <vt:lpwstr>2023-03-24T02:19:46Z</vt:lpwstr>
  </op:property>
  <op:property fmtid="{D5CDD505-2E9C-101B-9397-08002B2CF9AE}" pid="7" name="MSIP_Label_77274858-3b1d-4431-8679-d878f40e28fd_Method">
    <vt:lpwstr>Privileged</vt:lpwstr>
  </op:property>
  <op:property fmtid="{D5CDD505-2E9C-101B-9397-08002B2CF9AE}" pid="8" name="MSIP_Label_77274858-3b1d-4431-8679-d878f40e28fd_Name">
    <vt:lpwstr>-Official</vt:lpwstr>
  </op:property>
  <op:property fmtid="{D5CDD505-2E9C-101B-9397-08002B2CF9AE}" pid="9" name="MSIP_Label_77274858-3b1d-4431-8679-d878f40e28fd_SiteId">
    <vt:lpwstr>bda528f7-fca9-432f-bc98-bd7e90d40906</vt:lpwstr>
  </op:property>
  <op:property fmtid="{D5CDD505-2E9C-101B-9397-08002B2CF9AE}" pid="10" name="MSIP_Label_77274858-3b1d-4431-8679-d878f40e28fd_ActionId">
    <vt:lpwstr>21756195-bbe0-46c8-9c33-1b1905205e84</vt:lpwstr>
  </op:property>
  <op:property fmtid="{D5CDD505-2E9C-101B-9397-08002B2CF9AE}" pid="11" name="MSIP_Label_77274858-3b1d-4431-8679-d878f40e28fd_ContentBits">
    <vt:lpwstr>1</vt:lpwstr>
  </op:property>
  <op:property fmtid="{D5CDD505-2E9C-101B-9397-08002B2CF9AE}" pid="12" name="Customer-Id">
    <vt:lpwstr>CB029ECD6D85427BAD5E1D35DE4A29A4</vt:lpwstr>
  </op:property>
  <op:property fmtid="{D5CDD505-2E9C-101B-9397-08002B2CF9AE}" pid="13" name="Objective-Id">
    <vt:lpwstr>A1188062</vt:lpwstr>
  </op:property>
  <op:property fmtid="{D5CDD505-2E9C-101B-9397-08002B2CF9AE}" pid="14" name="Objective-Title">
    <vt:lpwstr>Stage 1 Physics Subject Outline (for teaching in 2024)</vt:lpwstr>
  </op:property>
  <op:property fmtid="{D5CDD505-2E9C-101B-9397-08002B2CF9AE}" pid="15" name="Objective-Description">
    <vt:lpwstr/>
  </op:property>
  <op:property fmtid="{D5CDD505-2E9C-101B-9397-08002B2CF9AE}" pid="16" name="Objective-CreationStamp">
    <vt:filetime>2023-03-24T09:55:17Z</vt:filetime>
  </op:property>
  <op:property fmtid="{D5CDD505-2E9C-101B-9397-08002B2CF9AE}" pid="17" name="Objective-IsApproved">
    <vt:bool>false</vt:bool>
  </op:property>
  <op:property fmtid="{D5CDD505-2E9C-101B-9397-08002B2CF9AE}" pid="18" name="Objective-IsPublished">
    <vt:bool>true</vt:bool>
  </op:property>
  <op:property fmtid="{D5CDD505-2E9C-101B-9397-08002B2CF9AE}" pid="19" name="Objective-DatePublished">
    <vt:filetime>2023-03-24T12:49:53Z</vt:filetime>
  </op:property>
  <op:property fmtid="{D5CDD505-2E9C-101B-9397-08002B2CF9AE}" pid="20" name="Objective-ModificationStamp">
    <vt:filetime>2023-03-24T12:50:22Z</vt:filetime>
  </op:property>
  <op:property fmtid="{D5CDD505-2E9C-101B-9397-08002B2CF9AE}" pid="21" name="Objective-Owner">
    <vt:lpwstr>Ruth Darwin</vt:lpwstr>
  </op:property>
  <op:property fmtid="{D5CDD505-2E9C-101B-9397-08002B2CF9AE}" pid="22" name="Objective-Path">
    <vt:lpwstr>Objective Global Folder:Publication:Production:Subject Outlines:Development of subject outlines 2024</vt:lpwstr>
  </op:property>
  <op:property fmtid="{D5CDD505-2E9C-101B-9397-08002B2CF9AE}" pid="23" name="Objective-Parent">
    <vt:lpwstr>Development of subject outlines 2024</vt:lpwstr>
  </op:property>
  <op:property fmtid="{D5CDD505-2E9C-101B-9397-08002B2CF9AE}" pid="24" name="Objective-State">
    <vt:lpwstr>Published</vt:lpwstr>
  </op:property>
  <op:property fmtid="{D5CDD505-2E9C-101B-9397-08002B2CF9AE}" pid="25" name="Objective-VersionId">
    <vt:lpwstr>vA1892226</vt:lpwstr>
  </op:property>
  <op:property fmtid="{D5CDD505-2E9C-101B-9397-08002B2CF9AE}" pid="26" name="Objective-Version">
    <vt:lpwstr>2.0</vt:lpwstr>
  </op:property>
  <op:property fmtid="{D5CDD505-2E9C-101B-9397-08002B2CF9AE}" pid="27" name="Objective-VersionNumber">
    <vt:r8>2</vt:r8>
  </op:property>
  <op:property fmtid="{D5CDD505-2E9C-101B-9397-08002B2CF9AE}" pid="28" name="Objective-VersionComment">
    <vt:lpwstr/>
  </op:property>
  <op:property fmtid="{D5CDD505-2E9C-101B-9397-08002B2CF9AE}" pid="29" name="Objective-FileNumber">
    <vt:lpwstr>qA19827</vt:lpwstr>
  </op:property>
  <op:property fmtid="{D5CDD505-2E9C-101B-9397-08002B2CF9AE}" pid="30" name="Objective-Classification">
    <vt:lpwstr/>
  </op:property>
  <op:property fmtid="{D5CDD505-2E9C-101B-9397-08002B2CF9AE}" pid="31" name="Objective-Caveats">
    <vt:lpwstr/>
  </op:property>
  <op:property fmtid="{D5CDD505-2E9C-101B-9397-08002B2CF9AE}" pid="32" name="Objective-Security Classification">
    <vt:lpwstr/>
  </op:property>
  <op:property fmtid="{D5CDD505-2E9C-101B-9397-08002B2CF9AE}" pid="33" name="Objective-Connect Creator">
    <vt:lpwstr/>
  </op:property>
</op:Properties>
</file>